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2AEA" w:rsidRPr="002D6855" w:rsidRDefault="00102AEA" w:rsidP="002D6855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bookmarkStart w:id="0" w:name="_GoBack"/>
      <w:bookmarkEnd w:id="0"/>
      <w:r>
        <w:rPr>
          <w:rFonts w:ascii="Calibri" w:hAnsi="Calibri"/>
          <w:b/>
          <w:sz w:val="28"/>
          <w:szCs w:val="28"/>
          <w:u w:val="single"/>
        </w:rPr>
        <w:t>ABSOLUTE VALUE</w:t>
      </w:r>
    </w:p>
    <w:p w:rsidR="00102AEA" w:rsidRDefault="00102AEA" w:rsidP="002D6855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102AEA" w:rsidRDefault="00102AEA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The </w:t>
      </w:r>
      <w:r>
        <w:rPr>
          <w:rFonts w:ascii="Calibri" w:hAnsi="Calibri"/>
          <w:b/>
          <w:i/>
          <w:sz w:val="28"/>
          <w:szCs w:val="28"/>
        </w:rPr>
        <w:t>absolute value</w:t>
      </w:r>
      <w:r>
        <w:rPr>
          <w:rFonts w:ascii="Calibri" w:hAnsi="Calibri"/>
          <w:sz w:val="28"/>
          <w:szCs w:val="28"/>
        </w:rPr>
        <w:t xml:space="preserve"> of a real number </w:t>
      </w:r>
      <w:proofErr w:type="gramStart"/>
      <w:r>
        <w:rPr>
          <w:rFonts w:ascii="Calibri" w:hAnsi="Calibri"/>
          <w:i/>
          <w:sz w:val="28"/>
          <w:szCs w:val="28"/>
        </w:rPr>
        <w:t>a</w:t>
      </w:r>
      <w:r>
        <w:rPr>
          <w:rFonts w:ascii="Calibri" w:hAnsi="Calibri"/>
          <w:sz w:val="28"/>
          <w:szCs w:val="28"/>
        </w:rPr>
        <w:t xml:space="preserve"> is</w:t>
      </w:r>
      <w:proofErr w:type="gramEnd"/>
      <w:r>
        <w:rPr>
          <w:rFonts w:ascii="Calibri" w:hAnsi="Calibri"/>
          <w:sz w:val="28"/>
          <w:szCs w:val="28"/>
        </w:rPr>
        <w:t xml:space="preserve"> </w:t>
      </w:r>
      <w:r w:rsidRPr="000C297A">
        <w:rPr>
          <w:rFonts w:ascii="Calibri" w:hAnsi="Calibri"/>
          <w:sz w:val="28"/>
          <w:szCs w:val="28"/>
        </w:rPr>
        <w:t>the</w:t>
      </w:r>
      <w:r w:rsidRPr="00233F52">
        <w:rPr>
          <w:rFonts w:ascii="Calibri" w:hAnsi="Calibri"/>
          <w:i/>
          <w:sz w:val="28"/>
          <w:szCs w:val="28"/>
        </w:rPr>
        <w:t xml:space="preserve"> </w:t>
      </w:r>
      <w:r w:rsidRPr="000C297A">
        <w:rPr>
          <w:rFonts w:ascii="Calibri" w:hAnsi="Calibri"/>
          <w:sz w:val="28"/>
          <w:szCs w:val="28"/>
        </w:rPr>
        <w:t>number</w:t>
      </w:r>
      <w:r>
        <w:rPr>
          <w:rFonts w:ascii="Calibri" w:hAnsi="Calibri"/>
          <w:i/>
          <w:sz w:val="28"/>
          <w:szCs w:val="28"/>
        </w:rPr>
        <w:t xml:space="preserve"> </w:t>
      </w:r>
      <w:r w:rsidRPr="000C297A">
        <w:rPr>
          <w:rFonts w:ascii="Calibri" w:hAnsi="Calibri"/>
          <w:sz w:val="28"/>
          <w:szCs w:val="28"/>
        </w:rPr>
        <w:t>of units</w:t>
      </w:r>
      <w:r w:rsidRPr="00233F52">
        <w:rPr>
          <w:rFonts w:ascii="Calibri" w:hAnsi="Calibri"/>
          <w:i/>
          <w:sz w:val="28"/>
          <w:szCs w:val="28"/>
        </w:rPr>
        <w:t xml:space="preserve"> </w:t>
      </w:r>
      <w:r w:rsidRPr="000C297A">
        <w:rPr>
          <w:rFonts w:ascii="Calibri" w:hAnsi="Calibri"/>
          <w:sz w:val="28"/>
          <w:szCs w:val="28"/>
        </w:rPr>
        <w:t>from</w:t>
      </w:r>
      <w:r w:rsidRPr="00233F52">
        <w:rPr>
          <w:rFonts w:ascii="Calibri" w:hAnsi="Calibri"/>
          <w:i/>
          <w:sz w:val="28"/>
          <w:szCs w:val="28"/>
        </w:rPr>
        <w:t xml:space="preserve"> a </w:t>
      </w:r>
      <w:r w:rsidRPr="000C297A">
        <w:rPr>
          <w:rFonts w:ascii="Calibri" w:hAnsi="Calibri"/>
          <w:sz w:val="28"/>
          <w:szCs w:val="28"/>
        </w:rPr>
        <w:t>to 0</w:t>
      </w:r>
      <w:r w:rsidRPr="00233F52">
        <w:rPr>
          <w:rFonts w:ascii="Calibri" w:hAnsi="Calibri"/>
          <w:i/>
          <w:sz w:val="28"/>
          <w:szCs w:val="28"/>
        </w:rPr>
        <w:t xml:space="preserve"> </w:t>
      </w:r>
      <w:r w:rsidRPr="000C297A">
        <w:rPr>
          <w:rFonts w:ascii="Calibri" w:hAnsi="Calibri"/>
          <w:sz w:val="28"/>
          <w:szCs w:val="28"/>
        </w:rPr>
        <w:t>on a number line</w:t>
      </w:r>
      <w:r>
        <w:rPr>
          <w:rFonts w:ascii="Calibri" w:hAnsi="Calibri"/>
          <w:sz w:val="28"/>
          <w:szCs w:val="28"/>
        </w:rPr>
        <w:t>; an absolute value cannot be negative.</w:t>
      </w:r>
    </w:p>
    <w:p w:rsidR="00102AEA" w:rsidRDefault="0088453E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0</wp:posOffset>
                </wp:positionV>
                <wp:extent cx="2743200" cy="228600"/>
                <wp:effectExtent l="38100" t="38100" r="0" b="0"/>
                <wp:wrapNone/>
                <wp:docPr id="1" name="Group 3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28600"/>
                          <a:chOff x="6138" y="2478"/>
                          <a:chExt cx="4320" cy="360"/>
                        </a:xfrm>
                      </wpg:grpSpPr>
                      <wps:wsp>
                        <wps:cNvPr id="2" name="AutoShape 3369"/>
                        <wps:cNvCnPr>
                          <a:cxnSpLocks noChangeShapeType="1"/>
                        </wps:cNvCnPr>
                        <wps:spPr bwMode="auto">
                          <a:xfrm>
                            <a:off x="6138" y="2550"/>
                            <a:ext cx="4320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" name="Group 3393"/>
                        <wpg:cNvGrpSpPr>
                          <a:grpSpLocks/>
                        </wpg:cNvGrpSpPr>
                        <wpg:grpSpPr bwMode="auto">
                          <a:xfrm>
                            <a:off x="6570" y="2478"/>
                            <a:ext cx="3456" cy="144"/>
                            <a:chOff x="6498" y="2478"/>
                            <a:chExt cx="3600" cy="144"/>
                          </a:xfrm>
                        </wpg:grpSpPr>
                        <wps:wsp>
                          <wps:cNvPr id="4" name="AutoShape 3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98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AutoShape 33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23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AutoShape 33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73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33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23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33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73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33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23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AutoShape 33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98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AutoShape 33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23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AutoShape 33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73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AutoShape 33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48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AutoShape 33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98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AutoShape 33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48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AutoShape 33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98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AutoShape 33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8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AutoShape 33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73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AutoShape 3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48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AutoShape 33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98" y="2478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" name="Text Box 3394"/>
                        <wps:cNvSpPr txBox="1">
                          <a:spLocks noChangeArrowheads="1"/>
                        </wps:cNvSpPr>
                        <wps:spPr bwMode="auto">
                          <a:xfrm>
                            <a:off x="8226" y="2622"/>
                            <a:ext cx="14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02AEA" w:rsidRPr="003D5BB2" w:rsidRDefault="00102AEA" w:rsidP="003D5BB2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0"/>
                                  <w:lang w:val="en-C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95" o:spid="_x0000_s1026" style="position:absolute;margin-left:4in;margin-top:0;width:3in;height:18pt;z-index:251658240" coordorigin="6138,2478" coordsize="432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369" o:spid="_x0000_s1027" type="#_x0000_t32" style="position:absolute;left:6138;top:2550;width:43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WLxcIAAADaAAAADwAAAGRycy9kb3ducmV2LnhtbESPQYvCMBSE78L+h/AWvIimehCpRhFh&#10;QVBWtKLXR/O2Kdu8lCSr3X9vBMHjMDPfMItVZxtxIx9qxwrGowwEcel0zZWCc/E1nIEIEVlj45gU&#10;/FOA1fKjt8Bcuzsf6XaKlUgQDjkqMDG2uZShNGQxjFxLnLwf5y3GJH0ltcd7gttGTrJsKi3WnBYM&#10;trQxVP6e/qyCvRmEw2W3nbbfm3Jd+/HeX4uZUv3Pbj0HEamL7/CrvdUKJvC8km6AX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/WLxcIAAADaAAAADwAAAAAAAAAAAAAA&#10;AAChAgAAZHJzL2Rvd25yZXYueG1sUEsFBgAAAAAEAAQA+QAAAJADAAAAAA==&#10;" strokeweight=".5pt">
                  <v:stroke startarrow="block" endarrow="block"/>
                </v:shape>
                <v:group id="Group 3393" o:spid="_x0000_s1028" style="position:absolute;left:6570;top:2478;width:3456;height:144" coordorigin="6498,2478" coordsize="3600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AutoShape 3370" o:spid="_x0000_s1029" type="#_x0000_t32" style="position:absolute;left:6498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ojw8QAAADaAAAADwAAAGRycy9kb3ducmV2LnhtbESPT2vCQBTE70K/w/IKvelGEZHUVYoi&#10;Si/FP5D29si+ZkOzb2N2jamf3hUEj8PM/IaZLTpbiZYaXzpWMBwkIIhzp0suFBwP6/4UhA/IGivH&#10;pOCfPCzmL70ZptpdeEftPhQiQtinqMCEUKdS+tyQRT9wNXH0fl1jMUTZFFI3eIlwW8lRkkykxZLj&#10;gsGalobyv/3ZKlh9fQ6zzXe7saZcFqNrxfrnlCn19tp9vIMI1IVn+NHeagVjuF+JN0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iiPDxAAAANoAAAAPAAAAAAAAAAAA&#10;AAAAAKECAABkcnMvZG93bnJldi54bWxQSwUGAAAAAAQABAD5AAAAkgMAAAAA&#10;" strokeweight=".25pt"/>
                  <v:shape id="AutoShape 3371" o:spid="_x0000_s1030" type="#_x0000_t32" style="position:absolute;left:6723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aGWMQAAADaAAAADwAAAGRycy9kb3ducmV2LnhtbESPT2vCQBTE70K/w/IKvelGQZHUVYoi&#10;Si/FP5D29si+ZkOzb2N2jamf3hUEj8PM/IaZLTpbiZYaXzpWMBwkIIhzp0suFBwP6/4UhA/IGivH&#10;pOCfPCzmL70ZptpdeEftPhQiQtinqMCEUKdS+tyQRT9wNXH0fl1jMUTZFFI3eIlwW8lRkkykxZLj&#10;gsGalobyv/3ZKlh9fQ6zzXe7saZcFqNrxfrnlCn19tp9vIMI1IVn+NHeagVjuF+JN0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xoZYxAAAANoAAAAPAAAAAAAAAAAA&#10;AAAAAKECAABkcnMvZG93bnJldi54bWxQSwUGAAAAAAQABAD5AAAAkgMAAAAA&#10;" strokeweight=".25pt"/>
                  <v:shape id="AutoShape 3372" o:spid="_x0000_s1031" type="#_x0000_t32" style="position:absolute;left:7173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QYL8IAAADaAAAADwAAAGRycy9kb3ducmV2LnhtbESPQYvCMBSE7wv+h/AEb2uqB5FqFFHE&#10;xcuiK6i3R/Nsis1LbbK16683grDHYWa+Yabz1paiodoXjhUM+gkI4szpgnMFh5/15xiED8gaS8ek&#10;4I88zGedjymm2t15R80+5CJC2KeowIRQpVL6zJBF33cVcfQurrYYoqxzqWu8R7gt5TBJRtJiwXHB&#10;YEVLQ9l1/2sVrL63g+Pm1GysKZb58FGyPt+OSvW67WICIlAb/sPv9pdWMILXlXgD5O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BQYL8IAAADaAAAADwAAAAAAAAAAAAAA&#10;AAChAgAAZHJzL2Rvd25yZXYueG1sUEsFBgAAAAAEAAQA+QAAAJADAAAAAA==&#10;" strokeweight=".25pt"/>
                  <v:shape id="AutoShape 3373" o:spid="_x0000_s1032" type="#_x0000_t32" style="position:absolute;left:7623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i9tMQAAADaAAAADwAAAGRycy9kb3ducmV2LnhtbESPT2vCQBTE70K/w/IKvelGDyqpqxRF&#10;lF6KfyDt7ZF9zYZm38bsGlM/vSsIHoeZ+Q0zW3S2Ei01vnSsYDhIQBDnTpdcKDge1v0pCB+QNVaO&#10;ScE/eVjMX3ozTLW78I7afShEhLBPUYEJoU6l9Lkhi37gauLo/brGYoiyKaRu8BLhtpKjJBlLiyXH&#10;BYM1LQ3lf/uzVbD6+hxmm+92Y025LEbXivXPKVPq7bX7eAcRqAvP8KO91QomcL8Sb4C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WL20xAAAANoAAAAPAAAAAAAAAAAA&#10;AAAAAKECAABkcnMvZG93bnJldi54bWxQSwUGAAAAAAQABAD5AAAAkgMAAAAA&#10;" strokeweight=".25pt"/>
                  <v:shape id="AutoShape 3374" o:spid="_x0000_s1033" type="#_x0000_t32" style="position:absolute;left:8073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cpxsEAAADaAAAADwAAAGRycy9kb3ducmV2LnhtbERPz2vCMBS+D/Y/hDfwtqb2MKRrFFGk&#10;YxfRDdxuj+bZFJuX2mS1+tebg7Djx/e7WIy2FQP1vnGsYJqkIIgrpxuuFXx/bV5nIHxA1tg6JgVX&#10;8rCYPz8VmGt34R0N+1CLGMI+RwUmhC6X0leGLPrEdcSRO7reYoiwr6Xu8RLDbSuzNH2TFhuODQY7&#10;WhmqTvs/q2C9/Zweyp+htKZZ1dmtZf17Pig1eRmX7yACjeFf/HB/aAVxa7wSb4C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xynGwQAAANoAAAAPAAAAAAAAAAAAAAAA&#10;AKECAABkcnMvZG93bnJldi54bWxQSwUGAAAAAAQABAD5AAAAjwMAAAAA&#10;" strokeweight=".25pt"/>
                  <v:shape id="AutoShape 3375" o:spid="_x0000_s1034" type="#_x0000_t32" style="position:absolute;left:8523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uMXcQAAADaAAAADwAAAGRycy9kb3ducmV2LnhtbESPT2vCQBTE70K/w/IKvelGD6KpqxRF&#10;lF6KfyDt7ZF9zYZm38bsGlM/vSsIHoeZ+Q0zW3S2Ei01vnSsYDhIQBDnTpdcKDge1v0JCB+QNVaO&#10;ScE/eVjMX3ozTLW78I7afShEhLBPUYEJoU6l9Lkhi37gauLo/brGYoiyKaRu8BLhtpKjJBlLiyXH&#10;BYM1LQ3lf/uzVbD6+hxmm+92Y025LEbXivXPKVPq7bX7eAcRqAvP8KO91QqmcL8Sb4C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i4xdxAAAANoAAAAPAAAAAAAAAAAA&#10;AAAAAKECAABkcnMvZG93bnJldi54bWxQSwUGAAAAAAQABAD5AAAAkgMAAAAA&#10;" strokeweight=".25pt"/>
                  <v:shape id="AutoShape 3377" o:spid="_x0000_s1035" type="#_x0000_t32" style="position:absolute;left:9198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u6ncUAAADbAAAADwAAAGRycy9kb3ducmV2LnhtbESPQWvCQBCF74X+h2UK3upGD0VSVxFF&#10;LL2ItmB7G7JjNpidjdltjP565yD0NsN7894303nva9VRG6vABkbDDBRxEWzFpYHvr/XrBFRMyBbr&#10;wGTgShHms+enKeY2XHhH3T6VSkI45mjApdTkWsfCkcc4DA2xaMfQekyytqW2LV4k3Nd6nGVv2mPF&#10;0uCwoaWj4rT/8wZW28/RYfPTbbyrluX4VrP9PR+MGbz0i3dQifr0b35cf1jBF3r5RQbQs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Ju6ncUAAADbAAAADwAAAAAAAAAA&#10;AAAAAAChAgAAZHJzL2Rvd25yZXYueG1sUEsFBgAAAAAEAAQA+QAAAJMDAAAAAA==&#10;" strokeweight=".25pt"/>
                  <v:shape id="AutoShape 3378" o:spid="_x0000_s1036" type="#_x0000_t32" style="position:absolute;left:9423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cfBsEAAADbAAAADwAAAGRycy9kb3ducmV2LnhtbERPTYvCMBC9L+x/CCN4W9N6EOkaRZRF&#10;8SLrCq63oRmbYjOpTax1f70RhL3N433OZNbZSrTU+NKxgnSQgCDOnS65ULD/+foYg/ABWWPlmBTc&#10;ycNs+v42wUy7G39TuwuFiCHsM1RgQqgzKX1uyKIfuJo4cifXWAwRNoXUDd5iuK3kMElG0mLJscFg&#10;TQtD+Xl3tQqW2016WP22K2vKRTH8q1gfLwel+r1u/gkiUBf+xS/3Wsf5KTx/iQfI6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1x8GwQAAANsAAAAPAAAAAAAAAAAAAAAA&#10;AKECAABkcnMvZG93bnJldi54bWxQSwUGAAAAAAQABAD5AAAAjwMAAAAA&#10;" strokeweight=".25pt"/>
                  <v:shape id="AutoShape 3379" o:spid="_x0000_s1037" type="#_x0000_t32" style="position:absolute;left:9873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WBccIAAADbAAAADwAAAGRycy9kb3ducmV2LnhtbERPS2vCQBC+C/0Pywi96cYcSkldRZRi&#10;8SI+IPU2ZMdsMDubZtcY/fXdQsHbfHzPmc57W4uOWl85VjAZJyCIC6crLhUcD5+jdxA+IGusHZOC&#10;O3mYz14GU8y0u/GOun0oRQxhn6ECE0KTSekLQxb92DXEkTu71mKIsC2lbvEWw20t0yR5kxYrjg0G&#10;G1oaKi77q1Ww2m4m+fq7W1tTLcv0UbM+/eRKvQ77xQeIQH14iv/dXzrOT+Hvl3iAnP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wWBccIAAADbAAAADwAAAAAAAAAAAAAA&#10;AAChAgAAZHJzL2Rvd25yZXYueG1sUEsFBgAAAAAEAAQA+QAAAJADAAAAAA==&#10;" strokeweight=".25pt"/>
                  <v:shape id="AutoShape 3381" o:spid="_x0000_s1038" type="#_x0000_t32" style="position:absolute;left:6948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kk6sIAAADbAAAADwAAAGRycy9kb3ducmV2LnhtbERPS2vCQBC+C/0PyxR6040KIqmrFEWU&#10;XooPSHsbstNsaHY2ZteY+utdQfA2H99zZovOVqKlxpeOFQwHCQji3OmSCwXHw7o/BeEDssbKMSn4&#10;Jw+L+Utvhql2F95Ruw+FiCHsU1RgQqhTKX1uyKIfuJo4cr+usRgibAqpG7zEcFvJUZJMpMWSY4PB&#10;mpaG8r/92SpYfX0Os813u7GmXBaja8X655Qp9fbafbyDCNSFp/jh3uo4fwz3X+IBcn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Ekk6sIAAADbAAAADwAAAAAAAAAAAAAA&#10;AAChAgAAZHJzL2Rvd25yZXYueG1sUEsFBgAAAAAEAAQA+QAAAJADAAAAAA==&#10;" strokeweight=".25pt"/>
                  <v:shape id="AutoShape 3382" o:spid="_x0000_s1039" type="#_x0000_t32" style="position:absolute;left:7398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C8nsIAAADbAAAADwAAAGRycy9kb3ducmV2LnhtbERPS2vCQBC+C/0PyxR6040iIqmrFEWU&#10;XooPSHsbstNsaHY2ZteY+utdQfA2H99zZovOVqKlxpeOFQwHCQji3OmSCwXHw7o/BeEDssbKMSn4&#10;Jw+L+Utvhql2F95Ruw+FiCHsU1RgQqhTKX1uyKIfuJo4cr+usRgibAqpG7zEcFvJUZJMpMWSY4PB&#10;mpaG8r/92SpYfX0Os813u7GmXBaja8X655Qp9fbafbyDCNSFp/jh3uo4fwz3X+IBcn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6C8nsIAAADbAAAADwAAAAAAAAAAAAAA&#10;AAChAgAAZHJzL2Rvd25yZXYueG1sUEsFBgAAAAAEAAQA+QAAAJADAAAAAA==&#10;" strokeweight=".25pt"/>
                  <v:shape id="AutoShape 3383" o:spid="_x0000_s1040" type="#_x0000_t32" style="position:absolute;left:7848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wZBcIAAADbAAAADwAAAGRycy9kb3ducmV2LnhtbERPS2vCQBC+C/0PyxR6042CIqmrFEWU&#10;XooPSHsbstNsaHY2ZteY+utdQfA2H99zZovOVqKlxpeOFQwHCQji3OmSCwXHw7o/BeEDssbKMSn4&#10;Jw+L+Utvhql2F95Ruw+FiCHsU1RgQqhTKX1uyKIfuJo4cr+usRgibAqpG7zEcFvJUZJMpMWSY4PB&#10;mpaG8r/92SpYfX0Os813u7GmXBaja8X655Qp9fbafbyDCNSFp/jh3uo4fwz3X+IBcn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OwZBcIAAADbAAAADwAAAAAAAAAAAAAA&#10;AAChAgAAZHJzL2Rvd25yZXYueG1sUEsFBgAAAAAEAAQA+QAAAJADAAAAAA==&#10;" strokeweight=".25pt"/>
                  <v:shape id="AutoShape 3384" o:spid="_x0000_s1041" type="#_x0000_t32" style="position:absolute;left:8298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6HcsMAAADbAAAADwAAAGRycy9kb3ducmV2LnhtbERPTWvCQBC9C/6HZYTezEYPUlJXKRZR&#10;epHGQtrbkJ1mQ7OzMbsmsb++Wyh4m8f7nPV2tI3oqfO1YwWLJAVBXDpdc6Xg/byfP4LwAVlj45gU&#10;3MjDdjOdrDHTbuA36vNQiRjCPkMFJoQ2k9KXhiz6xLXEkftyncUQYVdJ3eEQw20jl2m6khZrjg0G&#10;W9oZKr/zq1XwcnpdFIeP/mBNvauWPw3rz0uh1MNsfH4CEWgMd/G/+6jj/BX8/RIP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+h3LDAAAA2wAAAA8AAAAAAAAAAAAA&#10;AAAAoQIAAGRycy9kb3ducmV2LnhtbFBLBQYAAAAABAAEAPkAAACRAwAAAAA=&#10;" strokeweight=".25pt"/>
                  <v:shape id="AutoShape 3385" o:spid="_x0000_s1042" type="#_x0000_t32" style="position:absolute;left:8748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Ii6cIAAADbAAAADwAAAGRycy9kb3ducmV2LnhtbERPS2vCQBC+C/0PyxR6040eVFJXKYoo&#10;vRQfkPY2ZKfZ0OxszK4x9de7guBtPr7nzBadrURLjS8dKxgOEhDEudMlFwqOh3V/CsIHZI2VY1Lw&#10;Tx4W85feDFPtLryjdh8KEUPYp6jAhFCnUvrckEU/cDVx5H5dYzFE2BRSN3iJ4baSoyQZS4slxwaD&#10;NS0N5X/7s1Ww+vocZpvvdmNNuSxG14r1zylT6u21+3gHEagLT/HDvdVx/gTuv8QD5P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3Ii6cIAAADbAAAADwAAAAAAAAAAAAAA&#10;AAChAgAAZHJzL2Rvd25yZXYueG1sUEsFBgAAAAAEAAQA+QAAAJADAAAAAA==&#10;" strokeweight=".25pt"/>
                  <v:shape id="AutoShape 3386" o:spid="_x0000_s1043" type="#_x0000_t32" style="position:absolute;left:8973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22m8UAAADbAAAADwAAAGRycy9kb3ducmV2LnhtbESPQWvCQBCF74X+h2UK3upGD0VSVxFF&#10;LL2ItmB7G7JjNpidjdltjP565yD0NsN7894303nva9VRG6vABkbDDBRxEWzFpYHvr/XrBFRMyBbr&#10;wGTgShHms+enKeY2XHhH3T6VSkI45mjApdTkWsfCkcc4DA2xaMfQekyytqW2LV4k3Nd6nGVv2mPF&#10;0uCwoaWj4rT/8wZW28/RYfPTbbyrluX4VrP9PR+MGbz0i3dQifr0b35cf1jBF1j5RQbQs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u22m8UAAADbAAAADwAAAAAAAAAA&#10;AAAAAAChAgAAZHJzL2Rvd25yZXYueG1sUEsFBgAAAAAEAAQA+QAAAJMDAAAAAA==&#10;" strokeweight=".25pt"/>
                  <v:shape id="AutoShape 3387" o:spid="_x0000_s1044" type="#_x0000_t32" style="position:absolute;left:9648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ETAMIAAADbAAAADwAAAGRycy9kb3ducmV2LnhtbERPS2vCQBC+C/0PyxR6040eRFNXKYoo&#10;vRQfkPY2ZKfZ0OxszK4x9de7guBtPr7nzBadrURLjS8dKxgOEhDEudMlFwqOh3V/AsIHZI2VY1Lw&#10;Tx4W85feDFPtLryjdh8KEUPYp6jAhFCnUvrckEU/cDVx5H5dYzFE2BRSN3iJ4baSoyQZS4slxwaD&#10;NS0N5X/7s1Ww+vocZpvvdmNNuSxG14r1zylT6u21+3gHEagLT/HDvdVx/hTuv8QD5P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aETAMIAAADbAAAADwAAAAAAAAAAAAAA&#10;AAChAgAAZHJzL2Rvd25yZXYueG1sUEsFBgAAAAAEAAQA+QAAAJADAAAAAA==&#10;" strokeweight=".25pt"/>
                  <v:shape id="AutoShape 3391" o:spid="_x0000_s1045" type="#_x0000_t32" style="position:absolute;left:10098;top:2478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dwIMIAAADbAAAADwAAAGRycy9kb3ducmV2LnhtbERPz2vCMBS+C/4P4Qm7adoexqhGGQ7p&#10;2GWsCm63R/PWlDUvtcnabn+9OQgeP77fm91kWzFQ7xvHCtJVAoK4crrhWsHpeFg+gfABWWPrmBT8&#10;kYfddj7bYK7dyB80lKEWMYR9jgpMCF0upa8MWfQr1xFH7tv1FkOEfS11j2MMt63MkuRRWmw4Nhjs&#10;aG+o+il/rYKX97f0XHwOhTXNvs7+W9Zfl7NSD4vpeQ0i0BTu4pv7VSvI4vr4Jf4Aub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vdwIMIAAADbAAAADwAAAAAAAAAAAAAA&#10;AAChAgAAZHJzL2Rvd25yZXYueG1sUEsFBgAAAAAEAAQA+QAAAJADAAAAAA==&#10;" strokeweight=".25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394" o:spid="_x0000_s1046" type="#_x0000_t202" style="position:absolute;left:8226;top:2622;width:144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nNkcUA&#10;AADbAAAADwAAAGRycy9kb3ducmV2LnhtbESPQWvCQBSE74X+h+UVvNVNPEgb3UgoFgqCNMaDx9fs&#10;S7KYfRuzq6b/vlso9DjMzDfMejPZXtxo9MaxgnSegCCunTbcKjhW788vIHxA1tg7JgXf5GGTPz6s&#10;MdPuziXdDqEVEcI+QwVdCEMmpa87sujnbiCOXuNGiyHKsZV6xHuE214ukmQpLRqOCx0O9NZRfT5c&#10;rYLixOXWXPZfn2VTmqp6TXi3PCs1e5qKFYhAU/gP/7U/tIJF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c2RxQAAANsAAAAPAAAAAAAAAAAAAAAAAJgCAABkcnMv&#10;ZG93bnJldi54bWxQSwUGAAAAAAQABAD1AAAAigMAAAAA&#10;" filled="f" stroked="f">
                  <v:textbox inset="0,0,0,0">
                    <w:txbxContent>
                      <w:p w:rsidR="00102AEA" w:rsidRPr="003D5BB2" w:rsidRDefault="00102AEA" w:rsidP="003D5BB2">
                        <w:pPr>
                          <w:jc w:val="center"/>
                          <w:rPr>
                            <w:rFonts w:ascii="Calibri" w:hAnsi="Calibri"/>
                            <w:sz w:val="20"/>
                            <w:lang w:val="en-CA"/>
                          </w:rPr>
                        </w:pPr>
                        <w:r>
                          <w:rPr>
                            <w:rFonts w:ascii="Calibri" w:hAnsi="Calibri"/>
                            <w:sz w:val="20"/>
                            <w:lang w:val="en-CA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02AEA" w:rsidRDefault="00102AEA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The absolute value of </w:t>
      </w:r>
      <w:r>
        <w:rPr>
          <w:rFonts w:ascii="Calibri" w:hAnsi="Calibri"/>
          <w:i/>
          <w:sz w:val="28"/>
          <w:szCs w:val="28"/>
        </w:rPr>
        <w:t>a</w:t>
      </w:r>
      <w:r>
        <w:rPr>
          <w:rFonts w:ascii="Calibri" w:hAnsi="Calibri"/>
          <w:sz w:val="28"/>
          <w:szCs w:val="28"/>
        </w:rPr>
        <w:t xml:space="preserve"> is written as  </w:t>
      </w:r>
      <w:r w:rsidRPr="00B76F82">
        <w:rPr>
          <w:rFonts w:ascii="Calibri" w:hAnsi="Calibri"/>
          <w:sz w:val="36"/>
          <w:szCs w:val="36"/>
        </w:rPr>
        <w:sym w:font="Symbol" w:char="F07C"/>
      </w:r>
      <w:r w:rsidRPr="00233F52">
        <w:rPr>
          <w:rFonts w:ascii="Calibri" w:hAnsi="Calibri"/>
          <w:sz w:val="16"/>
          <w:szCs w:val="16"/>
        </w:rPr>
        <w:t> </w:t>
      </w:r>
      <w:r w:rsidRPr="00EA2DCB">
        <w:rPr>
          <w:rFonts w:ascii="Calibri" w:hAnsi="Calibri"/>
          <w:i/>
          <w:sz w:val="28"/>
          <w:szCs w:val="28"/>
        </w:rPr>
        <w:t>a</w:t>
      </w:r>
      <w:r w:rsidRPr="00233F52">
        <w:rPr>
          <w:rFonts w:ascii="Calibri" w:hAnsi="Calibri"/>
          <w:sz w:val="16"/>
          <w:szCs w:val="16"/>
        </w:rPr>
        <w:t> </w:t>
      </w:r>
      <w:r w:rsidRPr="00B76F82">
        <w:rPr>
          <w:rFonts w:ascii="Calibri" w:hAnsi="Calibri"/>
          <w:sz w:val="36"/>
          <w:szCs w:val="36"/>
        </w:rPr>
        <w:sym w:font="Symbol" w:char="F07C"/>
      </w:r>
      <w:r>
        <w:rPr>
          <w:rFonts w:ascii="Calibri" w:hAnsi="Calibri"/>
          <w:sz w:val="28"/>
          <w:szCs w:val="28"/>
        </w:rPr>
        <w:t> </w:t>
      </w:r>
    </w:p>
    <w:p w:rsidR="00102AEA" w:rsidRDefault="00102AEA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102AEA" w:rsidRDefault="00102AEA" w:rsidP="00BC790B">
      <w:pPr>
        <w:tabs>
          <w:tab w:val="left" w:pos="8280"/>
          <w:tab w:val="center" w:pos="8910"/>
          <w:tab w:val="left" w:pos="9270"/>
          <w:tab w:val="right" w:pos="10080"/>
        </w:tabs>
        <w:rPr>
          <w:rFonts w:ascii="Calibri" w:hAnsi="Calibri"/>
          <w:sz w:val="28"/>
          <w:szCs w:val="28"/>
        </w:rPr>
      </w:pPr>
      <w:r w:rsidRPr="00233F52">
        <w:rPr>
          <w:rFonts w:ascii="Calibri" w:hAnsi="Calibri"/>
          <w:sz w:val="28"/>
          <w:szCs w:val="28"/>
        </w:rPr>
        <w:t xml:space="preserve">The absolute value of </w:t>
      </w:r>
      <w:r>
        <w:rPr>
          <w:rFonts w:ascii="Calibri" w:hAnsi="Calibri"/>
          <w:sz w:val="28"/>
          <w:szCs w:val="28"/>
        </w:rPr>
        <w:t>7</w:t>
      </w:r>
      <w:r w:rsidRPr="00233F52">
        <w:rPr>
          <w:rFonts w:ascii="Calibri" w:hAnsi="Calibri"/>
          <w:sz w:val="28"/>
          <w:szCs w:val="28"/>
        </w:rPr>
        <w:t xml:space="preserve"> is written as  </w:t>
      </w:r>
      <w:r w:rsidRPr="00B76F82">
        <w:rPr>
          <w:rFonts w:ascii="Calibri" w:hAnsi="Calibri"/>
          <w:sz w:val="36"/>
          <w:szCs w:val="36"/>
        </w:rPr>
        <w:sym w:font="Symbol" w:char="F07C"/>
      </w:r>
      <w:r w:rsidRPr="00233F52">
        <w:rPr>
          <w:rFonts w:ascii="Calibri" w:hAnsi="Calibri"/>
          <w:sz w:val="16"/>
          <w:szCs w:val="16"/>
        </w:rPr>
        <w:t> </w:t>
      </w:r>
      <w:r>
        <w:rPr>
          <w:rFonts w:ascii="Calibri" w:hAnsi="Calibri"/>
          <w:sz w:val="28"/>
          <w:szCs w:val="28"/>
        </w:rPr>
        <w:t>7</w:t>
      </w:r>
      <w:r w:rsidRPr="00233F52">
        <w:rPr>
          <w:rFonts w:ascii="Calibri" w:hAnsi="Calibri"/>
          <w:sz w:val="16"/>
          <w:szCs w:val="16"/>
        </w:rPr>
        <w:t> </w:t>
      </w:r>
      <w:r w:rsidRPr="00B76F82">
        <w:rPr>
          <w:rFonts w:ascii="Calibri" w:hAnsi="Calibri"/>
          <w:sz w:val="36"/>
          <w:szCs w:val="36"/>
        </w:rPr>
        <w:sym w:font="Symbol" w:char="F07C"/>
      </w:r>
      <w:r w:rsidRPr="00233F52">
        <w:rPr>
          <w:rFonts w:ascii="Calibri" w:hAnsi="Calibri"/>
          <w:sz w:val="28"/>
          <w:szCs w:val="28"/>
        </w:rPr>
        <w:t> </w:t>
      </w:r>
    </w:p>
    <w:p w:rsidR="00102AEA" w:rsidRDefault="00102AEA" w:rsidP="00BC790B">
      <w:pPr>
        <w:tabs>
          <w:tab w:val="left" w:pos="8280"/>
          <w:tab w:val="center" w:pos="8910"/>
          <w:tab w:val="left" w:pos="9270"/>
          <w:tab w:val="right" w:pos="10080"/>
        </w:tabs>
        <w:rPr>
          <w:rFonts w:ascii="Calibri" w:hAnsi="Calibri"/>
          <w:sz w:val="28"/>
          <w:szCs w:val="28"/>
        </w:rPr>
      </w:pPr>
    </w:p>
    <w:p w:rsidR="00102AEA" w:rsidRDefault="00102AEA" w:rsidP="00BC790B">
      <w:pPr>
        <w:tabs>
          <w:tab w:val="left" w:pos="8280"/>
          <w:tab w:val="center" w:pos="8910"/>
          <w:tab w:val="left" w:pos="9270"/>
          <w:tab w:val="right" w:pos="10080"/>
        </w:tabs>
        <w:rPr>
          <w:rFonts w:ascii="Calibri" w:hAnsi="Calibri"/>
          <w:sz w:val="28"/>
          <w:szCs w:val="28"/>
        </w:rPr>
      </w:pPr>
      <w:r w:rsidRPr="00233F52">
        <w:rPr>
          <w:rFonts w:ascii="Calibri" w:hAnsi="Calibri"/>
          <w:sz w:val="28"/>
          <w:szCs w:val="28"/>
        </w:rPr>
        <w:t xml:space="preserve">The absolute value of </w:t>
      </w:r>
      <w:r>
        <w:rPr>
          <w:rFonts w:ascii="Calibri" w:hAnsi="Calibri"/>
          <w:sz w:val="28"/>
          <w:szCs w:val="28"/>
        </w:rPr>
        <w:t xml:space="preserve">0 </w:t>
      </w:r>
      <w:r w:rsidRPr="00233F52">
        <w:rPr>
          <w:rFonts w:ascii="Calibri" w:hAnsi="Calibri"/>
          <w:sz w:val="28"/>
          <w:szCs w:val="28"/>
        </w:rPr>
        <w:t xml:space="preserve">is written as  </w:t>
      </w:r>
      <w:r w:rsidRPr="00B76F82">
        <w:rPr>
          <w:rFonts w:ascii="Calibri" w:hAnsi="Calibri"/>
          <w:sz w:val="36"/>
          <w:szCs w:val="36"/>
        </w:rPr>
        <w:sym w:font="Symbol" w:char="F07C"/>
      </w:r>
      <w:r w:rsidRPr="00233F52">
        <w:rPr>
          <w:rFonts w:ascii="Calibri" w:hAnsi="Calibri"/>
          <w:sz w:val="16"/>
          <w:szCs w:val="16"/>
        </w:rPr>
        <w:t> </w:t>
      </w:r>
      <w:r>
        <w:rPr>
          <w:rFonts w:ascii="Calibri" w:hAnsi="Calibri"/>
          <w:sz w:val="28"/>
          <w:szCs w:val="28"/>
        </w:rPr>
        <w:t>0</w:t>
      </w:r>
      <w:r w:rsidRPr="00233F52">
        <w:rPr>
          <w:rFonts w:ascii="Calibri" w:hAnsi="Calibri"/>
          <w:sz w:val="16"/>
          <w:szCs w:val="16"/>
        </w:rPr>
        <w:t> </w:t>
      </w:r>
      <w:r w:rsidRPr="00B76F82">
        <w:rPr>
          <w:rFonts w:ascii="Calibri" w:hAnsi="Calibri"/>
          <w:sz w:val="36"/>
          <w:szCs w:val="36"/>
        </w:rPr>
        <w:sym w:font="Symbol" w:char="F07C"/>
      </w:r>
      <w:r w:rsidRPr="00233F52">
        <w:rPr>
          <w:rFonts w:ascii="Calibri" w:hAnsi="Calibri"/>
          <w:sz w:val="28"/>
          <w:szCs w:val="28"/>
        </w:rPr>
        <w:t> </w:t>
      </w:r>
    </w:p>
    <w:p w:rsidR="00102AEA" w:rsidRDefault="00102AEA" w:rsidP="00BC790B">
      <w:pPr>
        <w:tabs>
          <w:tab w:val="left" w:pos="8280"/>
          <w:tab w:val="center" w:pos="8910"/>
          <w:tab w:val="left" w:pos="9270"/>
          <w:tab w:val="right" w:pos="10080"/>
        </w:tabs>
        <w:rPr>
          <w:rFonts w:ascii="Calibri" w:hAnsi="Calibri"/>
          <w:sz w:val="28"/>
          <w:szCs w:val="28"/>
        </w:rPr>
      </w:pPr>
    </w:p>
    <w:p w:rsidR="00102AEA" w:rsidRDefault="00102AEA" w:rsidP="000C297A">
      <w:pPr>
        <w:tabs>
          <w:tab w:val="left" w:pos="8280"/>
          <w:tab w:val="center" w:pos="8910"/>
          <w:tab w:val="left" w:pos="9270"/>
          <w:tab w:val="right" w:pos="10080"/>
        </w:tabs>
        <w:rPr>
          <w:rFonts w:ascii="Calibri" w:hAnsi="Calibri"/>
          <w:sz w:val="28"/>
          <w:szCs w:val="28"/>
        </w:rPr>
      </w:pPr>
      <w:r w:rsidRPr="00233F52">
        <w:rPr>
          <w:rFonts w:ascii="Calibri" w:hAnsi="Calibri"/>
          <w:sz w:val="28"/>
          <w:szCs w:val="28"/>
        </w:rPr>
        <w:t xml:space="preserve">The absolute value of </w:t>
      </w:r>
      <w:r>
        <w:rPr>
          <w:rFonts w:ascii="Calibri" w:hAnsi="Calibri"/>
          <w:sz w:val="28"/>
          <w:szCs w:val="28"/>
        </w:rPr>
        <w:t xml:space="preserve">-5 </w:t>
      </w:r>
      <w:r w:rsidRPr="00233F52">
        <w:rPr>
          <w:rFonts w:ascii="Calibri" w:hAnsi="Calibri"/>
          <w:sz w:val="28"/>
          <w:szCs w:val="28"/>
        </w:rPr>
        <w:t xml:space="preserve">is written as  </w:t>
      </w:r>
      <w:r w:rsidRPr="00B76F82">
        <w:rPr>
          <w:rFonts w:ascii="Calibri" w:hAnsi="Calibri"/>
          <w:sz w:val="36"/>
          <w:szCs w:val="36"/>
        </w:rPr>
        <w:sym w:font="Symbol" w:char="F07C"/>
      </w:r>
      <w:r w:rsidRPr="00233F52">
        <w:rPr>
          <w:rFonts w:ascii="Calibri" w:hAnsi="Calibri"/>
          <w:sz w:val="16"/>
          <w:szCs w:val="16"/>
        </w:rPr>
        <w:t> </w:t>
      </w:r>
      <w:r>
        <w:rPr>
          <w:rFonts w:ascii="Calibri" w:hAnsi="Calibri"/>
          <w:sz w:val="28"/>
          <w:szCs w:val="28"/>
        </w:rPr>
        <w:t>-5</w:t>
      </w:r>
      <w:r w:rsidRPr="00233F52">
        <w:rPr>
          <w:rFonts w:ascii="Calibri" w:hAnsi="Calibri"/>
          <w:sz w:val="16"/>
          <w:szCs w:val="16"/>
        </w:rPr>
        <w:t> </w:t>
      </w:r>
      <w:r w:rsidRPr="00B76F82">
        <w:rPr>
          <w:rFonts w:ascii="Calibri" w:hAnsi="Calibri"/>
          <w:sz w:val="36"/>
          <w:szCs w:val="36"/>
        </w:rPr>
        <w:sym w:font="Symbol" w:char="F07C"/>
      </w:r>
      <w:r w:rsidRPr="00233F52">
        <w:rPr>
          <w:rFonts w:ascii="Calibri" w:hAnsi="Calibri"/>
          <w:sz w:val="28"/>
          <w:szCs w:val="28"/>
        </w:rPr>
        <w:t> </w:t>
      </w:r>
    </w:p>
    <w:p w:rsidR="00102AEA" w:rsidRDefault="00102AEA" w:rsidP="000C297A">
      <w:pPr>
        <w:tabs>
          <w:tab w:val="left" w:pos="8280"/>
          <w:tab w:val="center" w:pos="8910"/>
          <w:tab w:val="left" w:pos="9270"/>
          <w:tab w:val="right" w:pos="10080"/>
        </w:tabs>
        <w:rPr>
          <w:rFonts w:ascii="Calibri" w:hAnsi="Calibri"/>
          <w:sz w:val="28"/>
          <w:szCs w:val="28"/>
        </w:rPr>
      </w:pPr>
    </w:p>
    <w:p w:rsidR="00102AEA" w:rsidRDefault="00102AEA" w:rsidP="000C297A">
      <w:pPr>
        <w:tabs>
          <w:tab w:val="left" w:pos="8280"/>
          <w:tab w:val="center" w:pos="8910"/>
          <w:tab w:val="left" w:pos="9270"/>
          <w:tab w:val="right" w:pos="10080"/>
        </w:tabs>
        <w:rPr>
          <w:rFonts w:ascii="Calibri" w:hAnsi="Calibri"/>
          <w:sz w:val="28"/>
          <w:szCs w:val="28"/>
        </w:rPr>
      </w:pPr>
    </w:p>
    <w:p w:rsidR="00102AEA" w:rsidRDefault="00102AEA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Sometimes the absolute value does not change what is between the vertical lines; sometimes the absolute value changes what is between the vertical lines to its opposite.</w:t>
      </w:r>
    </w:p>
    <w:p w:rsidR="00102AEA" w:rsidRDefault="00B473CB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333685</wp:posOffset>
                </wp:positionH>
                <wp:positionV relativeFrom="paragraph">
                  <wp:posOffset>210080</wp:posOffset>
                </wp:positionV>
                <wp:extent cx="9000" cy="3600"/>
                <wp:effectExtent l="19050" t="38100" r="48260" b="3492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90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E0FDCFD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0" o:spid="_x0000_s1026" type="#_x0000_t75" style="position:absolute;margin-left:183.3pt;margin-top:16.05pt;width:1.45pt;height:1.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">
                <v:imagedata r:id="rId8" o:title=""/>
              </v:shape>
            </w:pict>
          </mc:Fallback>
        </mc:AlternateContent>
      </w:r>
    </w:p>
    <w:p w:rsidR="00102AEA" w:rsidRPr="00DF7E77" w:rsidRDefault="00B473CB" w:rsidP="00367893">
      <w:pPr>
        <w:tabs>
          <w:tab w:val="left" w:pos="1260"/>
          <w:tab w:val="left" w:pos="2520"/>
          <w:tab w:val="right" w:pos="4680"/>
          <w:tab w:val="left" w:pos="5400"/>
          <w:tab w:val="left" w:pos="6660"/>
          <w:tab w:val="left" w:pos="7920"/>
          <w:tab w:val="right" w:pos="10080"/>
        </w:tabs>
        <w:rPr>
          <w:rFonts w:ascii="Calibri" w:hAnsi="Calibri"/>
          <w:sz w:val="28"/>
          <w:szCs w:val="28"/>
          <w:u w:val="single"/>
          <w:vertAlign w:val="subscript"/>
        </w:rPr>
      </w:pP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6207645</wp:posOffset>
                </wp:positionH>
                <wp:positionV relativeFrom="paragraph">
                  <wp:posOffset>27745</wp:posOffset>
                </wp:positionV>
                <wp:extent cx="325800" cy="137520"/>
                <wp:effectExtent l="38100" t="38100" r="17145" b="53340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3258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F6EE4" id="Ink 47" o:spid="_x0000_s1026" type="#_x0000_t75" style="position:absolute;margin-left:488.3pt;margin-top:1.65pt;width:26.55pt;height:12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">
                <v:imagedata r:id="rId10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970765</wp:posOffset>
                </wp:positionH>
                <wp:positionV relativeFrom="paragraph">
                  <wp:posOffset>96145</wp:posOffset>
                </wp:positionV>
                <wp:extent cx="206280" cy="114480"/>
                <wp:effectExtent l="38100" t="38100" r="41910" b="3810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2062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F662F" id="Ink 46" o:spid="_x0000_s1026" type="#_x0000_t75" style="position:absolute;margin-left:469.7pt;margin-top:7.05pt;width:17.2pt;height:10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">
                <v:imagedata r:id="rId12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6046725</wp:posOffset>
                </wp:positionH>
                <wp:positionV relativeFrom="paragraph">
                  <wp:posOffset>-49655</wp:posOffset>
                </wp:positionV>
                <wp:extent cx="75240" cy="245880"/>
                <wp:effectExtent l="38100" t="38100" r="39370" b="40005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7524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62500" id="Ink 45" o:spid="_x0000_s1026" type="#_x0000_t75" style="position:absolute;margin-left:475.65pt;margin-top:-4.35pt;width:6.7pt;height:20.2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">
                <v:imagedata r:id="rId14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830365</wp:posOffset>
                </wp:positionH>
                <wp:positionV relativeFrom="paragraph">
                  <wp:posOffset>70225</wp:posOffset>
                </wp:positionV>
                <wp:extent cx="113040" cy="151560"/>
                <wp:effectExtent l="38100" t="38100" r="39370" b="39370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130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9BB6F" id="Ink 44" o:spid="_x0000_s1026" type="#_x0000_t75" style="position:absolute;margin-left:458.6pt;margin-top:5.1pt;width:9.75pt;height:12.8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">
                <v:imagedata r:id="rId16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575125</wp:posOffset>
                </wp:positionH>
                <wp:positionV relativeFrom="paragraph">
                  <wp:posOffset>82105</wp:posOffset>
                </wp:positionV>
                <wp:extent cx="176760" cy="266040"/>
                <wp:effectExtent l="38100" t="38100" r="52070" b="3937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7676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AA467" id="Ink 43" o:spid="_x0000_s1026" type="#_x0000_t75" style="position:absolute;margin-left:438.55pt;margin-top:6pt;width:14.9pt;height:22.0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">
                <v:imagedata r:id="rId18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480085</wp:posOffset>
                </wp:positionH>
                <wp:positionV relativeFrom="paragraph">
                  <wp:posOffset>79225</wp:posOffset>
                </wp:positionV>
                <wp:extent cx="95400" cy="121320"/>
                <wp:effectExtent l="19050" t="19050" r="38100" b="50165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954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5F940" id="Ink 42" o:spid="_x0000_s1026" type="#_x0000_t75" style="position:absolute;margin-left:431.05pt;margin-top:5.7pt;width:8.45pt;height:10.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">
                <v:imagedata r:id="rId20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282805</wp:posOffset>
                </wp:positionH>
                <wp:positionV relativeFrom="paragraph">
                  <wp:posOffset>69505</wp:posOffset>
                </wp:positionV>
                <wp:extent cx="105840" cy="168480"/>
                <wp:effectExtent l="38100" t="38100" r="46990" b="41275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0584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CDE59" id="Ink 41" o:spid="_x0000_s1026" type="#_x0000_t75" style="position:absolute;margin-left:415.55pt;margin-top:5.05pt;width:9.35pt;height:14.1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">
                <v:imagedata r:id="rId22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088965</wp:posOffset>
                </wp:positionH>
                <wp:positionV relativeFrom="paragraph">
                  <wp:posOffset>32425</wp:posOffset>
                </wp:positionV>
                <wp:extent cx="72720" cy="162000"/>
                <wp:effectExtent l="38100" t="38100" r="41910" b="47625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7272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C785B" id="Ink 40" o:spid="_x0000_s1026" type="#_x0000_t75" style="position:absolute;margin-left:242.75pt;margin-top:2.2pt;width:6.85pt;height:13.6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">
                <v:imagedata r:id="rId24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847405</wp:posOffset>
                </wp:positionH>
                <wp:positionV relativeFrom="paragraph">
                  <wp:posOffset>81745</wp:posOffset>
                </wp:positionV>
                <wp:extent cx="94680" cy="118800"/>
                <wp:effectExtent l="38100" t="19050" r="38735" b="52705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946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C6278" id="Ink 39" o:spid="_x0000_s1026" type="#_x0000_t75" style="position:absolute;margin-left:223.65pt;margin-top:5.95pt;width:8.45pt;height:10.3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">
                <v:imagedata r:id="rId26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726085</wp:posOffset>
                </wp:positionH>
                <wp:positionV relativeFrom="paragraph">
                  <wp:posOffset>95065</wp:posOffset>
                </wp:positionV>
                <wp:extent cx="76320" cy="107280"/>
                <wp:effectExtent l="38100" t="38100" r="38100" b="4572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763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60B19" id="Ink 38" o:spid="_x0000_s1026" type="#_x0000_t75" style="position:absolute;margin-left:214.15pt;margin-top:6.95pt;width:7.1pt;height:9.6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">
                <v:imagedata r:id="rId28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437725</wp:posOffset>
                </wp:positionH>
                <wp:positionV relativeFrom="paragraph">
                  <wp:posOffset>43585</wp:posOffset>
                </wp:positionV>
                <wp:extent cx="88200" cy="124200"/>
                <wp:effectExtent l="38100" t="38100" r="45720" b="4762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882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36A3E" id="Ink 32" o:spid="_x0000_s1026" type="#_x0000_t75" style="position:absolute;margin-left:191.6pt;margin-top:2.9pt;width:7.9pt;height:10.8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">
                <v:imagedata r:id="rId30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350605</wp:posOffset>
                </wp:positionH>
                <wp:positionV relativeFrom="paragraph">
                  <wp:posOffset>59785</wp:posOffset>
                </wp:positionV>
                <wp:extent cx="84600" cy="122040"/>
                <wp:effectExtent l="19050" t="38100" r="48895" b="4953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846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AA119" id="Ink 31" o:spid="_x0000_s1026" type="#_x0000_t75" style="position:absolute;margin-left:184.75pt;margin-top:4.25pt;width:7.45pt;height:10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">
                <v:imagedata r:id="rId32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114805</wp:posOffset>
                </wp:positionH>
                <wp:positionV relativeFrom="paragraph">
                  <wp:posOffset>74545</wp:posOffset>
                </wp:positionV>
                <wp:extent cx="182160" cy="112680"/>
                <wp:effectExtent l="38100" t="38100" r="46990" b="4000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821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5950F" id="Ink 29" o:spid="_x0000_s1026" type="#_x0000_t75" style="position:absolute;margin-left:166.1pt;margin-top:5.35pt;width:15.35pt;height:9.8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">
                <v:imagedata r:id="rId34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206965</wp:posOffset>
                </wp:positionH>
                <wp:positionV relativeFrom="paragraph">
                  <wp:posOffset>-71255</wp:posOffset>
                </wp:positionV>
                <wp:extent cx="32040" cy="266400"/>
                <wp:effectExtent l="38100" t="38100" r="44450" b="3873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3204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142B8" id="Ink 28" o:spid="_x0000_s1026" type="#_x0000_t75" style="position:absolute;margin-left:173.3pt;margin-top:-5.95pt;width:3.45pt;height:21.8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">
                <v:imagedata r:id="rId36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107605</wp:posOffset>
                </wp:positionH>
                <wp:positionV relativeFrom="paragraph">
                  <wp:posOffset>1465</wp:posOffset>
                </wp:positionV>
                <wp:extent cx="3240" cy="5040"/>
                <wp:effectExtent l="38100" t="38100" r="34925" b="3365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32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C7139" id="Ink 27" o:spid="_x0000_s1026" type="#_x0000_t75" style="position:absolute;margin-left:165.45pt;margin-top:-.45pt;width:1.1pt;height:1.4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">
                <v:imagedata r:id="rId38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064045</wp:posOffset>
                </wp:positionH>
                <wp:positionV relativeFrom="paragraph">
                  <wp:posOffset>66985</wp:posOffset>
                </wp:positionV>
                <wp:extent cx="52920" cy="132480"/>
                <wp:effectExtent l="38100" t="38100" r="42545" b="3937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529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02D86" id="Ink 26" o:spid="_x0000_s1026" type="#_x0000_t75" style="position:absolute;margin-left:162.05pt;margin-top:4.8pt;width:5pt;height:11.3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">
                <v:imagedata r:id="rId40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980525</wp:posOffset>
                </wp:positionH>
                <wp:positionV relativeFrom="paragraph">
                  <wp:posOffset>57625</wp:posOffset>
                </wp:positionV>
                <wp:extent cx="45000" cy="137160"/>
                <wp:effectExtent l="19050" t="38100" r="50800" b="3429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450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44098" id="Ink 25" o:spid="_x0000_s1026" type="#_x0000_t75" style="position:absolute;margin-left:155.45pt;margin-top:4.05pt;width:4.5pt;height:11.8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">
                <v:imagedata r:id="rId42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845885</wp:posOffset>
                </wp:positionH>
                <wp:positionV relativeFrom="paragraph">
                  <wp:posOffset>86065</wp:posOffset>
                </wp:positionV>
                <wp:extent cx="67320" cy="106560"/>
                <wp:effectExtent l="38100" t="38100" r="46990" b="4635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673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96893" id="Ink 24" o:spid="_x0000_s1026" type="#_x0000_t75" style="position:absolute;margin-left:144.8pt;margin-top:6.3pt;width:6.45pt;height:9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">
                <v:imagedata r:id="rId44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99005</wp:posOffset>
                </wp:positionH>
                <wp:positionV relativeFrom="paragraph">
                  <wp:posOffset>89665</wp:posOffset>
                </wp:positionV>
                <wp:extent cx="111240" cy="122040"/>
                <wp:effectExtent l="38100" t="19050" r="41275" b="4953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112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AA6F9" id="Ink 23" o:spid="_x0000_s1026" type="#_x0000_t75" style="position:absolute;margin-left:133.4pt;margin-top:6.55pt;width:9.65pt;height:10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">
                <v:imagedata r:id="rId46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704405</wp:posOffset>
                </wp:positionH>
                <wp:positionV relativeFrom="paragraph">
                  <wp:posOffset>97945</wp:posOffset>
                </wp:positionV>
                <wp:extent cx="28080" cy="279360"/>
                <wp:effectExtent l="38100" t="38100" r="48260" b="4508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2808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5F14D" id="Ink 22" o:spid="_x0000_s1026" type="#_x0000_t75" style="position:absolute;margin-left:133.7pt;margin-top:7.3pt;width:3.2pt;height:22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">
                <v:imagedata r:id="rId48" o:title=""/>
              </v:shape>
            </w:pict>
          </mc:Fallback>
        </mc:AlternateConten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EA2DCB">
        <w:rPr>
          <w:rFonts w:ascii="Calibri" w:hAnsi="Calibri"/>
          <w:i/>
          <w:sz w:val="28"/>
          <w:szCs w:val="28"/>
        </w:rPr>
        <w:t>a</w:t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>
        <w:rPr>
          <w:rFonts w:ascii="Calibri" w:hAnsi="Calibri"/>
          <w:sz w:val="28"/>
          <w:szCs w:val="28"/>
        </w:rPr>
        <w:t>  =   </w:t>
      </w:r>
      <w:r w:rsidR="00102AEA">
        <w:rPr>
          <w:rFonts w:ascii="Calibri" w:hAnsi="Calibri"/>
          <w:i/>
          <w:sz w:val="28"/>
          <w:szCs w:val="28"/>
        </w:rPr>
        <w:t>a</w:t>
      </w:r>
      <w:r w:rsidR="00102AEA">
        <w:rPr>
          <w:rFonts w:ascii="Calibri" w:hAnsi="Calibri"/>
          <w:sz w:val="28"/>
          <w:szCs w:val="28"/>
        </w:rPr>
        <w:tab/>
        <w:t xml:space="preserve">when </w:t>
      </w:r>
      <w:r w:rsidR="00102AEA">
        <w:rPr>
          <w:rFonts w:ascii="Calibri" w:hAnsi="Calibri"/>
          <w:i/>
          <w:sz w:val="28"/>
          <w:szCs w:val="28"/>
        </w:rPr>
        <w:t>a</w:t>
      </w:r>
      <w:r w:rsidR="00102AEA">
        <w:rPr>
          <w:rFonts w:ascii="Calibri" w:hAnsi="Calibri"/>
          <w:sz w:val="28"/>
          <w:szCs w:val="28"/>
        </w:rPr>
        <w:t xml:space="preserve"> is</w:t>
      </w:r>
      <w:r w:rsidR="00102AEA">
        <w:rPr>
          <w:rFonts w:ascii="Calibri" w:hAnsi="Calibri"/>
          <w:sz w:val="28"/>
          <w:szCs w:val="28"/>
        </w:rPr>
        <w:tab/>
      </w:r>
      <w:r w:rsidR="00102AEA">
        <w:rPr>
          <w:rFonts w:ascii="Calibri" w:hAnsi="Calibri"/>
          <w:sz w:val="28"/>
          <w:szCs w:val="28"/>
          <w:u w:val="single"/>
          <w:vertAlign w:val="subscript"/>
        </w:rPr>
        <w:tab/>
      </w:r>
      <w:r w:rsidR="00102AEA">
        <w:rPr>
          <w:rFonts w:ascii="Calibri" w:hAnsi="Calibri"/>
          <w:sz w:val="28"/>
          <w:szCs w:val="28"/>
          <w:vertAlign w:val="subscript"/>
        </w:rPr>
        <w:tab/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EA2DCB">
        <w:rPr>
          <w:rFonts w:ascii="Calibri" w:hAnsi="Calibri"/>
          <w:i/>
          <w:sz w:val="28"/>
          <w:szCs w:val="28"/>
        </w:rPr>
        <w:t>a</w:t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>
        <w:rPr>
          <w:rFonts w:ascii="Calibri" w:hAnsi="Calibri"/>
          <w:sz w:val="28"/>
          <w:szCs w:val="28"/>
        </w:rPr>
        <w:t>  =</w:t>
      </w:r>
      <w:proofErr w:type="gramStart"/>
      <w:r w:rsidR="00102AEA">
        <w:rPr>
          <w:rFonts w:ascii="Calibri" w:hAnsi="Calibri"/>
          <w:sz w:val="28"/>
          <w:szCs w:val="28"/>
        </w:rPr>
        <w:t>  </w:t>
      </w:r>
      <w:proofErr w:type="gramEnd"/>
      <w:r w:rsidR="00102AEA">
        <w:rPr>
          <w:rFonts w:ascii="Calibri" w:hAnsi="Calibri"/>
          <w:sz w:val="28"/>
          <w:szCs w:val="28"/>
        </w:rPr>
        <w:sym w:font="Symbol" w:char="F02D"/>
      </w:r>
      <w:r w:rsidR="00102AEA">
        <w:rPr>
          <w:rFonts w:ascii="Calibri" w:hAnsi="Calibri"/>
          <w:i/>
          <w:sz w:val="28"/>
          <w:szCs w:val="28"/>
        </w:rPr>
        <w:t>a</w:t>
      </w:r>
      <w:r w:rsidR="00102AEA">
        <w:rPr>
          <w:rFonts w:ascii="Calibri" w:hAnsi="Calibri"/>
          <w:sz w:val="28"/>
          <w:szCs w:val="28"/>
        </w:rPr>
        <w:tab/>
        <w:t xml:space="preserve">when </w:t>
      </w:r>
      <w:r w:rsidR="00102AEA">
        <w:rPr>
          <w:rFonts w:ascii="Calibri" w:hAnsi="Calibri"/>
          <w:i/>
          <w:sz w:val="28"/>
          <w:szCs w:val="28"/>
        </w:rPr>
        <w:t>a</w:t>
      </w:r>
      <w:r w:rsidR="00102AEA">
        <w:rPr>
          <w:rFonts w:ascii="Calibri" w:hAnsi="Calibri"/>
          <w:sz w:val="28"/>
          <w:szCs w:val="28"/>
        </w:rPr>
        <w:t xml:space="preserve"> is</w:t>
      </w:r>
      <w:r w:rsidR="00102AEA">
        <w:rPr>
          <w:rFonts w:ascii="Calibri" w:hAnsi="Calibri"/>
          <w:sz w:val="28"/>
          <w:szCs w:val="28"/>
        </w:rPr>
        <w:tab/>
      </w:r>
      <w:r w:rsidR="00102AEA">
        <w:rPr>
          <w:rFonts w:ascii="Calibri" w:hAnsi="Calibri"/>
          <w:sz w:val="28"/>
          <w:szCs w:val="28"/>
          <w:u w:val="single"/>
          <w:vertAlign w:val="subscript"/>
        </w:rPr>
        <w:tab/>
      </w:r>
    </w:p>
    <w:p w:rsidR="00102AEA" w:rsidRDefault="00102AEA" w:rsidP="00593FEA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102AEA" w:rsidRPr="00296E79" w:rsidRDefault="00102AEA" w:rsidP="00296E79">
      <w:pPr>
        <w:pBdr>
          <w:top w:val="thinThickMediumGap" w:sz="24" w:space="1" w:color="auto"/>
          <w:left w:val="thinThickMediumGap" w:sz="24" w:space="4" w:color="auto"/>
          <w:bottom w:val="thickThinMediumGap" w:sz="24" w:space="1" w:color="auto"/>
          <w:right w:val="thickThinMediumGap" w:sz="24" w:space="4" w:color="auto"/>
        </w:pBdr>
        <w:tabs>
          <w:tab w:val="right" w:pos="10080"/>
        </w:tabs>
        <w:rPr>
          <w:rFonts w:ascii="Calibri" w:hAnsi="Calibri"/>
          <w:sz w:val="6"/>
          <w:szCs w:val="6"/>
        </w:rPr>
      </w:pPr>
    </w:p>
    <w:p w:rsidR="00102AEA" w:rsidRDefault="00102AEA" w:rsidP="006A2FF3">
      <w:pPr>
        <w:pBdr>
          <w:top w:val="thinThickMediumGap" w:sz="24" w:space="1" w:color="auto"/>
          <w:left w:val="thinThickMediumGap" w:sz="24" w:space="4" w:color="auto"/>
          <w:bottom w:val="thickThinMediumGap" w:sz="24" w:space="1" w:color="auto"/>
          <w:right w:val="thickThinMediumGap" w:sz="24" w:space="4" w:color="auto"/>
        </w:pBdr>
        <w:tabs>
          <w:tab w:val="right" w:pos="10080"/>
        </w:tabs>
        <w:jc w:val="center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The Mathematical Definition for Absolute Value</w:t>
      </w:r>
    </w:p>
    <w:p w:rsidR="00102AEA" w:rsidRDefault="00102AEA" w:rsidP="00DA1194">
      <w:pPr>
        <w:pBdr>
          <w:top w:val="thinThickMediumGap" w:sz="24" w:space="1" w:color="auto"/>
          <w:left w:val="thinThickMediumGap" w:sz="24" w:space="4" w:color="auto"/>
          <w:bottom w:val="thickThinMediumGap" w:sz="24" w:space="1" w:color="auto"/>
          <w:right w:val="thickThinMediumGap" w:sz="24" w:space="4" w:color="auto"/>
        </w:pBdr>
        <w:tabs>
          <w:tab w:val="right" w:pos="10080"/>
        </w:tabs>
        <w:spacing w:before="12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                                               </w:t>
      </w:r>
      <w:r w:rsidRPr="00B76F82">
        <w:rPr>
          <w:rFonts w:ascii="Calibri" w:hAnsi="Calibri"/>
          <w:sz w:val="36"/>
          <w:szCs w:val="36"/>
        </w:rPr>
        <w:sym w:font="Symbol" w:char="F07C"/>
      </w:r>
      <w:r w:rsidRPr="00B76F82">
        <w:rPr>
          <w:i/>
          <w:sz w:val="28"/>
          <w:szCs w:val="28"/>
        </w:rPr>
        <w:t> </w:t>
      </w:r>
      <w:r>
        <w:rPr>
          <w:i/>
          <w:sz w:val="28"/>
          <w:szCs w:val="28"/>
        </w:rPr>
        <w:t>x</w:t>
      </w:r>
      <w:r w:rsidRPr="00B76F82">
        <w:rPr>
          <w:i/>
          <w:sz w:val="28"/>
          <w:szCs w:val="28"/>
        </w:rPr>
        <w:t> </w:t>
      </w:r>
      <w:r w:rsidRPr="00B76F82">
        <w:rPr>
          <w:rFonts w:ascii="Calibri" w:hAnsi="Calibri"/>
          <w:sz w:val="36"/>
          <w:szCs w:val="36"/>
        </w:rPr>
        <w:sym w:font="Symbol" w:char="F07C"/>
      </w:r>
      <w:r>
        <w:rPr>
          <w:rFonts w:ascii="Calibri" w:hAnsi="Calibri"/>
          <w:sz w:val="28"/>
          <w:szCs w:val="28"/>
        </w:rPr>
        <w:t>  =  </w:t>
      </w:r>
      <w:r w:rsidRPr="00DF7E77">
        <w:rPr>
          <w:rFonts w:ascii="Calibri" w:hAnsi="Calibri"/>
          <w:position w:val="-34"/>
          <w:sz w:val="28"/>
          <w:szCs w:val="28"/>
        </w:rPr>
        <w:object w:dxaOrig="1600" w:dyaOrig="820">
          <v:shape id="_x0000_i1025" type="#_x0000_t75" style="width:80.25pt;height:41.25pt" o:ole="">
            <v:imagedata r:id="rId49" o:title=""/>
          </v:shape>
          <o:OLEObject Type="Embed" ProgID="Equation.DSMT4" ShapeID="_x0000_i1025" DrawAspect="Content" ObjectID="_1492856589" r:id="rId50"/>
        </w:object>
      </w:r>
    </w:p>
    <w:p w:rsidR="00102AEA" w:rsidRPr="00296E79" w:rsidRDefault="00102AEA" w:rsidP="00296E79">
      <w:pPr>
        <w:pBdr>
          <w:top w:val="thinThickMediumGap" w:sz="24" w:space="1" w:color="auto"/>
          <w:left w:val="thinThickMediumGap" w:sz="24" w:space="4" w:color="auto"/>
          <w:bottom w:val="thickThinMediumGap" w:sz="24" w:space="1" w:color="auto"/>
          <w:right w:val="thickThinMediumGap" w:sz="24" w:space="4" w:color="auto"/>
        </w:pBdr>
        <w:tabs>
          <w:tab w:val="right" w:pos="10080"/>
        </w:tabs>
        <w:rPr>
          <w:rFonts w:ascii="Calibri" w:hAnsi="Calibri"/>
          <w:sz w:val="6"/>
          <w:szCs w:val="6"/>
        </w:rPr>
      </w:pPr>
    </w:p>
    <w:p w:rsidR="00102AEA" w:rsidRDefault="00B473CB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594925</wp:posOffset>
                </wp:positionH>
                <wp:positionV relativeFrom="paragraph">
                  <wp:posOffset>83745</wp:posOffset>
                </wp:positionV>
                <wp:extent cx="165960" cy="154080"/>
                <wp:effectExtent l="38100" t="38100" r="43815" b="3683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659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413B3" id="Ink 83" o:spid="_x0000_s1026" type="#_x0000_t75" style="position:absolute;margin-left:440.1pt;margin-top:6.1pt;width:14.05pt;height:13.1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">
                <v:imagedata r:id="rId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5357685</wp:posOffset>
                </wp:positionH>
                <wp:positionV relativeFrom="paragraph">
                  <wp:posOffset>14985</wp:posOffset>
                </wp:positionV>
                <wp:extent cx="365760" cy="203760"/>
                <wp:effectExtent l="38100" t="38100" r="53340" b="4445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36576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1AC58" id="Ink 82" o:spid="_x0000_s1026" type="#_x0000_t75" style="position:absolute;margin-left:421.35pt;margin-top:.65pt;width:29.9pt;height:17.1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">
                <v:imagedata r:id="rId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5355525</wp:posOffset>
                </wp:positionH>
                <wp:positionV relativeFrom="paragraph">
                  <wp:posOffset>16425</wp:posOffset>
                </wp:positionV>
                <wp:extent cx="63000" cy="204120"/>
                <wp:effectExtent l="38100" t="38100" r="51435" b="4381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6300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5841F" id="Ink 81" o:spid="_x0000_s1026" type="#_x0000_t75" style="position:absolute;margin-left:421.25pt;margin-top:.85pt;width:5.85pt;height:16.9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">
                <v:imagedata r:id="rId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5231685</wp:posOffset>
                </wp:positionH>
                <wp:positionV relativeFrom="paragraph">
                  <wp:posOffset>88425</wp:posOffset>
                </wp:positionV>
                <wp:extent cx="95040" cy="147600"/>
                <wp:effectExtent l="38100" t="38100" r="38735" b="4318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950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9E6F7" id="Ink 80" o:spid="_x0000_s1026" type="#_x0000_t75" style="position:absolute;margin-left:411.35pt;margin-top:6.5pt;width:8.5pt;height:12.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">
                <v:imagedata r:id="rId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5096685</wp:posOffset>
                </wp:positionH>
                <wp:positionV relativeFrom="paragraph">
                  <wp:posOffset>94545</wp:posOffset>
                </wp:positionV>
                <wp:extent cx="82800" cy="102960"/>
                <wp:effectExtent l="38100" t="38100" r="50800" b="4953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828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E8142" id="Ink 79" o:spid="_x0000_s1026" type="#_x0000_t75" style="position:absolute;margin-left:400.75pt;margin-top:6.95pt;width:7.7pt;height:9.1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">
                <v:imagedata r:id="rId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4944405</wp:posOffset>
                </wp:positionH>
                <wp:positionV relativeFrom="paragraph">
                  <wp:posOffset>94185</wp:posOffset>
                </wp:positionV>
                <wp:extent cx="104760" cy="145800"/>
                <wp:effectExtent l="38100" t="38100" r="10160" b="4508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047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18802" id="Ink 78" o:spid="_x0000_s1026" type="#_x0000_t75" style="position:absolute;margin-left:388.65pt;margin-top:7.05pt;width:9.45pt;height:12.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">
                <v:imagedata r:id="rId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743165</wp:posOffset>
                </wp:positionH>
                <wp:positionV relativeFrom="paragraph">
                  <wp:posOffset>49545</wp:posOffset>
                </wp:positionV>
                <wp:extent cx="173160" cy="193320"/>
                <wp:effectExtent l="38100" t="38100" r="17780" b="3556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731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4F7A5" id="Ink 77" o:spid="_x0000_s1026" type="#_x0000_t75" style="position:absolute;margin-left:373.05pt;margin-top:3.4pt;width:14.6pt;height:16.2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">
                <v:imagedata r:id="rId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768365</wp:posOffset>
                </wp:positionH>
                <wp:positionV relativeFrom="paragraph">
                  <wp:posOffset>70425</wp:posOffset>
                </wp:positionV>
                <wp:extent cx="44280" cy="178560"/>
                <wp:effectExtent l="19050" t="38100" r="51435" b="5016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4428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99778" id="Ink 76" o:spid="_x0000_s1026" type="#_x0000_t75" style="position:absolute;margin-left:374.95pt;margin-top:5.1pt;width:4.35pt;height:14.9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">
                <v:imagedata r:id="rId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314405</wp:posOffset>
                </wp:positionH>
                <wp:positionV relativeFrom="paragraph">
                  <wp:posOffset>89505</wp:posOffset>
                </wp:positionV>
                <wp:extent cx="308160" cy="122400"/>
                <wp:effectExtent l="38100" t="38100" r="15875" b="4953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3081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A8A86" id="Ink 75" o:spid="_x0000_s1026" type="#_x0000_t75" style="position:absolute;margin-left:339.2pt;margin-top:6.6pt;width:25.3pt;height:10.7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">
                <v:imagedata r:id="rId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209645</wp:posOffset>
                </wp:positionH>
                <wp:positionV relativeFrom="paragraph">
                  <wp:posOffset>-12735</wp:posOffset>
                </wp:positionV>
                <wp:extent cx="26640" cy="79920"/>
                <wp:effectExtent l="38100" t="38100" r="50165" b="34925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266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A9D46" id="Ink 74" o:spid="_x0000_s1026" type="#_x0000_t75" style="position:absolute;margin-left:331.05pt;margin-top:-1.4pt;width:3pt;height:7.1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">
                <v:imagedata r:id="rId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174005</wp:posOffset>
                </wp:positionH>
                <wp:positionV relativeFrom="paragraph">
                  <wp:posOffset>-135</wp:posOffset>
                </wp:positionV>
                <wp:extent cx="21960" cy="62280"/>
                <wp:effectExtent l="38100" t="38100" r="35560" b="3302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219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DD20C" id="Ink 73" o:spid="_x0000_s1026" type="#_x0000_t75" style="position:absolute;margin-left:328.25pt;margin-top:-.5pt;width:2.6pt;height:5.8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">
                <v:imagedata r:id="rId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147725</wp:posOffset>
                </wp:positionH>
                <wp:positionV relativeFrom="paragraph">
                  <wp:posOffset>-13815</wp:posOffset>
                </wp:positionV>
                <wp:extent cx="28440" cy="84240"/>
                <wp:effectExtent l="38100" t="19050" r="48260" b="4953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284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57FD3" id="Ink 72" o:spid="_x0000_s1026" type="#_x0000_t75" style="position:absolute;margin-left:326.25pt;margin-top:-1.5pt;width:3.1pt;height:7.4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">
                <v:imagedata r:id="rId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004085</wp:posOffset>
                </wp:positionH>
                <wp:positionV relativeFrom="paragraph">
                  <wp:posOffset>-135</wp:posOffset>
                </wp:positionV>
                <wp:extent cx="42480" cy="217800"/>
                <wp:effectExtent l="38100" t="38100" r="34290" b="4953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4248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94B45" id="Ink 71" o:spid="_x0000_s1026" type="#_x0000_t75" style="position:absolute;margin-left:314.75pt;margin-top:-.3pt;width:4.35pt;height:17.9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">
                <v:imagedata r:id="rId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049085</wp:posOffset>
                </wp:positionH>
                <wp:positionV relativeFrom="paragraph">
                  <wp:posOffset>24345</wp:posOffset>
                </wp:positionV>
                <wp:extent cx="5400" cy="50040"/>
                <wp:effectExtent l="38100" t="38100" r="33020" b="4572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540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E6722" id="Ink 70" o:spid="_x0000_s1026" type="#_x0000_t75" style="position:absolute;margin-left:318.5pt;margin-top:1.6pt;width:1.15pt;height:4.6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">
                <v:imagedata r:id="rId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021005</wp:posOffset>
                </wp:positionH>
                <wp:positionV relativeFrom="paragraph">
                  <wp:posOffset>-855</wp:posOffset>
                </wp:positionV>
                <wp:extent cx="28440" cy="112680"/>
                <wp:effectExtent l="38100" t="38100" r="48260" b="4000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284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ADB38" id="Ink 69" o:spid="_x0000_s1026" type="#_x0000_t75" style="position:absolute;margin-left:316.2pt;margin-top:-.4pt;width:3.1pt;height:9.6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">
                <v:imagedata r:id="rId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769005</wp:posOffset>
                </wp:positionH>
                <wp:positionV relativeFrom="paragraph">
                  <wp:posOffset>1305</wp:posOffset>
                </wp:positionV>
                <wp:extent cx="66960" cy="224640"/>
                <wp:effectExtent l="38100" t="38100" r="47625" b="4254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6696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B7ED1" id="Ink 68" o:spid="_x0000_s1026" type="#_x0000_t75" style="position:absolute;margin-left:296.25pt;margin-top:-.35pt;width:6.15pt;height:18.6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">
                <v:imagedata r:id="rId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699525</wp:posOffset>
                </wp:positionH>
                <wp:positionV relativeFrom="paragraph">
                  <wp:posOffset>22185</wp:posOffset>
                </wp:positionV>
                <wp:extent cx="9720" cy="51120"/>
                <wp:effectExtent l="38100" t="38100" r="47625" b="4445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972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C8809" id="Ink 67" o:spid="_x0000_s1026" type="#_x0000_t75" style="position:absolute;margin-left:290.95pt;margin-top:1.35pt;width:1.5pt;height:4.8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">
                <v:imagedata r:id="rId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641565</wp:posOffset>
                </wp:positionH>
                <wp:positionV relativeFrom="paragraph">
                  <wp:posOffset>30105</wp:posOffset>
                </wp:positionV>
                <wp:extent cx="20880" cy="100080"/>
                <wp:effectExtent l="38100" t="38100" r="36830" b="3365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208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A77A6" id="Ink 66" o:spid="_x0000_s1026" type="#_x0000_t75" style="position:absolute;margin-left:286.35pt;margin-top:1.9pt;width:2.55pt;height:8.7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">
                <v:imagedata r:id="rId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281205</wp:posOffset>
                </wp:positionH>
                <wp:positionV relativeFrom="paragraph">
                  <wp:posOffset>-32535</wp:posOffset>
                </wp:positionV>
                <wp:extent cx="234000" cy="441720"/>
                <wp:effectExtent l="57150" t="38100" r="52070" b="5397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234000" cy="44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239CB" id="Ink 65" o:spid="_x0000_s1026" type="#_x0000_t75" style="position:absolute;margin-left:257.65pt;margin-top:-3.2pt;width:19.85pt;height:36.1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">
                <v:imagedata r:id="rId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015525</wp:posOffset>
                </wp:positionH>
                <wp:positionV relativeFrom="paragraph">
                  <wp:posOffset>23265</wp:posOffset>
                </wp:positionV>
                <wp:extent cx="9720" cy="12600"/>
                <wp:effectExtent l="38100" t="38100" r="47625" b="4508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97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8CE5F" id="Ink 64" o:spid="_x0000_s1026" type="#_x0000_t75" style="position:absolute;margin-left:237pt;margin-top:1.4pt;width:1.6pt;height:1.7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">
                <v:imagedata r:id="rId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508285</wp:posOffset>
                </wp:positionH>
                <wp:positionV relativeFrom="paragraph">
                  <wp:posOffset>-3015</wp:posOffset>
                </wp:positionV>
                <wp:extent cx="639000" cy="232560"/>
                <wp:effectExtent l="38100" t="38100" r="46990" b="5334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63900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874CE" id="Ink 63" o:spid="_x0000_s1026" type="#_x0000_t75" style="position:absolute;margin-left:196.95pt;margin-top:-.8pt;width:51.4pt;height:19.4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">
                <v:imagedata r:id="rId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586765</wp:posOffset>
                </wp:positionH>
                <wp:positionV relativeFrom="paragraph">
                  <wp:posOffset>32625</wp:posOffset>
                </wp:positionV>
                <wp:extent cx="42120" cy="205200"/>
                <wp:effectExtent l="19050" t="38100" r="53340" b="4254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4212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A9D40" id="Ink 62" o:spid="_x0000_s1026" type="#_x0000_t75" style="position:absolute;margin-left:203.2pt;margin-top:2.05pt;width:4.35pt;height:17.1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">
                <v:imagedata r:id="rId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238645</wp:posOffset>
                </wp:positionH>
                <wp:positionV relativeFrom="paragraph">
                  <wp:posOffset>141705</wp:posOffset>
                </wp:positionV>
                <wp:extent cx="97920" cy="106560"/>
                <wp:effectExtent l="38100" t="38100" r="16510" b="4635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979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CDBD1" id="Ink 61" o:spid="_x0000_s1026" type="#_x0000_t75" style="position:absolute;margin-left:175.85pt;margin-top:10.65pt;width:8.6pt;height:9.4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">
                <v:imagedata r:id="rId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117685</wp:posOffset>
                </wp:positionH>
                <wp:positionV relativeFrom="paragraph">
                  <wp:posOffset>196785</wp:posOffset>
                </wp:positionV>
                <wp:extent cx="149760" cy="12600"/>
                <wp:effectExtent l="38100" t="38100" r="41275" b="4508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497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3F7F5" id="Ink 60" o:spid="_x0000_s1026" type="#_x0000_t75" style="position:absolute;margin-left:166.3pt;margin-top:15pt;width:12.7pt;height:2.1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">
                <v:imagedata r:id="rId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987725</wp:posOffset>
                </wp:positionH>
                <wp:positionV relativeFrom="paragraph">
                  <wp:posOffset>137025</wp:posOffset>
                </wp:positionV>
                <wp:extent cx="85680" cy="138600"/>
                <wp:effectExtent l="19050" t="38100" r="48260" b="3302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856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A0341" id="Ink 59" o:spid="_x0000_s1026" type="#_x0000_t75" style="position:absolute;margin-left:156pt;margin-top:10.5pt;width:7.55pt;height:11.7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">
                <v:imagedata r:id="rId1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852725</wp:posOffset>
                </wp:positionH>
                <wp:positionV relativeFrom="paragraph">
                  <wp:posOffset>137025</wp:posOffset>
                </wp:positionV>
                <wp:extent cx="87480" cy="114120"/>
                <wp:effectExtent l="38100" t="38100" r="46355" b="38735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874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0E01E" id="Ink 58" o:spid="_x0000_s1026" type="#_x0000_t75" style="position:absolute;margin-left:145.4pt;margin-top:10.35pt;width:8pt;height:10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">
                <v:imagedata r:id="rId1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686765</wp:posOffset>
                </wp:positionH>
                <wp:positionV relativeFrom="paragraph">
                  <wp:posOffset>137025</wp:posOffset>
                </wp:positionV>
                <wp:extent cx="133560" cy="113040"/>
                <wp:effectExtent l="38100" t="38100" r="38100" b="39370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335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02FDB" id="Ink 57" o:spid="_x0000_s1026" type="#_x0000_t75" style="position:absolute;margin-left:132.3pt;margin-top:10.45pt;width:11.55pt;height:9.8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">
                <v:imagedata r:id="rId1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491285</wp:posOffset>
                </wp:positionH>
                <wp:positionV relativeFrom="paragraph">
                  <wp:posOffset>54585</wp:posOffset>
                </wp:positionV>
                <wp:extent cx="131040" cy="199800"/>
                <wp:effectExtent l="38100" t="38100" r="40640" b="4826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310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D36A6" id="Ink 56" o:spid="_x0000_s1026" type="#_x0000_t75" style="position:absolute;margin-left:116.85pt;margin-top:3.75pt;width:11.4pt;height:16.8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">
                <v:imagedata r:id="rId1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376805</wp:posOffset>
                </wp:positionH>
                <wp:positionV relativeFrom="paragraph">
                  <wp:posOffset>162585</wp:posOffset>
                </wp:positionV>
                <wp:extent cx="72720" cy="89640"/>
                <wp:effectExtent l="38100" t="38100" r="41910" b="43815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727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0B804" id="Ink 55" o:spid="_x0000_s1026" type="#_x0000_t75" style="position:absolute;margin-left:107.85pt;margin-top:12.25pt;width:6.9pt;height:8.0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">
                <v:imagedata r:id="rId1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251525</wp:posOffset>
                </wp:positionH>
                <wp:positionV relativeFrom="paragraph">
                  <wp:posOffset>83385</wp:posOffset>
                </wp:positionV>
                <wp:extent cx="154080" cy="179280"/>
                <wp:effectExtent l="38100" t="38100" r="36830" b="49530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540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3F799" id="Ink 54" o:spid="_x0000_s1026" type="#_x0000_t75" style="position:absolute;margin-left:98.05pt;margin-top:6.05pt;width:13.2pt;height:15.1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">
                <v:imagedata r:id="rId1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277805</wp:posOffset>
                </wp:positionH>
                <wp:positionV relativeFrom="paragraph">
                  <wp:posOffset>87345</wp:posOffset>
                </wp:positionV>
                <wp:extent cx="54000" cy="176040"/>
                <wp:effectExtent l="38100" t="38100" r="41275" b="33655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5400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5964E" id="Ink 53" o:spid="_x0000_s1026" type="#_x0000_t75" style="position:absolute;margin-left:100.15pt;margin-top:6.55pt;width:5pt;height:14.6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">
                <v:imagedata r:id="rId112" o:title=""/>
              </v:shape>
            </w:pict>
          </mc:Fallback>
        </mc:AlternateContent>
      </w:r>
    </w:p>
    <w:p w:rsidR="00102AEA" w:rsidRPr="000C297A" w:rsidRDefault="00B473CB" w:rsidP="00C4796B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6351645</wp:posOffset>
                </wp:positionH>
                <wp:positionV relativeFrom="paragraph">
                  <wp:posOffset>66650</wp:posOffset>
                </wp:positionV>
                <wp:extent cx="222120" cy="250560"/>
                <wp:effectExtent l="38100" t="38100" r="45085" b="3556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22212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3D196" id="Ink 97" o:spid="_x0000_s1026" type="#_x0000_t75" style="position:absolute;margin-left:499.7pt;margin-top:4.75pt;width:18.4pt;height:20.8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">
                <v:imagedata r:id="rId114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6389085</wp:posOffset>
                </wp:positionH>
                <wp:positionV relativeFrom="paragraph">
                  <wp:posOffset>74930</wp:posOffset>
                </wp:positionV>
                <wp:extent cx="5760" cy="139680"/>
                <wp:effectExtent l="38100" t="38100" r="51435" b="32385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57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BDD24" id="Ink 96" o:spid="_x0000_s1026" type="#_x0000_t75" style="position:absolute;margin-left:502.6pt;margin-top:5.4pt;width:1.5pt;height:11.8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">
                <v:imagedata r:id="rId116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6258765</wp:posOffset>
                </wp:positionH>
                <wp:positionV relativeFrom="paragraph">
                  <wp:posOffset>64850</wp:posOffset>
                </wp:positionV>
                <wp:extent cx="24480" cy="134280"/>
                <wp:effectExtent l="38100" t="38100" r="52070" b="3746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244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91D53" id="Ink 95" o:spid="_x0000_s1026" type="#_x0000_t75" style="position:absolute;margin-left:492.3pt;margin-top:4.75pt;width:2.95pt;height:11.3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">
                <v:imagedata r:id="rId118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6090285</wp:posOffset>
                </wp:positionH>
                <wp:positionV relativeFrom="paragraph">
                  <wp:posOffset>71330</wp:posOffset>
                </wp:positionV>
                <wp:extent cx="87840" cy="136080"/>
                <wp:effectExtent l="38100" t="38100" r="45720" b="5461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878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4831B" id="Ink 94" o:spid="_x0000_s1026" type="#_x0000_t75" style="position:absolute;margin-left:479pt;margin-top:5.05pt;width:8pt;height:11.8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">
                <v:imagedata r:id="rId120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5939805</wp:posOffset>
                </wp:positionH>
                <wp:positionV relativeFrom="paragraph">
                  <wp:posOffset>92930</wp:posOffset>
                </wp:positionV>
                <wp:extent cx="67680" cy="110880"/>
                <wp:effectExtent l="19050" t="38100" r="46990" b="4191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676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2A911" id="Ink 93" o:spid="_x0000_s1026" type="#_x0000_t75" style="position:absolute;margin-left:467.2pt;margin-top:6.85pt;width:6.45pt;height:9.7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">
                <v:imagedata r:id="rId122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5829285</wp:posOffset>
                </wp:positionH>
                <wp:positionV relativeFrom="paragraph">
                  <wp:posOffset>78530</wp:posOffset>
                </wp:positionV>
                <wp:extent cx="57240" cy="154080"/>
                <wp:effectExtent l="38100" t="38100" r="38100" b="36830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572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47024" id="Ink 92" o:spid="_x0000_s1026" type="#_x0000_t75" style="position:absolute;margin-left:458.55pt;margin-top:5.8pt;width:5.35pt;height:13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">
                <v:imagedata r:id="rId124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5632005</wp:posOffset>
                </wp:positionH>
                <wp:positionV relativeFrom="paragraph">
                  <wp:posOffset>74930</wp:posOffset>
                </wp:positionV>
                <wp:extent cx="158040" cy="146880"/>
                <wp:effectExtent l="38100" t="38100" r="33020" b="4381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1580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8600D" id="Ink 91" o:spid="_x0000_s1026" type="#_x0000_t75" style="position:absolute;margin-left:442.95pt;margin-top:5.4pt;width:13.5pt;height:12.6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">
                <v:imagedata r:id="rId126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5503125</wp:posOffset>
                </wp:positionH>
                <wp:positionV relativeFrom="paragraph">
                  <wp:posOffset>96170</wp:posOffset>
                </wp:positionV>
                <wp:extent cx="105480" cy="85680"/>
                <wp:effectExtent l="38100" t="38100" r="46990" b="4826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054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8CF36" id="Ink 90" o:spid="_x0000_s1026" type="#_x0000_t75" style="position:absolute;margin-left:432.95pt;margin-top:7.05pt;width:9.25pt;height:7.8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">
                <v:imagedata r:id="rId128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5490885</wp:posOffset>
                </wp:positionH>
                <wp:positionV relativeFrom="paragraph">
                  <wp:posOffset>116690</wp:posOffset>
                </wp:positionV>
                <wp:extent cx="105120" cy="124200"/>
                <wp:effectExtent l="38100" t="19050" r="47625" b="4762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1051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B7317" id="Ink 89" o:spid="_x0000_s1026" type="#_x0000_t75" style="position:absolute;margin-left:431.95pt;margin-top:8.9pt;width:9.05pt;height:10.5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">
                <v:imagedata r:id="rId130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5315925</wp:posOffset>
                </wp:positionH>
                <wp:positionV relativeFrom="paragraph">
                  <wp:posOffset>86090</wp:posOffset>
                </wp:positionV>
                <wp:extent cx="112320" cy="100080"/>
                <wp:effectExtent l="38100" t="38100" r="40640" b="5270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123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60433" id="Ink 88" o:spid="_x0000_s1026" type="#_x0000_t75" style="position:absolute;margin-left:418.25pt;margin-top:6.25pt;width:9.85pt;height:8.9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">
                <v:imagedata r:id="rId132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5308005</wp:posOffset>
                </wp:positionH>
                <wp:positionV relativeFrom="paragraph">
                  <wp:posOffset>100490</wp:posOffset>
                </wp:positionV>
                <wp:extent cx="77400" cy="141840"/>
                <wp:effectExtent l="38100" t="38100" r="37465" b="4889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774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9EA08" id="Ink 87" o:spid="_x0000_s1026" type="#_x0000_t75" style="position:absolute;margin-left:417.6pt;margin-top:7.55pt;width:6.85pt;height:11.9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">
                <v:imagedata r:id="rId134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5034405</wp:posOffset>
                </wp:positionH>
                <wp:positionV relativeFrom="paragraph">
                  <wp:posOffset>119210</wp:posOffset>
                </wp:positionV>
                <wp:extent cx="218880" cy="115200"/>
                <wp:effectExtent l="38100" t="38100" r="48260" b="3746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2188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9DDEA" id="Ink 86" o:spid="_x0000_s1026" type="#_x0000_t75" style="position:absolute;margin-left:396pt;margin-top:8.9pt;width:18.35pt;height:10.2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">
                <v:imagedata r:id="rId136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5083365</wp:posOffset>
                </wp:positionH>
                <wp:positionV relativeFrom="paragraph">
                  <wp:posOffset>115250</wp:posOffset>
                </wp:positionV>
                <wp:extent cx="44280" cy="144000"/>
                <wp:effectExtent l="19050" t="38100" r="51435" b="4699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442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BC89D" id="Ink 85" o:spid="_x0000_s1026" type="#_x0000_t75" style="position:absolute;margin-left:399.8pt;margin-top:8.6pt;width:4.4pt;height:12.2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">
                <v:imagedata r:id="rId138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608165</wp:posOffset>
                </wp:positionH>
                <wp:positionV relativeFrom="paragraph">
                  <wp:posOffset>179330</wp:posOffset>
                </wp:positionV>
                <wp:extent cx="275400" cy="71640"/>
                <wp:effectExtent l="38100" t="38100" r="48895" b="4318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2754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32ED1" id="Ink 84" o:spid="_x0000_s1026" type="#_x0000_t75" style="position:absolute;margin-left:362.4pt;margin-top:13.6pt;width:22.8pt;height:6.7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">
                <v:imagedata r:id="rId140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928965</wp:posOffset>
                </wp:positionH>
                <wp:positionV relativeFrom="paragraph">
                  <wp:posOffset>52610</wp:posOffset>
                </wp:positionV>
                <wp:extent cx="137520" cy="14400"/>
                <wp:effectExtent l="38100" t="38100" r="34290" b="43180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1375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7774E" id="Ink 52" o:spid="_x0000_s1026" type="#_x0000_t75" style="position:absolute;margin-left:72.8pt;margin-top:3.65pt;width:11.6pt;height:2.1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">
                <v:imagedata r:id="rId142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000245</wp:posOffset>
                </wp:positionH>
                <wp:positionV relativeFrom="paragraph">
                  <wp:posOffset>-43870</wp:posOffset>
                </wp:positionV>
                <wp:extent cx="104040" cy="183240"/>
                <wp:effectExtent l="38100" t="38100" r="48895" b="45720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10404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5350C" id="Ink 51" o:spid="_x0000_s1026" type="#_x0000_t75" style="position:absolute;margin-left:78.35pt;margin-top:-3.75pt;width:8.95pt;height:15.2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">
                <v:imagedata r:id="rId144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971085</wp:posOffset>
                </wp:positionH>
                <wp:positionV relativeFrom="paragraph">
                  <wp:posOffset>-41710</wp:posOffset>
                </wp:positionV>
                <wp:extent cx="53640" cy="156600"/>
                <wp:effectExtent l="38100" t="38100" r="41910" b="34290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536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C45F0" id="Ink 50" o:spid="_x0000_s1026" type="#_x0000_t75" style="position:absolute;margin-left:76.1pt;margin-top:-3.65pt;width:4.95pt;height:13.1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">
                <v:imagedata r:id="rId146" o:title=""/>
              </v:shape>
            </w:pict>
          </mc:Fallback>
        </mc:AlternateContent>
      </w:r>
      <w:r w:rsidR="00102AEA" w:rsidRPr="000C297A">
        <w:rPr>
          <w:rFonts w:ascii="Calibri" w:hAnsi="Calibri"/>
          <w:b/>
          <w:sz w:val="28"/>
          <w:szCs w:val="28"/>
          <w:u w:val="single"/>
        </w:rPr>
        <w:t>Evaluate:</w:t>
      </w:r>
    </w:p>
    <w:p w:rsidR="00102AEA" w:rsidRDefault="00102AEA" w:rsidP="00593FEA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102AEA" w:rsidRPr="00767178" w:rsidRDefault="00B473CB" w:rsidP="00980BBD">
      <w:pPr>
        <w:tabs>
          <w:tab w:val="right" w:pos="10080"/>
        </w:tabs>
        <w:rPr>
          <w:rFonts w:ascii="Calibri" w:hAnsi="Calibri"/>
          <w:sz w:val="28"/>
          <w:szCs w:val="28"/>
          <w:lang w:val="en-CA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5820285</wp:posOffset>
                </wp:positionH>
                <wp:positionV relativeFrom="paragraph">
                  <wp:posOffset>-29275</wp:posOffset>
                </wp:positionV>
                <wp:extent cx="497880" cy="475200"/>
                <wp:effectExtent l="38100" t="38100" r="35560" b="3937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497880" cy="47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F1482" id="Ink 153" o:spid="_x0000_s1026" type="#_x0000_t75" style="position:absolute;margin-left:457.85pt;margin-top:-2.65pt;width:40.25pt;height:38.3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">
                <v:imagedata r:id="rId1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2029485</wp:posOffset>
                </wp:positionH>
                <wp:positionV relativeFrom="paragraph">
                  <wp:posOffset>-116035</wp:posOffset>
                </wp:positionV>
                <wp:extent cx="560520" cy="560160"/>
                <wp:effectExtent l="38100" t="38100" r="49530" b="49530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560520" cy="56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2F6E8" id="Ink 152" o:spid="_x0000_s1026" type="#_x0000_t75" style="position:absolute;margin-left:159.35pt;margin-top:-9.5pt;width:45.25pt;height:4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">
                <v:imagedata r:id="rId1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5937285</wp:posOffset>
                </wp:positionH>
                <wp:positionV relativeFrom="paragraph">
                  <wp:posOffset>101750</wp:posOffset>
                </wp:positionV>
                <wp:extent cx="203040" cy="164880"/>
                <wp:effectExtent l="38100" t="38100" r="45085" b="4508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2030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C84A0" id="Ink 112" o:spid="_x0000_s1026" type="#_x0000_t75" style="position:absolute;margin-left:467.15pt;margin-top:7.55pt;width:16.9pt;height:14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">
                <v:imagedata r:id="rId1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5657205</wp:posOffset>
                </wp:positionH>
                <wp:positionV relativeFrom="paragraph">
                  <wp:posOffset>193190</wp:posOffset>
                </wp:positionV>
                <wp:extent cx="93240" cy="23760"/>
                <wp:effectExtent l="38100" t="38100" r="40640" b="33655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932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3C77D" id="Ink 111" o:spid="_x0000_s1026" type="#_x0000_t75" style="position:absolute;margin-left:445pt;margin-top:14.85pt;width:8.15pt;height:2.5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">
                <v:imagedata r:id="rId1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5632725</wp:posOffset>
                </wp:positionH>
                <wp:positionV relativeFrom="paragraph">
                  <wp:posOffset>145670</wp:posOffset>
                </wp:positionV>
                <wp:extent cx="117720" cy="6480"/>
                <wp:effectExtent l="38100" t="19050" r="34925" b="5080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1177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41BB1" id="Ink 110" o:spid="_x0000_s1026" type="#_x0000_t75" style="position:absolute;margin-left:443.05pt;margin-top:11pt;width:10.05pt;height:1.3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">
                <v:imagedata r:id="rId1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5065005</wp:posOffset>
                </wp:positionH>
                <wp:positionV relativeFrom="paragraph">
                  <wp:posOffset>68270</wp:posOffset>
                </wp:positionV>
                <wp:extent cx="151920" cy="159840"/>
                <wp:effectExtent l="38100" t="19050" r="38735" b="5016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1519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D22D8" id="Ink 109" o:spid="_x0000_s1026" type="#_x0000_t75" style="position:absolute;margin-left:398.2pt;margin-top:4.95pt;width:13.05pt;height:13.5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">
                <v:imagedata r:id="rId1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4952325</wp:posOffset>
                </wp:positionH>
                <wp:positionV relativeFrom="paragraph">
                  <wp:posOffset>146750</wp:posOffset>
                </wp:positionV>
                <wp:extent cx="96840" cy="9000"/>
                <wp:effectExtent l="38100" t="38100" r="36830" b="48260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968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75264" id="Ink 108" o:spid="_x0000_s1026" type="#_x0000_t75" style="position:absolute;margin-left:389.55pt;margin-top:11.1pt;width:8.45pt;height:1.6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">
                <v:imagedata r:id="rId1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5483685</wp:posOffset>
                </wp:positionH>
                <wp:positionV relativeFrom="paragraph">
                  <wp:posOffset>30110</wp:posOffset>
                </wp:positionV>
                <wp:extent cx="60120" cy="322920"/>
                <wp:effectExtent l="38100" t="38100" r="35560" b="39370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6012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3F421" id="Ink 107" o:spid="_x0000_s1026" type="#_x0000_t75" style="position:absolute;margin-left:431.3pt;margin-top:1.9pt;width:5.7pt;height:26.4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">
                <v:imagedata r:id="rId1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4784205</wp:posOffset>
                </wp:positionH>
                <wp:positionV relativeFrom="paragraph">
                  <wp:posOffset>26510</wp:posOffset>
                </wp:positionV>
                <wp:extent cx="57600" cy="256680"/>
                <wp:effectExtent l="38100" t="38100" r="38100" b="48260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5760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C706E" id="Ink 106" o:spid="_x0000_s1026" type="#_x0000_t75" style="position:absolute;margin-left:376.15pt;margin-top:1.65pt;width:5.6pt;height:21.1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">
                <v:imagedata r:id="rId1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4517085</wp:posOffset>
                </wp:positionH>
                <wp:positionV relativeFrom="paragraph">
                  <wp:posOffset>210470</wp:posOffset>
                </wp:positionV>
                <wp:extent cx="100440" cy="15840"/>
                <wp:effectExtent l="38100" t="38100" r="33020" b="4191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1004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795D4" id="Ink 105" o:spid="_x0000_s1026" type="#_x0000_t75" style="position:absolute;margin-left:355.25pt;margin-top:16.1pt;width:8.7pt;height:2.1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">
                <v:imagedata r:id="rId1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4485045</wp:posOffset>
                </wp:positionH>
                <wp:positionV relativeFrom="paragraph">
                  <wp:posOffset>128390</wp:posOffset>
                </wp:positionV>
                <wp:extent cx="88560" cy="3600"/>
                <wp:effectExtent l="38100" t="38100" r="45085" b="34925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885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1BE3D" id="Ink 104" o:spid="_x0000_s1026" type="#_x0000_t75" style="position:absolute;margin-left:352.8pt;margin-top:9.6pt;width:7.65pt;height:1.3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">
                <v:imagedata r:id="rId1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172045</wp:posOffset>
                </wp:positionH>
                <wp:positionV relativeFrom="paragraph">
                  <wp:posOffset>39830</wp:posOffset>
                </wp:positionV>
                <wp:extent cx="167400" cy="226440"/>
                <wp:effectExtent l="38100" t="38100" r="42545" b="4064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6740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DEE88" id="Ink 103" o:spid="_x0000_s1026" type="#_x0000_t75" style="position:absolute;margin-left:170.5pt;margin-top:2.65pt;width:14.3pt;height:18.9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">
                <v:imagedata r:id="rId1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032365</wp:posOffset>
                </wp:positionH>
                <wp:positionV relativeFrom="paragraph">
                  <wp:posOffset>174110</wp:posOffset>
                </wp:positionV>
                <wp:extent cx="59400" cy="9360"/>
                <wp:effectExtent l="38100" t="38100" r="36195" b="4826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594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7B221" id="Ink 102" o:spid="_x0000_s1026" type="#_x0000_t75" style="position:absolute;margin-left:159.7pt;margin-top:13.35pt;width:5.45pt;height:1.6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">
                <v:imagedata r:id="rId1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977645</wp:posOffset>
                </wp:positionH>
                <wp:positionV relativeFrom="paragraph">
                  <wp:posOffset>122990</wp:posOffset>
                </wp:positionV>
                <wp:extent cx="110880" cy="11880"/>
                <wp:effectExtent l="38100" t="38100" r="41910" b="45720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10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9D838" id="Ink 101" o:spid="_x0000_s1026" type="#_x0000_t75" style="position:absolute;margin-left:155.4pt;margin-top:9.15pt;width:9.5pt;height:1.8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">
                <v:imagedata r:id="rId1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1417845</wp:posOffset>
                </wp:positionH>
                <wp:positionV relativeFrom="paragraph">
                  <wp:posOffset>80870</wp:posOffset>
                </wp:positionV>
                <wp:extent cx="132120" cy="156960"/>
                <wp:effectExtent l="57150" t="38100" r="20320" b="52705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321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C77401" id="Ink 100" o:spid="_x0000_s1026" type="#_x0000_t75" style="position:absolute;margin-left:111pt;margin-top:5.85pt;width:11.55pt;height:13.5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">
                <v:imagedata r:id="rId1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1794765</wp:posOffset>
                </wp:positionH>
                <wp:positionV relativeFrom="paragraph">
                  <wp:posOffset>-4450</wp:posOffset>
                </wp:positionV>
                <wp:extent cx="43920" cy="332280"/>
                <wp:effectExtent l="19050" t="38100" r="51435" b="48895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4392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87A3F" id="Ink 99" o:spid="_x0000_s1026" type="#_x0000_t75" style="position:absolute;margin-left:140.7pt;margin-top:-.8pt;width:4.4pt;height:27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">
                <v:imagedata r:id="rId1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1201845</wp:posOffset>
                </wp:positionH>
                <wp:positionV relativeFrom="paragraph">
                  <wp:posOffset>9590</wp:posOffset>
                </wp:positionV>
                <wp:extent cx="11880" cy="312120"/>
                <wp:effectExtent l="38100" t="38100" r="45720" b="50165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1188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BFFE0" id="Ink 98" o:spid="_x0000_s1026" type="#_x0000_t75" style="position:absolute;margin-left:94.05pt;margin-top:.4pt;width:2.05pt;height:25.6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">
                <v:imagedata r:id="rId1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898365</wp:posOffset>
                </wp:positionH>
                <wp:positionV relativeFrom="paragraph">
                  <wp:posOffset>187430</wp:posOffset>
                </wp:positionV>
                <wp:extent cx="136800" cy="7560"/>
                <wp:effectExtent l="38100" t="38100" r="34925" b="50165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1368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DDCFE" id="Ink 49" o:spid="_x0000_s1026" type="#_x0000_t75" style="position:absolute;margin-left:70.45pt;margin-top:14.2pt;width:11.5pt;height:1.7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">
                <v:imagedata r:id="rId1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872085</wp:posOffset>
                </wp:positionH>
                <wp:positionV relativeFrom="paragraph">
                  <wp:posOffset>126230</wp:posOffset>
                </wp:positionV>
                <wp:extent cx="148680" cy="21960"/>
                <wp:effectExtent l="38100" t="38100" r="41910" b="35560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1486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00D87" id="Ink 48" o:spid="_x0000_s1026" type="#_x0000_t75" style="position:absolute;margin-left:68.35pt;margin-top:9.5pt;width:12.45pt;height:2.6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">
                <v:imagedata r:id="rId184" o:title=""/>
              </v:shape>
            </w:pict>
          </mc:Fallback>
        </mc:AlternateContent>
      </w:r>
      <w:r w:rsidR="00102AEA">
        <w:rPr>
          <w:rFonts w:ascii="Calibri" w:hAnsi="Calibri"/>
          <w:sz w:val="28"/>
          <w:szCs w:val="28"/>
        </w:rPr>
        <w:t xml:space="preserve">a)  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>
        <w:rPr>
          <w:rFonts w:ascii="Calibri" w:hAnsi="Calibri"/>
          <w:sz w:val="28"/>
          <w:szCs w:val="28"/>
        </w:rPr>
        <w:t>6 </w:t>
      </w:r>
      <w:r w:rsidR="00102AEA">
        <w:rPr>
          <w:rFonts w:ascii="Calibri" w:hAnsi="Calibri"/>
          <w:sz w:val="28"/>
          <w:szCs w:val="28"/>
        </w:rPr>
        <w:sym w:font="Symbol" w:char="F02D"/>
      </w:r>
      <w:r w:rsidR="00102AEA">
        <w:rPr>
          <w:rFonts w:ascii="Calibri" w:hAnsi="Calibri"/>
          <w:sz w:val="28"/>
          <w:szCs w:val="28"/>
        </w:rPr>
        <w:t> 4</w:t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>
        <w:rPr>
          <w:rFonts w:ascii="Calibri" w:hAnsi="Calibri"/>
          <w:sz w:val="28"/>
          <w:szCs w:val="28"/>
        </w:rPr>
        <w:t xml:space="preserve">                                                                         b) 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>
        <w:rPr>
          <w:rFonts w:ascii="Calibri" w:hAnsi="Calibri"/>
          <w:sz w:val="28"/>
          <w:szCs w:val="28"/>
        </w:rPr>
        <w:t>4 </w:t>
      </w:r>
      <w:r w:rsidR="00102AEA">
        <w:rPr>
          <w:rFonts w:ascii="Calibri" w:hAnsi="Calibri"/>
          <w:sz w:val="28"/>
          <w:szCs w:val="28"/>
        </w:rPr>
        <w:sym w:font="Symbol" w:char="F02D"/>
      </w:r>
      <w:r w:rsidR="00102AEA">
        <w:rPr>
          <w:rFonts w:ascii="Calibri" w:hAnsi="Calibri"/>
          <w:sz w:val="28"/>
          <w:szCs w:val="28"/>
        </w:rPr>
        <w:t> 6</w:t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>
        <w:rPr>
          <w:rFonts w:ascii="Calibri" w:hAnsi="Calibri"/>
          <w:sz w:val="28"/>
          <w:szCs w:val="28"/>
        </w:rPr>
        <w:t xml:space="preserve">                                       </w:t>
      </w:r>
    </w:p>
    <w:p w:rsidR="00102AEA" w:rsidRDefault="00102AEA" w:rsidP="0076717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102AEA" w:rsidRDefault="00B473CB" w:rsidP="0076717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5178765</wp:posOffset>
                </wp:positionH>
                <wp:positionV relativeFrom="paragraph">
                  <wp:posOffset>207185</wp:posOffset>
                </wp:positionV>
                <wp:extent cx="2520" cy="5400"/>
                <wp:effectExtent l="38100" t="38100" r="36195" b="3302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25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B0625" id="Ink 131" o:spid="_x0000_s1026" type="#_x0000_t75" style="position:absolute;margin-left:407.5pt;margin-top:16.05pt;width:.9pt;height:.9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">
                <v:imagedata r:id="rId186" o:title=""/>
              </v:shape>
            </w:pict>
          </mc:Fallback>
        </mc:AlternateContent>
      </w:r>
    </w:p>
    <w:p w:rsidR="00102AEA" w:rsidRPr="00DF7E77" w:rsidRDefault="00B473CB" w:rsidP="000C3B4A">
      <w:pPr>
        <w:tabs>
          <w:tab w:val="left" w:pos="2520"/>
          <w:tab w:val="left" w:pos="3240"/>
          <w:tab w:val="right" w:pos="10080"/>
        </w:tabs>
        <w:rPr>
          <w:rFonts w:ascii="Calibri" w:hAnsi="Calibri"/>
          <w:sz w:val="28"/>
          <w:szCs w:val="28"/>
          <w:u w:val="single"/>
          <w:vertAlign w:val="subscript"/>
        </w:rPr>
      </w:pP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5080485</wp:posOffset>
                </wp:positionH>
                <wp:positionV relativeFrom="paragraph">
                  <wp:posOffset>-7105</wp:posOffset>
                </wp:positionV>
                <wp:extent cx="131400" cy="206280"/>
                <wp:effectExtent l="38100" t="38100" r="40640" b="4191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3140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44FB3" id="Ink 132" o:spid="_x0000_s1026" type="#_x0000_t75" style="position:absolute;margin-left:399.6pt;margin-top:-.85pt;width:11.35pt;height:17.0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">
                <v:imagedata r:id="rId188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4948725</wp:posOffset>
                </wp:positionH>
                <wp:positionV relativeFrom="paragraph">
                  <wp:posOffset>69215</wp:posOffset>
                </wp:positionV>
                <wp:extent cx="105120" cy="125280"/>
                <wp:effectExtent l="38100" t="38100" r="47625" b="46355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051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FFEB5" id="Ink 130" o:spid="_x0000_s1026" type="#_x0000_t75" style="position:absolute;margin-left:389.3pt;margin-top:5.15pt;width:9pt;height:10.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">
                <v:imagedata r:id="rId190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4795005</wp:posOffset>
                </wp:positionH>
                <wp:positionV relativeFrom="paragraph">
                  <wp:posOffset>-9265</wp:posOffset>
                </wp:positionV>
                <wp:extent cx="201240" cy="180360"/>
                <wp:effectExtent l="38100" t="38100" r="8890" b="4826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20124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88370" id="Ink 129" o:spid="_x0000_s1026" type="#_x0000_t75" style="position:absolute;margin-left:377.15pt;margin-top:-1.05pt;width:16.75pt;height:14.8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">
                <v:imagedata r:id="rId192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4577565</wp:posOffset>
                </wp:positionH>
                <wp:positionV relativeFrom="paragraph">
                  <wp:posOffset>57695</wp:posOffset>
                </wp:positionV>
                <wp:extent cx="96840" cy="138960"/>
                <wp:effectExtent l="38100" t="38100" r="36830" b="33020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968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3312A" id="Ink 128" o:spid="_x0000_s1026" type="#_x0000_t75" style="position:absolute;margin-left:359.9pt;margin-top:4.2pt;width:8.5pt;height:11.7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">
                <v:imagedata r:id="rId194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4492245</wp:posOffset>
                </wp:positionH>
                <wp:positionV relativeFrom="paragraph">
                  <wp:posOffset>61295</wp:posOffset>
                </wp:positionV>
                <wp:extent cx="77760" cy="115560"/>
                <wp:effectExtent l="38100" t="38100" r="36830" b="37465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777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9DC61" id="Ink 127" o:spid="_x0000_s1026" type="#_x0000_t75" style="position:absolute;margin-left:353.3pt;margin-top:4.55pt;width:6.95pt;height:9.9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">
                <v:imagedata r:id="rId196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4067445</wp:posOffset>
                </wp:positionH>
                <wp:positionV relativeFrom="paragraph">
                  <wp:posOffset>181895</wp:posOffset>
                </wp:positionV>
                <wp:extent cx="107640" cy="116280"/>
                <wp:effectExtent l="38100" t="38100" r="45085" b="3619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076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FB4BB" id="Ink 126" o:spid="_x0000_s1026" type="#_x0000_t75" style="position:absolute;margin-left:319.9pt;margin-top:14pt;width:9.3pt;height:9.8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">
                <v:imagedata r:id="rId198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3450765</wp:posOffset>
                </wp:positionH>
                <wp:positionV relativeFrom="paragraph">
                  <wp:posOffset>55895</wp:posOffset>
                </wp:positionV>
                <wp:extent cx="156960" cy="140400"/>
                <wp:effectExtent l="19050" t="38100" r="14605" b="5016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1569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67F40" id="Ink 119" o:spid="_x0000_s1026" type="#_x0000_t75" style="position:absolute;margin-left:271.25pt;margin-top:4.1pt;width:13.35pt;height:11.8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">
                <v:imagedata r:id="rId200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3199845</wp:posOffset>
                </wp:positionH>
                <wp:positionV relativeFrom="paragraph">
                  <wp:posOffset>126455</wp:posOffset>
                </wp:positionV>
                <wp:extent cx="169560" cy="117000"/>
                <wp:effectExtent l="38100" t="38100" r="40005" b="3556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1695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C43F6" id="Ink 118" o:spid="_x0000_s1026" type="#_x0000_t75" style="position:absolute;margin-left:251.55pt;margin-top:9.6pt;width:14.05pt;height:9.9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">
                <v:imagedata r:id="rId202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3128565</wp:posOffset>
                </wp:positionH>
                <wp:positionV relativeFrom="paragraph">
                  <wp:posOffset>23495</wp:posOffset>
                </wp:positionV>
                <wp:extent cx="170640" cy="162000"/>
                <wp:effectExtent l="38100" t="38100" r="20320" b="4762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1706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181FB" id="Ink 117" o:spid="_x0000_s1026" type="#_x0000_t75" style="position:absolute;margin-left:245.9pt;margin-top:1.4pt;width:14.35pt;height:13.6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">
                <v:imagedata r:id="rId204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2885925</wp:posOffset>
                </wp:positionH>
                <wp:positionV relativeFrom="paragraph">
                  <wp:posOffset>3695</wp:posOffset>
                </wp:positionV>
                <wp:extent cx="98640" cy="195840"/>
                <wp:effectExtent l="38100" t="38100" r="34925" b="3302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986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3D4DB" id="Ink 116" o:spid="_x0000_s1026" type="#_x0000_t75" style="position:absolute;margin-left:226.75pt;margin-top:0;width:8.8pt;height:16.2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">
                <v:imagedata r:id="rId206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2695845</wp:posOffset>
                </wp:positionH>
                <wp:positionV relativeFrom="paragraph">
                  <wp:posOffset>146255</wp:posOffset>
                </wp:positionV>
                <wp:extent cx="86760" cy="7920"/>
                <wp:effectExtent l="38100" t="38100" r="46990" b="4953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867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96DF6" id="Ink 115" o:spid="_x0000_s1026" type="#_x0000_t75" style="position:absolute;margin-left:211.85pt;margin-top:11.05pt;width:7.7pt;height:1.5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">
                <v:imagedata r:id="rId208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2536005</wp:posOffset>
                </wp:positionH>
                <wp:positionV relativeFrom="paragraph">
                  <wp:posOffset>68495</wp:posOffset>
                </wp:positionV>
                <wp:extent cx="85680" cy="149400"/>
                <wp:effectExtent l="38100" t="38100" r="48260" b="4127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856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23B4E" id="Ink 114" o:spid="_x0000_s1026" type="#_x0000_t75" style="position:absolute;margin-left:199.2pt;margin-top:5.05pt;width:7.7pt;height:12.5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">
                <v:imagedata r:id="rId210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2434845</wp:posOffset>
                </wp:positionH>
                <wp:positionV relativeFrom="paragraph">
                  <wp:posOffset>83975</wp:posOffset>
                </wp:positionV>
                <wp:extent cx="115200" cy="114120"/>
                <wp:effectExtent l="19050" t="38100" r="18415" b="38735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1152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A7266" id="Ink 113" o:spid="_x0000_s1026" type="#_x0000_t75" style="position:absolute;margin-left:191.4pt;margin-top:6.15pt;width:9.8pt;height:9.9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">
                <v:imagedata r:id="rId212" o:title=""/>
              </v:shape>
            </w:pict>
          </mc:Fallback>
        </mc:AlternateConten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 w:rsidRPr="00233F52">
        <w:rPr>
          <w:rFonts w:ascii="Calibri" w:hAnsi="Calibri"/>
          <w:sz w:val="16"/>
          <w:szCs w:val="16"/>
        </w:rPr>
        <w:t> </w:t>
      </w:r>
      <w:proofErr w:type="gramStart"/>
      <w:r w:rsidR="00102AEA" w:rsidRPr="000C3B4A">
        <w:rPr>
          <w:i/>
          <w:sz w:val="28"/>
          <w:szCs w:val="28"/>
        </w:rPr>
        <w:t>x</w:t>
      </w:r>
      <w:proofErr w:type="gramEnd"/>
      <w:r w:rsidR="00102AEA">
        <w:rPr>
          <w:rFonts w:ascii="Calibri" w:hAnsi="Calibri"/>
          <w:i/>
          <w:sz w:val="28"/>
          <w:szCs w:val="28"/>
        </w:rPr>
        <w:t> </w:t>
      </w:r>
      <w:r w:rsidR="00102AEA">
        <w:rPr>
          <w:rFonts w:ascii="Calibri" w:hAnsi="Calibri"/>
          <w:sz w:val="28"/>
          <w:szCs w:val="28"/>
        </w:rPr>
        <w:t> </w:t>
      </w:r>
      <w:r w:rsidR="00102AEA">
        <w:rPr>
          <w:rFonts w:ascii="Calibri" w:hAnsi="Calibri"/>
          <w:sz w:val="28"/>
          <w:szCs w:val="28"/>
        </w:rPr>
        <w:sym w:font="Symbol" w:char="F02D"/>
      </w:r>
      <w:r w:rsidR="00102AEA">
        <w:rPr>
          <w:rFonts w:ascii="Calibri" w:hAnsi="Calibri"/>
          <w:sz w:val="28"/>
          <w:szCs w:val="28"/>
        </w:rPr>
        <w:t>  </w:t>
      </w:r>
      <w:r w:rsidR="00102AEA">
        <w:rPr>
          <w:rFonts w:ascii="Calibri" w:hAnsi="Calibri"/>
          <w:i/>
          <w:sz w:val="28"/>
          <w:szCs w:val="28"/>
        </w:rPr>
        <w:t>b</w:t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>
        <w:rPr>
          <w:rFonts w:ascii="Calibri" w:hAnsi="Calibri"/>
          <w:sz w:val="28"/>
          <w:szCs w:val="28"/>
        </w:rPr>
        <w:t>  =    </w:t>
      </w:r>
      <w:r w:rsidR="00102AEA" w:rsidRPr="000C3B4A">
        <w:rPr>
          <w:i/>
          <w:sz w:val="28"/>
          <w:szCs w:val="28"/>
        </w:rPr>
        <w:t>x</w:t>
      </w:r>
      <w:r w:rsidR="00102AEA">
        <w:rPr>
          <w:rFonts w:ascii="Calibri" w:hAnsi="Calibri"/>
          <w:i/>
          <w:sz w:val="28"/>
          <w:szCs w:val="28"/>
        </w:rPr>
        <w:t>  </w:t>
      </w:r>
      <w:r w:rsidR="00102AEA">
        <w:rPr>
          <w:rFonts w:ascii="Calibri" w:hAnsi="Calibri"/>
          <w:sz w:val="28"/>
          <w:szCs w:val="28"/>
        </w:rPr>
        <w:sym w:font="Symbol" w:char="F02D"/>
      </w:r>
      <w:r w:rsidR="00102AEA">
        <w:rPr>
          <w:rFonts w:ascii="Calibri" w:hAnsi="Calibri"/>
          <w:sz w:val="28"/>
          <w:szCs w:val="28"/>
        </w:rPr>
        <w:t>  </w:t>
      </w:r>
      <w:r w:rsidR="00102AEA">
        <w:rPr>
          <w:rFonts w:ascii="Calibri" w:hAnsi="Calibri"/>
          <w:i/>
          <w:sz w:val="28"/>
          <w:szCs w:val="28"/>
        </w:rPr>
        <w:t>b</w:t>
      </w:r>
      <w:r w:rsidR="00102AEA">
        <w:rPr>
          <w:rFonts w:ascii="Calibri" w:hAnsi="Calibri"/>
          <w:sz w:val="28"/>
          <w:szCs w:val="28"/>
        </w:rPr>
        <w:tab/>
        <w:t>when</w:t>
      </w:r>
      <w:r w:rsidR="00102AEA">
        <w:rPr>
          <w:rFonts w:ascii="Calibri" w:hAnsi="Calibri"/>
          <w:sz w:val="28"/>
          <w:szCs w:val="28"/>
        </w:rPr>
        <w:tab/>
      </w:r>
      <w:r w:rsidR="00102AEA">
        <w:rPr>
          <w:rFonts w:ascii="Calibri" w:hAnsi="Calibri"/>
          <w:sz w:val="28"/>
          <w:szCs w:val="28"/>
          <w:u w:val="single"/>
          <w:vertAlign w:val="subscript"/>
        </w:rPr>
        <w:tab/>
      </w:r>
    </w:p>
    <w:p w:rsidR="00102AEA" w:rsidRDefault="00B473CB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3496485</wp:posOffset>
                </wp:positionH>
                <wp:positionV relativeFrom="paragraph">
                  <wp:posOffset>37940</wp:posOffset>
                </wp:positionV>
                <wp:extent cx="74520" cy="88920"/>
                <wp:effectExtent l="38100" t="38100" r="20955" b="4445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745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E1CC0" id="Ink 125" o:spid="_x0000_s1026" type="#_x0000_t75" style="position:absolute;margin-left:274.85pt;margin-top:2.7pt;width:6.75pt;height:7.7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">
                <v:imagedata r:id="rId2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3378405</wp:posOffset>
                </wp:positionH>
                <wp:positionV relativeFrom="paragraph">
                  <wp:posOffset>69620</wp:posOffset>
                </wp:positionV>
                <wp:extent cx="65520" cy="13680"/>
                <wp:effectExtent l="38100" t="38100" r="48895" b="4381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655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77FC8" id="Ink 124" o:spid="_x0000_s1026" type="#_x0000_t75" style="position:absolute;margin-left:265.7pt;margin-top:5.05pt;width:5.85pt;height:2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">
                <v:imagedata r:id="rId2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3442485</wp:posOffset>
                </wp:positionH>
                <wp:positionV relativeFrom="paragraph">
                  <wp:posOffset>24980</wp:posOffset>
                </wp:positionV>
                <wp:extent cx="11520" cy="72360"/>
                <wp:effectExtent l="38100" t="38100" r="45720" b="4254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115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6C869" id="Ink 123" o:spid="_x0000_s1026" type="#_x0000_t75" style="position:absolute;margin-left:270.7pt;margin-top:1.65pt;width:1.65pt;height:6.4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">
                <v:imagedata r:id="rId2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925525</wp:posOffset>
                </wp:positionH>
                <wp:positionV relativeFrom="paragraph">
                  <wp:posOffset>36140</wp:posOffset>
                </wp:positionV>
                <wp:extent cx="64440" cy="96840"/>
                <wp:effectExtent l="38100" t="38100" r="50165" b="3683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644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6EB6B" id="Ink 122" o:spid="_x0000_s1026" type="#_x0000_t75" style="position:absolute;margin-left:229.9pt;margin-top:2.55pt;width:6pt;height:8.4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">
                <v:imagedata r:id="rId2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2757765</wp:posOffset>
                </wp:positionH>
                <wp:positionV relativeFrom="paragraph">
                  <wp:posOffset>84380</wp:posOffset>
                </wp:positionV>
                <wp:extent cx="82800" cy="5400"/>
                <wp:effectExtent l="38100" t="19050" r="31750" b="52070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828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F6AF5" id="Ink 121" o:spid="_x0000_s1026" type="#_x0000_t75" style="position:absolute;margin-left:216.85pt;margin-top:6.2pt;width:7.2pt;height:1.3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">
                <v:imagedata r:id="rId2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810685</wp:posOffset>
                </wp:positionH>
                <wp:positionV relativeFrom="paragraph">
                  <wp:posOffset>23900</wp:posOffset>
                </wp:positionV>
                <wp:extent cx="25560" cy="89640"/>
                <wp:effectExtent l="38100" t="38100" r="31750" b="4381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255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02E5C" id="Ink 120" o:spid="_x0000_s1026" type="#_x0000_t75" style="position:absolute;margin-left:220.95pt;margin-top:1.65pt;width:2.65pt;height:7.7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">
                <v:imagedata r:id="rId224" o:title=""/>
              </v:shape>
            </w:pict>
          </mc:Fallback>
        </mc:AlternateContent>
      </w:r>
    </w:p>
    <w:p w:rsidR="00102AEA" w:rsidRPr="00DF7E77" w:rsidRDefault="00B473CB" w:rsidP="00C4796B">
      <w:pPr>
        <w:tabs>
          <w:tab w:val="left" w:pos="2520"/>
          <w:tab w:val="left" w:pos="3240"/>
          <w:tab w:val="right" w:pos="10080"/>
        </w:tabs>
        <w:rPr>
          <w:rFonts w:ascii="Calibri" w:hAnsi="Calibri"/>
          <w:sz w:val="28"/>
          <w:szCs w:val="28"/>
          <w:u w:val="single"/>
          <w:vertAlign w:val="subscript"/>
        </w:rPr>
      </w:pP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5128005</wp:posOffset>
                </wp:positionH>
                <wp:positionV relativeFrom="paragraph">
                  <wp:posOffset>1405</wp:posOffset>
                </wp:positionV>
                <wp:extent cx="145800" cy="210600"/>
                <wp:effectExtent l="38100" t="38100" r="45085" b="37465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458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E6972" id="Ink 150" o:spid="_x0000_s1026" type="#_x0000_t75" style="position:absolute;margin-left:403.35pt;margin-top:-.2pt;width:12.5pt;height:17.3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">
                <v:imagedata r:id="rId226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889325</wp:posOffset>
                </wp:positionH>
                <wp:positionV relativeFrom="paragraph">
                  <wp:posOffset>24445</wp:posOffset>
                </wp:positionV>
                <wp:extent cx="180720" cy="169200"/>
                <wp:effectExtent l="38100" t="38100" r="48260" b="4064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8072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5F107" id="Ink 149" o:spid="_x0000_s1026" type="#_x0000_t75" style="position:absolute;margin-left:384.45pt;margin-top:1.55pt;width:15.3pt;height:14.1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">
                <v:imagedata r:id="rId228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4673685</wp:posOffset>
                </wp:positionH>
                <wp:positionV relativeFrom="paragraph">
                  <wp:posOffset>67645</wp:posOffset>
                </wp:positionV>
                <wp:extent cx="70560" cy="132120"/>
                <wp:effectExtent l="38100" t="38100" r="43815" b="39370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705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032F1" id="Ink 148" o:spid="_x0000_s1026" type="#_x0000_t75" style="position:absolute;margin-left:367.45pt;margin-top:4.9pt;width:6.4pt;height:11.2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">
                <v:imagedata r:id="rId230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588725</wp:posOffset>
                </wp:positionH>
                <wp:positionV relativeFrom="paragraph">
                  <wp:posOffset>40645</wp:posOffset>
                </wp:positionV>
                <wp:extent cx="86040" cy="140760"/>
                <wp:effectExtent l="38100" t="38100" r="28575" b="5016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860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F3D20" id="Ink 147" o:spid="_x0000_s1026" type="#_x0000_t75" style="position:absolute;margin-left:360.9pt;margin-top:2.85pt;width:7.7pt;height:11.9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">
                <v:imagedata r:id="rId232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040085</wp:posOffset>
                </wp:positionH>
                <wp:positionV relativeFrom="paragraph">
                  <wp:posOffset>213805</wp:posOffset>
                </wp:positionV>
                <wp:extent cx="79920" cy="110160"/>
                <wp:effectExtent l="38100" t="38100" r="34925" b="4254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799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57998" id="Ink 146" o:spid="_x0000_s1026" type="#_x0000_t75" style="position:absolute;margin-left:317.65pt;margin-top:16.5pt;width:7.15pt;height:9.4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">
                <v:imagedata r:id="rId234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509085</wp:posOffset>
                </wp:positionH>
                <wp:positionV relativeFrom="paragraph">
                  <wp:posOffset>57565</wp:posOffset>
                </wp:positionV>
                <wp:extent cx="106560" cy="138600"/>
                <wp:effectExtent l="38100" t="38100" r="46355" b="3302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065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6BDDA" id="Ink 139" o:spid="_x0000_s1026" type="#_x0000_t75" style="position:absolute;margin-left:275.8pt;margin-top:4.25pt;width:9.45pt;height:11.7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">
                <v:imagedata r:id="rId236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3230445</wp:posOffset>
                </wp:positionH>
                <wp:positionV relativeFrom="paragraph">
                  <wp:posOffset>41725</wp:posOffset>
                </wp:positionV>
                <wp:extent cx="171000" cy="144000"/>
                <wp:effectExtent l="38100" t="38100" r="38735" b="4699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710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F78C0" id="Ink 138" o:spid="_x0000_s1026" type="#_x0000_t75" style="position:absolute;margin-left:253.8pt;margin-top:2.85pt;width:14.45pt;height:12.3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">
                <v:imagedata r:id="rId238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3014805</wp:posOffset>
                </wp:positionH>
                <wp:positionV relativeFrom="paragraph">
                  <wp:posOffset>30925</wp:posOffset>
                </wp:positionV>
                <wp:extent cx="78840" cy="162000"/>
                <wp:effectExtent l="38100" t="38100" r="35560" b="4762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788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B7AAA" id="Ink 137" o:spid="_x0000_s1026" type="#_x0000_t75" style="position:absolute;margin-left:236.9pt;margin-top:2.15pt;width:7.25pt;height:13.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">
                <v:imagedata r:id="rId240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807445</wp:posOffset>
                </wp:positionH>
                <wp:positionV relativeFrom="paragraph">
                  <wp:posOffset>139285</wp:posOffset>
                </wp:positionV>
                <wp:extent cx="76680" cy="7920"/>
                <wp:effectExtent l="38100" t="19050" r="38100" b="4953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766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9F922" id="Ink 136" o:spid="_x0000_s1026" type="#_x0000_t75" style="position:absolute;margin-left:220.65pt;margin-top:10.45pt;width:6.85pt;height:1.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">
                <v:imagedata r:id="rId242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2632845</wp:posOffset>
                </wp:positionH>
                <wp:positionV relativeFrom="paragraph">
                  <wp:posOffset>90685</wp:posOffset>
                </wp:positionV>
                <wp:extent cx="117360" cy="126360"/>
                <wp:effectExtent l="38100" t="38100" r="35560" b="4572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173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CEBD3" id="Ink 135" o:spid="_x0000_s1026" type="#_x0000_t75" style="position:absolute;margin-left:206.75pt;margin-top:6.75pt;width:10.1pt;height:10.8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">
                <v:imagedata r:id="rId244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2564805</wp:posOffset>
                </wp:positionH>
                <wp:positionV relativeFrom="paragraph">
                  <wp:posOffset>71605</wp:posOffset>
                </wp:positionV>
                <wp:extent cx="67320" cy="134280"/>
                <wp:effectExtent l="38100" t="38100" r="46990" b="37465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673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287C5" id="Ink 134" o:spid="_x0000_s1026" type="#_x0000_t75" style="position:absolute;margin-left:201.55pt;margin-top:5.2pt;width:6.25pt;height:11.4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">
                <v:imagedata r:id="rId246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786765</wp:posOffset>
                </wp:positionH>
                <wp:positionV relativeFrom="paragraph">
                  <wp:posOffset>-8675</wp:posOffset>
                </wp:positionV>
                <wp:extent cx="98640" cy="368280"/>
                <wp:effectExtent l="57150" t="57150" r="92075" b="127635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9864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8DC11" id="Ink 133" o:spid="_x0000_s1026" type="#_x0000_t75" style="position:absolute;margin-left:59.35pt;margin-top:-3.95pt;width:12.35pt;height:37.6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">
                <v:imagedata r:id="rId248" o:title=""/>
              </v:shape>
            </w:pict>
          </mc:Fallback>
        </mc:AlternateConten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 w:rsidRPr="00233F52">
        <w:rPr>
          <w:rFonts w:ascii="Calibri" w:hAnsi="Calibri"/>
          <w:sz w:val="16"/>
          <w:szCs w:val="16"/>
        </w:rPr>
        <w:t> </w:t>
      </w:r>
      <w:proofErr w:type="gramStart"/>
      <w:r w:rsidR="00102AEA" w:rsidRPr="000C3B4A">
        <w:rPr>
          <w:i/>
          <w:sz w:val="28"/>
          <w:szCs w:val="28"/>
        </w:rPr>
        <w:t>x</w:t>
      </w:r>
      <w:proofErr w:type="gramEnd"/>
      <w:r w:rsidR="00102AEA">
        <w:rPr>
          <w:rFonts w:ascii="Calibri" w:hAnsi="Calibri"/>
          <w:i/>
          <w:sz w:val="28"/>
          <w:szCs w:val="28"/>
        </w:rPr>
        <w:t> </w:t>
      </w:r>
      <w:r w:rsidR="00102AEA">
        <w:rPr>
          <w:rFonts w:ascii="Calibri" w:hAnsi="Calibri"/>
          <w:sz w:val="28"/>
          <w:szCs w:val="28"/>
        </w:rPr>
        <w:t> </w:t>
      </w:r>
      <w:r w:rsidR="00102AEA">
        <w:rPr>
          <w:rFonts w:ascii="Calibri" w:hAnsi="Calibri"/>
          <w:sz w:val="28"/>
          <w:szCs w:val="28"/>
        </w:rPr>
        <w:sym w:font="Symbol" w:char="F02D"/>
      </w:r>
      <w:r w:rsidR="00102AEA">
        <w:rPr>
          <w:rFonts w:ascii="Calibri" w:hAnsi="Calibri"/>
          <w:sz w:val="28"/>
          <w:szCs w:val="28"/>
        </w:rPr>
        <w:t>  </w:t>
      </w:r>
      <w:r w:rsidR="00102AEA">
        <w:rPr>
          <w:rFonts w:ascii="Calibri" w:hAnsi="Calibri"/>
          <w:i/>
          <w:sz w:val="28"/>
          <w:szCs w:val="28"/>
        </w:rPr>
        <w:t>b</w:t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>
        <w:rPr>
          <w:rFonts w:ascii="Calibri" w:hAnsi="Calibri"/>
          <w:sz w:val="28"/>
          <w:szCs w:val="28"/>
        </w:rPr>
        <w:t>  =  </w:t>
      </w:r>
      <w:r w:rsidR="00102AEA">
        <w:rPr>
          <w:rFonts w:ascii="Calibri" w:hAnsi="Calibri"/>
          <w:sz w:val="28"/>
          <w:szCs w:val="28"/>
        </w:rPr>
        <w:sym w:font="Symbol" w:char="F02D"/>
      </w:r>
      <w:r w:rsidR="00102AEA">
        <w:rPr>
          <w:rFonts w:ascii="Calibri" w:hAnsi="Calibri"/>
          <w:sz w:val="28"/>
          <w:szCs w:val="28"/>
          <w:lang w:val="en-CA"/>
        </w:rPr>
        <w:t>(</w:t>
      </w:r>
      <w:r w:rsidR="00102AEA" w:rsidRPr="000C3B4A">
        <w:rPr>
          <w:i/>
          <w:sz w:val="28"/>
          <w:szCs w:val="28"/>
        </w:rPr>
        <w:t>x</w:t>
      </w:r>
      <w:r w:rsidR="00102AEA">
        <w:rPr>
          <w:rFonts w:ascii="Calibri" w:hAnsi="Calibri"/>
          <w:i/>
          <w:sz w:val="28"/>
          <w:szCs w:val="28"/>
        </w:rPr>
        <w:t> </w:t>
      </w:r>
      <w:r w:rsidR="00102AEA">
        <w:rPr>
          <w:rFonts w:ascii="Calibri" w:hAnsi="Calibri"/>
          <w:sz w:val="28"/>
          <w:szCs w:val="28"/>
        </w:rPr>
        <w:sym w:font="Symbol" w:char="F02D"/>
      </w:r>
      <w:r w:rsidR="00102AEA">
        <w:rPr>
          <w:rFonts w:ascii="Calibri" w:hAnsi="Calibri"/>
          <w:sz w:val="28"/>
          <w:szCs w:val="28"/>
        </w:rPr>
        <w:t> </w:t>
      </w:r>
      <w:r w:rsidR="00102AEA">
        <w:rPr>
          <w:rFonts w:ascii="Calibri" w:hAnsi="Calibri"/>
          <w:i/>
          <w:sz w:val="28"/>
          <w:szCs w:val="28"/>
        </w:rPr>
        <w:t>b</w:t>
      </w:r>
      <w:r w:rsidR="00102AEA">
        <w:rPr>
          <w:rFonts w:ascii="Calibri" w:hAnsi="Calibri"/>
          <w:sz w:val="28"/>
          <w:szCs w:val="28"/>
        </w:rPr>
        <w:t>)</w:t>
      </w:r>
      <w:r w:rsidR="00102AEA">
        <w:rPr>
          <w:rFonts w:ascii="Calibri" w:hAnsi="Calibri"/>
          <w:sz w:val="28"/>
          <w:szCs w:val="28"/>
        </w:rPr>
        <w:tab/>
        <w:t>when</w:t>
      </w:r>
      <w:r w:rsidR="00102AEA">
        <w:rPr>
          <w:rFonts w:ascii="Calibri" w:hAnsi="Calibri"/>
          <w:sz w:val="28"/>
          <w:szCs w:val="28"/>
        </w:rPr>
        <w:tab/>
      </w:r>
      <w:r w:rsidR="00102AEA">
        <w:rPr>
          <w:rFonts w:ascii="Calibri" w:hAnsi="Calibri"/>
          <w:sz w:val="28"/>
          <w:szCs w:val="28"/>
          <w:u w:val="single"/>
          <w:vertAlign w:val="subscript"/>
        </w:rPr>
        <w:tab/>
      </w:r>
    </w:p>
    <w:p w:rsidR="00102AEA" w:rsidRDefault="00B473CB" w:rsidP="00014D2C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533925</wp:posOffset>
                </wp:positionH>
                <wp:positionV relativeFrom="paragraph">
                  <wp:posOffset>-15110</wp:posOffset>
                </wp:positionV>
                <wp:extent cx="102960" cy="124920"/>
                <wp:effectExtent l="38100" t="38100" r="30480" b="4699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029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EBF51" id="Ink 145" o:spid="_x0000_s1026" type="#_x0000_t75" style="position:absolute;margin-left:277.8pt;margin-top:-1.55pt;width:9.05pt;height:10.7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">
                <v:imagedata r:id="rId2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3451845</wp:posOffset>
                </wp:positionH>
                <wp:positionV relativeFrom="paragraph">
                  <wp:posOffset>57610</wp:posOffset>
                </wp:positionV>
                <wp:extent cx="52920" cy="7920"/>
                <wp:effectExtent l="38100" t="38100" r="42545" b="4953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52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7ABCE" id="Ink 144" o:spid="_x0000_s1026" type="#_x0000_t75" style="position:absolute;margin-left:271.5pt;margin-top:4.15pt;width:4.9pt;height:1.5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">
                <v:imagedata r:id="rId2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510525</wp:posOffset>
                </wp:positionH>
                <wp:positionV relativeFrom="paragraph">
                  <wp:posOffset>10810</wp:posOffset>
                </wp:positionV>
                <wp:extent cx="3600" cy="78840"/>
                <wp:effectExtent l="38100" t="38100" r="34925" b="3556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36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90CCC" id="Ink 143" o:spid="_x0000_s1026" type="#_x0000_t75" style="position:absolute;margin-left:275.9pt;margin-top:.55pt;width:1.25pt;height:6.9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">
                <v:imagedata r:id="rId2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061605</wp:posOffset>
                </wp:positionH>
                <wp:positionV relativeFrom="paragraph">
                  <wp:posOffset>3970</wp:posOffset>
                </wp:positionV>
                <wp:extent cx="71640" cy="110880"/>
                <wp:effectExtent l="19050" t="38100" r="43180" b="4191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716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C5616" id="Ink 142" o:spid="_x0000_s1026" type="#_x0000_t75" style="position:absolute;margin-left:240.55pt;margin-top:-.1pt;width:6.65pt;height:9.6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">
                <v:imagedata r:id="rId2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2865765</wp:posOffset>
                </wp:positionH>
                <wp:positionV relativeFrom="paragraph">
                  <wp:posOffset>75970</wp:posOffset>
                </wp:positionV>
                <wp:extent cx="100800" cy="17640"/>
                <wp:effectExtent l="38100" t="38100" r="33020" b="4000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008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1AEDA" id="Ink 141" o:spid="_x0000_s1026" type="#_x0000_t75" style="position:absolute;margin-left:225.35pt;margin-top:5.55pt;width:8.65pt;height:2.3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">
                <v:imagedata r:id="rId2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2929485</wp:posOffset>
                </wp:positionH>
                <wp:positionV relativeFrom="paragraph">
                  <wp:posOffset>11170</wp:posOffset>
                </wp:positionV>
                <wp:extent cx="9360" cy="104760"/>
                <wp:effectExtent l="38100" t="38100" r="48260" b="4826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93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F651D" id="Ink 140" o:spid="_x0000_s1026" type="#_x0000_t75" style="position:absolute;margin-left:230.25pt;margin-top:.55pt;width:1.75pt;height:9.0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">
                <v:imagedata r:id="rId260" o:title=""/>
              </v:shape>
            </w:pict>
          </mc:Fallback>
        </mc:AlternateContent>
      </w:r>
    </w:p>
    <w:p w:rsidR="00102AEA" w:rsidRDefault="00102AEA" w:rsidP="0064200A">
      <w:pPr>
        <w:tabs>
          <w:tab w:val="left" w:pos="5400"/>
          <w:tab w:val="right" w:pos="10080"/>
        </w:tabs>
        <w:rPr>
          <w:rFonts w:ascii="Calibri" w:hAnsi="Calibri"/>
          <w:sz w:val="28"/>
          <w:szCs w:val="28"/>
        </w:rPr>
      </w:pPr>
    </w:p>
    <w:p w:rsidR="00102AEA" w:rsidRDefault="00B473CB" w:rsidP="0064200A">
      <w:pPr>
        <w:tabs>
          <w:tab w:val="left" w:pos="540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4052325</wp:posOffset>
                </wp:positionH>
                <wp:positionV relativeFrom="paragraph">
                  <wp:posOffset>-186995</wp:posOffset>
                </wp:positionV>
                <wp:extent cx="1193040" cy="547560"/>
                <wp:effectExtent l="38100" t="38100" r="45720" b="4318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193040" cy="54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28C7F" id="Ink 151" o:spid="_x0000_s1026" type="#_x0000_t75" style="position:absolute;margin-left:318.55pt;margin-top:-15.05pt;width:94.95pt;height:43.9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">
                <v:imagedata r:id="rId262" o:title=""/>
              </v:shape>
            </w:pict>
          </mc:Fallback>
        </mc:AlternateContent>
      </w:r>
      <w:r w:rsidR="00102AEA">
        <w:rPr>
          <w:rFonts w:ascii="Calibri" w:hAnsi="Calibri"/>
          <w:sz w:val="28"/>
          <w:szCs w:val="28"/>
        </w:rPr>
        <w:t>Absolute value can be used to ensure an expression will not be negative.</w:t>
      </w:r>
    </w:p>
    <w:p w:rsidR="00102AEA" w:rsidRPr="00767178" w:rsidRDefault="00B473CB" w:rsidP="00C4796B">
      <w:pPr>
        <w:tabs>
          <w:tab w:val="left" w:pos="5400"/>
          <w:tab w:val="right" w:pos="10080"/>
        </w:tabs>
        <w:spacing w:before="120" w:after="240"/>
        <w:rPr>
          <w:rFonts w:ascii="Calibri" w:hAnsi="Calibri"/>
          <w:sz w:val="28"/>
          <w:szCs w:val="28"/>
          <w:lang w:val="en-CA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6478365</wp:posOffset>
                </wp:positionH>
                <wp:positionV relativeFrom="paragraph">
                  <wp:posOffset>149155</wp:posOffset>
                </wp:positionV>
                <wp:extent cx="130320" cy="151560"/>
                <wp:effectExtent l="38100" t="38100" r="41275" b="3937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303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18E45" id="Ink 161" o:spid="_x0000_s1026" type="#_x0000_t75" style="position:absolute;margin-left:509.6pt;margin-top:11.3pt;width:11.1pt;height:12.9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">
                <v:imagedata r:id="rId2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6330045</wp:posOffset>
                </wp:positionH>
                <wp:positionV relativeFrom="paragraph">
                  <wp:posOffset>154915</wp:posOffset>
                </wp:positionV>
                <wp:extent cx="113760" cy="158040"/>
                <wp:effectExtent l="38100" t="38100" r="38735" b="3302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137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1BE7A" id="Ink 160" o:spid="_x0000_s1026" type="#_x0000_t75" style="position:absolute;margin-left:497.9pt;margin-top:11.7pt;width:10pt;height:13.4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">
                <v:imagedata r:id="rId2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957085</wp:posOffset>
                </wp:positionH>
                <wp:positionV relativeFrom="paragraph">
                  <wp:posOffset>77875</wp:posOffset>
                </wp:positionV>
                <wp:extent cx="257040" cy="415440"/>
                <wp:effectExtent l="38100" t="38100" r="48260" b="4191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257040" cy="41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71167" id="Ink 159" o:spid="_x0000_s1026" type="#_x0000_t75" style="position:absolute;margin-left:468.55pt;margin-top:5.65pt;width:21.3pt;height:33.8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">
                <v:imagedata r:id="rId2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3205605</wp:posOffset>
                </wp:positionH>
                <wp:positionV relativeFrom="paragraph">
                  <wp:posOffset>23515</wp:posOffset>
                </wp:positionV>
                <wp:extent cx="704880" cy="514080"/>
                <wp:effectExtent l="38100" t="38100" r="38100" b="3873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704880" cy="51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7EFB5" id="Ink 158" o:spid="_x0000_s1026" type="#_x0000_t75" style="position:absolute;margin-left:251.95pt;margin-top:1.45pt;width:56.4pt;height:41.4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">
                <v:imagedata r:id="rId2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4849005</wp:posOffset>
                </wp:positionH>
                <wp:positionV relativeFrom="paragraph">
                  <wp:posOffset>34315</wp:posOffset>
                </wp:positionV>
                <wp:extent cx="798840" cy="545760"/>
                <wp:effectExtent l="38100" t="38100" r="39370" b="4508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798840" cy="54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B8EE6" id="Ink 157" o:spid="_x0000_s1026" type="#_x0000_t75" style="position:absolute;margin-left:381.45pt;margin-top:2.4pt;width:63.75pt;height:43.7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">
                <v:imagedata r:id="rId2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2699805</wp:posOffset>
                </wp:positionH>
                <wp:positionV relativeFrom="paragraph">
                  <wp:posOffset>173995</wp:posOffset>
                </wp:positionV>
                <wp:extent cx="71640" cy="124560"/>
                <wp:effectExtent l="38100" t="38100" r="43180" b="46990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716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4D6C5" id="Ink 156" o:spid="_x0000_s1026" type="#_x0000_t75" style="position:absolute;margin-left:212.25pt;margin-top:13.25pt;width:6.5pt;height:10.7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">
                <v:imagedata r:id="rId2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2572365</wp:posOffset>
                </wp:positionH>
                <wp:positionV relativeFrom="paragraph">
                  <wp:posOffset>169675</wp:posOffset>
                </wp:positionV>
                <wp:extent cx="102600" cy="122040"/>
                <wp:effectExtent l="38100" t="19050" r="50165" b="49530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1026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B6330" id="Ink 155" o:spid="_x0000_s1026" type="#_x0000_t75" style="position:absolute;margin-left:202.05pt;margin-top:12.85pt;width:9.1pt;height:10.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">
                <v:imagedata r:id="rId2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2406405</wp:posOffset>
                </wp:positionH>
                <wp:positionV relativeFrom="paragraph">
                  <wp:posOffset>79315</wp:posOffset>
                </wp:positionV>
                <wp:extent cx="120600" cy="263160"/>
                <wp:effectExtent l="38100" t="38100" r="32385" b="4191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12060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EAB0C" id="Ink 154" o:spid="_x0000_s1026" type="#_x0000_t75" style="position:absolute;margin-left:189.2pt;margin-top:5.75pt;width:10.4pt;height:21.7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">
                <v:imagedata r:id="rId278" o:title=""/>
              </v:shape>
            </w:pict>
          </mc:Fallback>
        </mc:AlternateContent>
      </w:r>
      <w:r w:rsidR="00102AEA">
        <w:rPr>
          <w:rFonts w:ascii="Calibri" w:hAnsi="Calibri"/>
          <w:sz w:val="28"/>
          <w:szCs w:val="28"/>
        </w:rPr>
        <w:t xml:space="preserve">Does  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>
        <w:rPr>
          <w:rFonts w:ascii="Calibri" w:hAnsi="Calibri"/>
          <w:sz w:val="28"/>
          <w:szCs w:val="28"/>
        </w:rPr>
        <w:t>6  </w:t>
      </w:r>
      <w:r w:rsidR="00102AEA">
        <w:rPr>
          <w:rFonts w:ascii="Calibri" w:hAnsi="Calibri"/>
          <w:sz w:val="28"/>
          <w:szCs w:val="28"/>
        </w:rPr>
        <w:sym w:font="Symbol" w:char="F02D"/>
      </w:r>
      <w:r w:rsidR="00102AEA">
        <w:rPr>
          <w:rFonts w:ascii="Calibri" w:hAnsi="Calibri"/>
          <w:sz w:val="28"/>
          <w:szCs w:val="28"/>
        </w:rPr>
        <w:t>  4</w:t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>
        <w:rPr>
          <w:rFonts w:ascii="Calibri" w:hAnsi="Calibri"/>
          <w:sz w:val="28"/>
          <w:szCs w:val="28"/>
        </w:rPr>
        <w:t xml:space="preserve">  equal  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>
        <w:rPr>
          <w:rFonts w:ascii="Calibri" w:hAnsi="Calibri"/>
          <w:sz w:val="28"/>
          <w:szCs w:val="28"/>
        </w:rPr>
        <w:t>4  </w:t>
      </w:r>
      <w:r w:rsidR="00102AEA">
        <w:rPr>
          <w:rFonts w:ascii="Calibri" w:hAnsi="Calibri"/>
          <w:sz w:val="28"/>
          <w:szCs w:val="28"/>
        </w:rPr>
        <w:sym w:font="Symbol" w:char="F02D"/>
      </w:r>
      <w:r w:rsidR="00102AEA">
        <w:rPr>
          <w:rFonts w:ascii="Calibri" w:hAnsi="Calibri"/>
          <w:sz w:val="28"/>
          <w:szCs w:val="28"/>
        </w:rPr>
        <w:t>  </w:t>
      </w:r>
      <w:proofErr w:type="gramStart"/>
      <w:r w:rsidR="00102AEA">
        <w:rPr>
          <w:rFonts w:ascii="Calibri" w:hAnsi="Calibri"/>
          <w:sz w:val="28"/>
          <w:szCs w:val="28"/>
        </w:rPr>
        <w:t>6</w:t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proofErr w:type="gramEnd"/>
      <w:r w:rsidR="00102AEA">
        <w:rPr>
          <w:rFonts w:ascii="Calibri" w:hAnsi="Calibri"/>
          <w:sz w:val="28"/>
          <w:szCs w:val="28"/>
        </w:rPr>
        <w:t xml:space="preserve"> ? ______ Does  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0C3B4A">
        <w:rPr>
          <w:i/>
          <w:sz w:val="28"/>
          <w:szCs w:val="28"/>
        </w:rPr>
        <w:t>x</w:t>
      </w:r>
      <w:r w:rsidR="00102AEA">
        <w:rPr>
          <w:rFonts w:ascii="Calibri" w:hAnsi="Calibri"/>
          <w:sz w:val="28"/>
          <w:szCs w:val="28"/>
        </w:rPr>
        <w:t>  </w:t>
      </w:r>
      <w:r w:rsidR="00102AEA">
        <w:rPr>
          <w:rFonts w:ascii="Calibri" w:hAnsi="Calibri"/>
          <w:sz w:val="28"/>
          <w:szCs w:val="28"/>
        </w:rPr>
        <w:sym w:font="Symbol" w:char="F02D"/>
      </w:r>
      <w:r w:rsidR="00102AEA">
        <w:rPr>
          <w:rFonts w:ascii="Calibri" w:hAnsi="Calibri"/>
          <w:sz w:val="28"/>
          <w:szCs w:val="28"/>
        </w:rPr>
        <w:t>  </w:t>
      </w:r>
      <w:r w:rsidR="00102AEA">
        <w:rPr>
          <w:rFonts w:ascii="Calibri" w:hAnsi="Calibri"/>
          <w:i/>
          <w:sz w:val="28"/>
          <w:szCs w:val="28"/>
        </w:rPr>
        <w:t>b</w:t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>
        <w:rPr>
          <w:rFonts w:ascii="Calibri" w:hAnsi="Calibri"/>
          <w:sz w:val="28"/>
          <w:szCs w:val="28"/>
        </w:rPr>
        <w:t xml:space="preserve">  always equal  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>
        <w:rPr>
          <w:rFonts w:ascii="Calibri" w:hAnsi="Calibri"/>
          <w:i/>
          <w:sz w:val="28"/>
          <w:szCs w:val="28"/>
        </w:rPr>
        <w:t>b</w:t>
      </w:r>
      <w:r w:rsidR="00102AEA">
        <w:rPr>
          <w:rFonts w:ascii="Calibri" w:hAnsi="Calibri"/>
          <w:sz w:val="28"/>
          <w:szCs w:val="28"/>
        </w:rPr>
        <w:t>  </w:t>
      </w:r>
      <w:r w:rsidR="00102AEA">
        <w:rPr>
          <w:rFonts w:ascii="Calibri" w:hAnsi="Calibri"/>
          <w:sz w:val="28"/>
          <w:szCs w:val="28"/>
        </w:rPr>
        <w:sym w:font="Symbol" w:char="F02D"/>
      </w:r>
      <w:r w:rsidR="00102AEA">
        <w:rPr>
          <w:rFonts w:ascii="Calibri" w:hAnsi="Calibri"/>
          <w:sz w:val="28"/>
          <w:szCs w:val="28"/>
        </w:rPr>
        <w:t>  </w:t>
      </w:r>
      <w:proofErr w:type="gramStart"/>
      <w:r w:rsidR="00102AEA" w:rsidRPr="000C3B4A">
        <w:rPr>
          <w:i/>
          <w:sz w:val="28"/>
          <w:szCs w:val="28"/>
        </w:rPr>
        <w:t>x</w:t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proofErr w:type="gramEnd"/>
      <w:r w:rsidR="00102AEA">
        <w:rPr>
          <w:rFonts w:ascii="Calibri" w:hAnsi="Calibri"/>
          <w:sz w:val="28"/>
          <w:szCs w:val="28"/>
        </w:rPr>
        <w:t> ?______</w:t>
      </w:r>
    </w:p>
    <w:p w:rsidR="00102AEA" w:rsidRDefault="00B473CB" w:rsidP="00C4796B">
      <w:pPr>
        <w:tabs>
          <w:tab w:val="left" w:pos="540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2264565</wp:posOffset>
                </wp:positionH>
                <wp:positionV relativeFrom="paragraph">
                  <wp:posOffset>197965</wp:posOffset>
                </wp:positionV>
                <wp:extent cx="978120" cy="321480"/>
                <wp:effectExtent l="38100" t="38100" r="31750" b="4064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97812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0DA3F" id="Ink 162" o:spid="_x0000_s1026" type="#_x0000_t75" style="position:absolute;margin-left:177.8pt;margin-top:15.15pt;width:77.95pt;height:26.2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">
                <v:imagedata r:id="rId280" o:title=""/>
              </v:shape>
            </w:pict>
          </mc:Fallback>
        </mc:AlternateContent>
      </w:r>
      <w:r w:rsidR="00102AEA">
        <w:rPr>
          <w:rFonts w:ascii="Calibri" w:hAnsi="Calibri"/>
          <w:sz w:val="28"/>
          <w:szCs w:val="28"/>
        </w:rPr>
        <w:t>The absolute value of a sum or difference should not be written as the sum or difference of separate absolute values. Use BEDMAS to evaluate:</w:t>
      </w:r>
    </w:p>
    <w:p w:rsidR="00102AEA" w:rsidRDefault="00B473CB" w:rsidP="00961935">
      <w:pPr>
        <w:tabs>
          <w:tab w:val="left" w:pos="1260"/>
          <w:tab w:val="left" w:pos="3060"/>
          <w:tab w:val="left" w:pos="3600"/>
          <w:tab w:val="left" w:pos="5580"/>
          <w:tab w:val="left" w:pos="6120"/>
          <w:tab w:val="left" w:pos="8100"/>
          <w:tab w:val="left" w:pos="8640"/>
          <w:tab w:val="right" w:pos="10080"/>
        </w:tabs>
        <w:spacing w:before="12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1991685</wp:posOffset>
                </wp:positionH>
                <wp:positionV relativeFrom="paragraph">
                  <wp:posOffset>92305</wp:posOffset>
                </wp:positionV>
                <wp:extent cx="49680" cy="336600"/>
                <wp:effectExtent l="38100" t="38100" r="45720" b="4445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4968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F23D5" id="Ink 173" o:spid="_x0000_s1026" type="#_x0000_t75" style="position:absolute;margin-left:156.45pt;margin-top:6.95pt;width:4.65pt;height:27.2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">
                <v:imagedata r:id="rId2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1867845</wp:posOffset>
                </wp:positionH>
                <wp:positionV relativeFrom="paragraph">
                  <wp:posOffset>168625</wp:posOffset>
                </wp:positionV>
                <wp:extent cx="64440" cy="144360"/>
                <wp:effectExtent l="38100" t="38100" r="50165" b="46355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644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6C1F2" id="Ink 172" o:spid="_x0000_s1026" type="#_x0000_t75" style="position:absolute;margin-left:146.6pt;margin-top:13pt;width:6pt;height:12.1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">
                <v:imagedata r:id="rId2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1751925</wp:posOffset>
                </wp:positionH>
                <wp:positionV relativeFrom="paragraph">
                  <wp:posOffset>237745</wp:posOffset>
                </wp:positionV>
                <wp:extent cx="43200" cy="1080"/>
                <wp:effectExtent l="38100" t="38100" r="33020" b="3746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432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2BCF4" id="Ink 171" o:spid="_x0000_s1026" type="#_x0000_t75" style="position:absolute;margin-left:137.6pt;margin-top:18pt;width:4.1pt;height:1.4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">
                <v:imagedata r:id="rId2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1705125</wp:posOffset>
                </wp:positionH>
                <wp:positionV relativeFrom="paragraph">
                  <wp:posOffset>127945</wp:posOffset>
                </wp:positionV>
                <wp:extent cx="22320" cy="185040"/>
                <wp:effectExtent l="38100" t="38100" r="34925" b="43815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2232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E50D1" id="Ink 170" o:spid="_x0000_s1026" type="#_x0000_t75" style="position:absolute;margin-left:133.8pt;margin-top:9.75pt;width:2.6pt;height:15.3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">
                <v:imagedata r:id="rId2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1511085</wp:posOffset>
                </wp:positionH>
                <wp:positionV relativeFrom="paragraph">
                  <wp:posOffset>252865</wp:posOffset>
                </wp:positionV>
                <wp:extent cx="90000" cy="13680"/>
                <wp:effectExtent l="38100" t="38100" r="43815" b="4381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900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E08B9" id="Ink 169" o:spid="_x0000_s1026" type="#_x0000_t75" style="position:absolute;margin-left:118.7pt;margin-top:19.6pt;width:7.8pt;height:1.9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">
                <v:imagedata r:id="rId2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1561125</wp:posOffset>
                </wp:positionH>
                <wp:positionV relativeFrom="paragraph">
                  <wp:posOffset>178345</wp:posOffset>
                </wp:positionV>
                <wp:extent cx="16560" cy="135720"/>
                <wp:effectExtent l="38100" t="38100" r="40640" b="3619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65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5CA7D" id="Ink 168" o:spid="_x0000_s1026" type="#_x0000_t75" style="position:absolute;margin-left:122.65pt;margin-top:13.75pt;width:2pt;height:11.4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">
                <v:imagedata r:id="rId2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1338285</wp:posOffset>
                </wp:positionH>
                <wp:positionV relativeFrom="paragraph">
                  <wp:posOffset>165385</wp:posOffset>
                </wp:positionV>
                <wp:extent cx="108720" cy="156960"/>
                <wp:effectExtent l="38100" t="19050" r="43815" b="5270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087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1A738" id="Ink 167" o:spid="_x0000_s1026" type="#_x0000_t75" style="position:absolute;margin-left:104.95pt;margin-top:12.5pt;width:9.5pt;height:13.4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">
                <v:imagedata r:id="rId2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1262325</wp:posOffset>
                </wp:positionH>
                <wp:positionV relativeFrom="paragraph">
                  <wp:posOffset>107425</wp:posOffset>
                </wp:positionV>
                <wp:extent cx="52200" cy="199800"/>
                <wp:effectExtent l="38100" t="19050" r="43180" b="4826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5220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603C7" id="Ink 166" o:spid="_x0000_s1026" type="#_x0000_t75" style="position:absolute;margin-left:99pt;margin-top:8.15pt;width:4.9pt;height:16.4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">
                <v:imagedata r:id="rId2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1029765</wp:posOffset>
                </wp:positionH>
                <wp:positionV relativeFrom="paragraph">
                  <wp:posOffset>87265</wp:posOffset>
                </wp:positionV>
                <wp:extent cx="106920" cy="265680"/>
                <wp:effectExtent l="38100" t="38100" r="45720" b="39370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10692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4238D" id="Ink 165" o:spid="_x0000_s1026" type="#_x0000_t75" style="position:absolute;margin-left:80.7pt;margin-top:6.55pt;width:9.2pt;height:21.6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">
                <v:imagedata r:id="rId2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1012485</wp:posOffset>
                </wp:positionH>
                <wp:positionV relativeFrom="paragraph">
                  <wp:posOffset>261145</wp:posOffset>
                </wp:positionV>
                <wp:extent cx="109800" cy="4320"/>
                <wp:effectExtent l="38100" t="38100" r="43180" b="34290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1098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57391" id="Ink 164" o:spid="_x0000_s1026" type="#_x0000_t75" style="position:absolute;margin-left:79.4pt;margin-top:20.15pt;width:9.4pt;height:1.3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">
                <v:imagedata r:id="rId3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973605</wp:posOffset>
                </wp:positionH>
                <wp:positionV relativeFrom="paragraph">
                  <wp:posOffset>198145</wp:posOffset>
                </wp:positionV>
                <wp:extent cx="155880" cy="14040"/>
                <wp:effectExtent l="38100" t="38100" r="34925" b="4318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1558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F4B52" id="Ink 163" o:spid="_x0000_s1026" type="#_x0000_t75" style="position:absolute;margin-left:76.25pt;margin-top:15.05pt;width:13.05pt;height:2.1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">
                <v:imagedata r:id="rId302" o:title=""/>
              </v:shape>
            </w:pict>
          </mc:Fallback>
        </mc:AlternateContent>
      </w:r>
      <w:r w:rsidR="00102AEA">
        <w:rPr>
          <w:rFonts w:ascii="Calibri" w:hAnsi="Calibri"/>
          <w:sz w:val="28"/>
          <w:szCs w:val="28"/>
        </w:rPr>
        <w:t xml:space="preserve">a) 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>
        <w:rPr>
          <w:rFonts w:ascii="Calibri" w:hAnsi="Calibri"/>
          <w:sz w:val="28"/>
          <w:szCs w:val="28"/>
        </w:rPr>
        <w:t>4</w:t>
      </w:r>
      <w:proofErr w:type="gramStart"/>
      <w:r w:rsidR="00102AEA">
        <w:rPr>
          <w:rFonts w:ascii="Calibri" w:hAnsi="Calibri"/>
          <w:sz w:val="28"/>
          <w:szCs w:val="28"/>
        </w:rPr>
        <w:t>  +</w:t>
      </w:r>
      <w:proofErr w:type="gramEnd"/>
      <w:r w:rsidR="00102AEA">
        <w:rPr>
          <w:rFonts w:ascii="Calibri" w:hAnsi="Calibri"/>
          <w:sz w:val="28"/>
          <w:szCs w:val="28"/>
        </w:rPr>
        <w:t>  </w:t>
      </w:r>
      <w:r w:rsidR="00102AEA">
        <w:rPr>
          <w:rFonts w:ascii="Calibri" w:hAnsi="Calibri"/>
          <w:sz w:val="28"/>
          <w:szCs w:val="28"/>
        </w:rPr>
        <w:sym w:font="Symbol" w:char="F02D"/>
      </w:r>
      <w:r w:rsidR="00102AEA">
        <w:rPr>
          <w:rFonts w:ascii="Calibri" w:hAnsi="Calibri"/>
          <w:sz w:val="28"/>
          <w:szCs w:val="28"/>
        </w:rPr>
        <w:t>6</w:t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>
        <w:rPr>
          <w:rFonts w:ascii="Calibri" w:hAnsi="Calibri"/>
          <w:sz w:val="28"/>
          <w:szCs w:val="28"/>
        </w:rPr>
        <w:tab/>
        <w:t xml:space="preserve">      b) 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>
        <w:rPr>
          <w:rFonts w:ascii="Calibri" w:hAnsi="Calibri"/>
          <w:sz w:val="28"/>
          <w:szCs w:val="28"/>
        </w:rPr>
        <w:t>4</w:t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>
        <w:rPr>
          <w:rFonts w:ascii="Calibri" w:hAnsi="Calibri"/>
          <w:sz w:val="28"/>
          <w:szCs w:val="28"/>
        </w:rPr>
        <w:t>  + 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>
        <w:rPr>
          <w:rFonts w:ascii="Calibri" w:hAnsi="Calibri"/>
          <w:sz w:val="28"/>
          <w:szCs w:val="28"/>
        </w:rPr>
        <w:sym w:font="Symbol" w:char="F02D"/>
      </w:r>
      <w:r w:rsidR="00102AEA">
        <w:rPr>
          <w:rFonts w:ascii="Calibri" w:hAnsi="Calibri"/>
          <w:sz w:val="28"/>
          <w:szCs w:val="28"/>
        </w:rPr>
        <w:t>6</w:t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>
        <w:rPr>
          <w:rFonts w:ascii="Calibri" w:hAnsi="Calibri"/>
          <w:sz w:val="28"/>
          <w:szCs w:val="28"/>
        </w:rPr>
        <w:tab/>
        <w:t xml:space="preserve">               c) 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>
        <w:rPr>
          <w:rFonts w:ascii="Calibri" w:hAnsi="Calibri"/>
          <w:sz w:val="28"/>
          <w:szCs w:val="28"/>
        </w:rPr>
        <w:t>4</w:t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>
        <w:rPr>
          <w:rFonts w:ascii="Calibri" w:hAnsi="Calibri"/>
          <w:sz w:val="28"/>
          <w:szCs w:val="28"/>
        </w:rPr>
        <w:t>  </w:t>
      </w:r>
      <w:r w:rsidR="00102AEA">
        <w:rPr>
          <w:rFonts w:ascii="Calibri" w:hAnsi="Calibri"/>
          <w:sz w:val="28"/>
          <w:szCs w:val="28"/>
        </w:rPr>
        <w:sym w:font="Symbol" w:char="F02D"/>
      </w:r>
      <w:r w:rsidR="00102AEA">
        <w:rPr>
          <w:rFonts w:ascii="Calibri" w:hAnsi="Calibri"/>
          <w:sz w:val="28"/>
          <w:szCs w:val="28"/>
        </w:rPr>
        <w:t> 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>
        <w:rPr>
          <w:rFonts w:ascii="Calibri" w:hAnsi="Calibri"/>
          <w:sz w:val="28"/>
          <w:szCs w:val="28"/>
        </w:rPr>
        <w:t>6</w:t>
      </w:r>
      <w:r w:rsidR="00102AEA" w:rsidRPr="00233F52">
        <w:rPr>
          <w:rFonts w:ascii="Calibri" w:hAnsi="Calibri"/>
          <w:sz w:val="16"/>
          <w:szCs w:val="16"/>
        </w:rPr>
        <w:t> </w:t>
      </w:r>
      <w:r w:rsidR="00102AEA" w:rsidRPr="00B76F82">
        <w:rPr>
          <w:rFonts w:ascii="Calibri" w:hAnsi="Calibri"/>
          <w:sz w:val="36"/>
          <w:szCs w:val="36"/>
        </w:rPr>
        <w:sym w:font="Symbol" w:char="F07C"/>
      </w:r>
    </w:p>
    <w:p w:rsidR="00102AEA" w:rsidRDefault="00B473CB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4361565</wp:posOffset>
                </wp:positionH>
                <wp:positionV relativeFrom="paragraph">
                  <wp:posOffset>139630</wp:posOffset>
                </wp:positionV>
                <wp:extent cx="98280" cy="100800"/>
                <wp:effectExtent l="38100" t="38100" r="35560" b="3302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982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B9144" id="Ink 186" o:spid="_x0000_s1026" type="#_x0000_t75" style="position:absolute;margin-left:343pt;margin-top:10.7pt;width:8.6pt;height:8.6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">
                <v:imagedata r:id="rId3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3026685</wp:posOffset>
                </wp:positionH>
                <wp:positionV relativeFrom="paragraph">
                  <wp:posOffset>111910</wp:posOffset>
                </wp:positionV>
                <wp:extent cx="77760" cy="203760"/>
                <wp:effectExtent l="38100" t="38100" r="36830" b="4445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7776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1C550" id="Ink 183" o:spid="_x0000_s1026" type="#_x0000_t75" style="position:absolute;margin-left:237.85pt;margin-top:8.4pt;width:6.95pt;height:17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">
                <v:imagedata r:id="rId3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2472285</wp:posOffset>
                </wp:positionH>
                <wp:positionV relativeFrom="paragraph">
                  <wp:posOffset>105790</wp:posOffset>
                </wp:positionV>
                <wp:extent cx="101880" cy="107280"/>
                <wp:effectExtent l="38100" t="38100" r="50800" b="4572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018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20DF3" id="Ink 179" o:spid="_x0000_s1026" type="#_x0000_t75" style="position:absolute;margin-left:194.15pt;margin-top:8pt;width:8.95pt;height:9.2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">
                <v:imagedata r:id="rId3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405885</wp:posOffset>
                </wp:positionH>
                <wp:positionV relativeFrom="paragraph">
                  <wp:posOffset>193270</wp:posOffset>
                </wp:positionV>
                <wp:extent cx="80640" cy="8640"/>
                <wp:effectExtent l="38100" t="38100" r="34290" b="4889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806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44661" id="Ink 176" o:spid="_x0000_s1026" type="#_x0000_t75" style="position:absolute;margin-left:31.6pt;margin-top:14.65pt;width:7.15pt;height:1.6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">
                <v:imagedata r:id="rId3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298965</wp:posOffset>
                </wp:positionH>
                <wp:positionV relativeFrom="paragraph">
                  <wp:posOffset>100390</wp:posOffset>
                </wp:positionV>
                <wp:extent cx="32040" cy="214200"/>
                <wp:effectExtent l="38100" t="38100" r="44450" b="3365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3204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D1CAE" id="Ink 174" o:spid="_x0000_s1026" type="#_x0000_t75" style="position:absolute;margin-left:23.15pt;margin-top:7.5pt;width:3.3pt;height:17.6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">
                <v:imagedata r:id="rId312" o:title=""/>
              </v:shape>
            </w:pict>
          </mc:Fallback>
        </mc:AlternateContent>
      </w:r>
    </w:p>
    <w:p w:rsidR="00102AEA" w:rsidRDefault="00B473CB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4914885</wp:posOffset>
                </wp:positionH>
                <wp:positionV relativeFrom="paragraph">
                  <wp:posOffset>-75020</wp:posOffset>
                </wp:positionV>
                <wp:extent cx="95760" cy="191520"/>
                <wp:effectExtent l="38100" t="38100" r="38100" b="3746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9576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EE85F" id="Ink 189" o:spid="_x0000_s1026" type="#_x0000_t75" style="position:absolute;margin-left:386.5pt;margin-top:-6.2pt;width:8.65pt;height:16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">
                <v:imagedata r:id="rId3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4650645</wp:posOffset>
                </wp:positionH>
                <wp:positionV relativeFrom="paragraph">
                  <wp:posOffset>20740</wp:posOffset>
                </wp:positionV>
                <wp:extent cx="129240" cy="11160"/>
                <wp:effectExtent l="38100" t="38100" r="42545" b="4635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292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BAE3B" id="Ink 188" o:spid="_x0000_s1026" type="#_x0000_t75" style="position:absolute;margin-left:365.9pt;margin-top:1.35pt;width:10.9pt;height:1.7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">
                <v:imagedata r:id="rId3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452645</wp:posOffset>
                </wp:positionH>
                <wp:positionV relativeFrom="paragraph">
                  <wp:posOffset>-72500</wp:posOffset>
                </wp:positionV>
                <wp:extent cx="55080" cy="230760"/>
                <wp:effectExtent l="38100" t="38100" r="40640" b="3619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5508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7E5BA" id="Ink 187" o:spid="_x0000_s1026" type="#_x0000_t75" style="position:absolute;margin-left:350.25pt;margin-top:-5.95pt;width:5.05pt;height:18.7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">
                <v:imagedata r:id="rId3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2700165</wp:posOffset>
                </wp:positionH>
                <wp:positionV relativeFrom="paragraph">
                  <wp:posOffset>20740</wp:posOffset>
                </wp:positionV>
                <wp:extent cx="106920" cy="17640"/>
                <wp:effectExtent l="38100" t="38100" r="45720" b="4000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069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3980F" id="Ink 182" o:spid="_x0000_s1026" type="#_x0000_t75" style="position:absolute;margin-left:212.3pt;margin-top:1.35pt;width:9.15pt;height:2.1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">
                <v:imagedata r:id="rId3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2762085</wp:posOffset>
                </wp:positionH>
                <wp:positionV relativeFrom="paragraph">
                  <wp:posOffset>-73580</wp:posOffset>
                </wp:positionV>
                <wp:extent cx="22680" cy="193320"/>
                <wp:effectExtent l="38100" t="38100" r="34925" b="3556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226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D0530" id="Ink 181" o:spid="_x0000_s1026" type="#_x0000_t75" style="position:absolute;margin-left:217.05pt;margin-top:-6.1pt;width:2.6pt;height:15.9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">
                <v:imagedata r:id="rId3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2530605</wp:posOffset>
                </wp:positionH>
                <wp:positionV relativeFrom="paragraph">
                  <wp:posOffset>-109220</wp:posOffset>
                </wp:positionV>
                <wp:extent cx="78120" cy="240120"/>
                <wp:effectExtent l="38100" t="38100" r="36195" b="4572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7812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432F7" id="Ink 180" o:spid="_x0000_s1026" type="#_x0000_t75" style="position:absolute;margin-left:198.85pt;margin-top:-8.9pt;width:6.85pt;height:19.5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">
                <v:imagedata r:id="rId3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547365</wp:posOffset>
                </wp:positionH>
                <wp:positionV relativeFrom="paragraph">
                  <wp:posOffset>-76820</wp:posOffset>
                </wp:positionV>
                <wp:extent cx="124920" cy="177480"/>
                <wp:effectExtent l="38100" t="38100" r="46990" b="51435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249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33D24" id="Ink 177" o:spid="_x0000_s1026" type="#_x0000_t75" style="position:absolute;margin-left:42.55pt;margin-top:-6.5pt;width:10.9pt;height:14.9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">
                <v:imagedata r:id="rId3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819165</wp:posOffset>
                </wp:positionH>
                <wp:positionV relativeFrom="paragraph">
                  <wp:posOffset>-125780</wp:posOffset>
                </wp:positionV>
                <wp:extent cx="19440" cy="262800"/>
                <wp:effectExtent l="38100" t="38100" r="38100" b="4254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1944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2D458" id="Ink 175" o:spid="_x0000_s1026" type="#_x0000_t75" style="position:absolute;margin-left:64.05pt;margin-top:-10.25pt;width:2.5pt;height:21.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">
                <v:imagedata r:id="rId328" o:title=""/>
              </v:shape>
            </w:pict>
          </mc:Fallback>
        </mc:AlternateContent>
      </w:r>
    </w:p>
    <w:p w:rsidR="00102AEA" w:rsidRDefault="006011B3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4758285</wp:posOffset>
                </wp:positionH>
                <wp:positionV relativeFrom="paragraph">
                  <wp:posOffset>59805</wp:posOffset>
                </wp:positionV>
                <wp:extent cx="177120" cy="214200"/>
                <wp:effectExtent l="38100" t="38100" r="52070" b="3365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7712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F0826" id="Ink 191" o:spid="_x0000_s1026" type="#_x0000_t75" style="position:absolute;margin-left:374.15pt;margin-top:4.35pt;width:14.95pt;height:17.6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">
                <v:imagedata r:id="rId3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4536525</wp:posOffset>
                </wp:positionH>
                <wp:positionV relativeFrom="paragraph">
                  <wp:posOffset>114165</wp:posOffset>
                </wp:positionV>
                <wp:extent cx="121680" cy="20520"/>
                <wp:effectExtent l="38100" t="38100" r="31115" b="36830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1216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72FA0" id="Ink 190" o:spid="_x0000_s1026" type="#_x0000_t75" style="position:absolute;margin-left:356.9pt;margin-top:8.6pt;width:10.3pt;height:2.3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">
                <v:imagedata r:id="rId332" o:title=""/>
              </v:shape>
            </w:pict>
          </mc:Fallback>
        </mc:AlternateContent>
      </w:r>
      <w:r w:rsidR="00B473C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2779365</wp:posOffset>
                </wp:positionH>
                <wp:positionV relativeFrom="paragraph">
                  <wp:posOffset>62685</wp:posOffset>
                </wp:positionV>
                <wp:extent cx="87480" cy="143640"/>
                <wp:effectExtent l="38100" t="38100" r="27305" b="4699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874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A08F6" id="Ink 185" o:spid="_x0000_s1026" type="#_x0000_t75" style="position:absolute;margin-left:218.4pt;margin-top:4.65pt;width:7.9pt;height:12.1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">
                <v:imagedata r:id="rId334" o:title=""/>
              </v:shape>
            </w:pict>
          </mc:Fallback>
        </mc:AlternateContent>
      </w:r>
      <w:r w:rsidR="00B473C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2628885</wp:posOffset>
                </wp:positionH>
                <wp:positionV relativeFrom="paragraph">
                  <wp:posOffset>60525</wp:posOffset>
                </wp:positionV>
                <wp:extent cx="55080" cy="166680"/>
                <wp:effectExtent l="38100" t="38100" r="40640" b="4318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550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2632C" id="Ink 184" o:spid="_x0000_s1026" type="#_x0000_t75" style="position:absolute;margin-left:206.55pt;margin-top:4.4pt;width:5.2pt;height:13.9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">
                <v:imagedata r:id="rId336" o:title=""/>
              </v:shape>
            </w:pict>
          </mc:Fallback>
        </mc:AlternateContent>
      </w:r>
      <w:r w:rsidR="00B473C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490485</wp:posOffset>
                </wp:positionH>
                <wp:positionV relativeFrom="paragraph">
                  <wp:posOffset>82845</wp:posOffset>
                </wp:positionV>
                <wp:extent cx="224640" cy="234000"/>
                <wp:effectExtent l="38100" t="19050" r="42545" b="5207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22464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46B6E" id="Ink 178" o:spid="_x0000_s1026" type="#_x0000_t75" style="position:absolute;margin-left:38.05pt;margin-top:6.1pt;width:18.8pt;height:19.4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">
                <v:imagedata r:id="rId338" o:title=""/>
              </v:shape>
            </w:pict>
          </mc:Fallback>
        </mc:AlternateContent>
      </w:r>
    </w:p>
    <w:p w:rsidR="00102AEA" w:rsidRDefault="006011B3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6546405</wp:posOffset>
                </wp:positionH>
                <wp:positionV relativeFrom="paragraph">
                  <wp:posOffset>198405</wp:posOffset>
                </wp:positionV>
                <wp:extent cx="107280" cy="93960"/>
                <wp:effectExtent l="38100" t="38100" r="45720" b="4000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1072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CE49F" id="Ink 262" o:spid="_x0000_s1026" type="#_x0000_t75" style="position:absolute;margin-left:515.15pt;margin-top:15.15pt;width:9.3pt;height:8.2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">
                <v:imagedata r:id="rId340" o:title=""/>
              </v:shape>
            </w:pict>
          </mc:Fallback>
        </mc:AlternateContent>
      </w:r>
    </w:p>
    <w:p w:rsidR="00102AEA" w:rsidRDefault="006011B3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4923885</wp:posOffset>
                </wp:positionH>
                <wp:positionV relativeFrom="paragraph">
                  <wp:posOffset>29475</wp:posOffset>
                </wp:positionV>
                <wp:extent cx="158040" cy="73800"/>
                <wp:effectExtent l="38100" t="38100" r="33020" b="4064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580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72598" id="Ink 315" o:spid="_x0000_s1026" type="#_x0000_t75" style="position:absolute;margin-left:387.35pt;margin-top:1.7pt;width:13.4pt;height:6.9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">
                <v:imagedata r:id="rId3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4812645</wp:posOffset>
                </wp:positionH>
                <wp:positionV relativeFrom="paragraph">
                  <wp:posOffset>26955</wp:posOffset>
                </wp:positionV>
                <wp:extent cx="63000" cy="87120"/>
                <wp:effectExtent l="38100" t="38100" r="51435" b="4635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630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C3AE8" id="Ink 314" o:spid="_x0000_s1026" type="#_x0000_t75" style="position:absolute;margin-left:378.4pt;margin-top:1.6pt;width:5.9pt;height:7.9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">
                <v:imagedata r:id="rId3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4679085</wp:posOffset>
                </wp:positionH>
                <wp:positionV relativeFrom="paragraph">
                  <wp:posOffset>-60165</wp:posOffset>
                </wp:positionV>
                <wp:extent cx="87840" cy="180000"/>
                <wp:effectExtent l="38100" t="38100" r="45720" b="4889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878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D1009" id="Ink 313" o:spid="_x0000_s1026" type="#_x0000_t75" style="position:absolute;margin-left:367.85pt;margin-top:-5.2pt;width:7.9pt;height:15.2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">
                <v:imagedata r:id="rId3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4434285</wp:posOffset>
                </wp:positionH>
                <wp:positionV relativeFrom="paragraph">
                  <wp:posOffset>42075</wp:posOffset>
                </wp:positionV>
                <wp:extent cx="59400" cy="79920"/>
                <wp:effectExtent l="19050" t="38100" r="36195" b="3492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594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32843" id="Ink 312" o:spid="_x0000_s1026" type="#_x0000_t75" style="position:absolute;margin-left:348.8pt;margin-top:2.75pt;width:5.65pt;height:7.3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">
                <v:imagedata r:id="rId3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4301085</wp:posOffset>
                </wp:positionH>
                <wp:positionV relativeFrom="paragraph">
                  <wp:posOffset>16875</wp:posOffset>
                </wp:positionV>
                <wp:extent cx="86760" cy="100800"/>
                <wp:effectExtent l="38100" t="38100" r="8890" b="3302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867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406E2" id="Ink 311" o:spid="_x0000_s1026" type="#_x0000_t75" style="position:absolute;margin-left:338.15pt;margin-top:1pt;width:7.8pt;height:8.8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">
                <v:imagedata r:id="rId3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4212165</wp:posOffset>
                </wp:positionH>
                <wp:positionV relativeFrom="paragraph">
                  <wp:posOffset>-61965</wp:posOffset>
                </wp:positionV>
                <wp:extent cx="37080" cy="190080"/>
                <wp:effectExtent l="38100" t="38100" r="39370" b="3873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370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2AB06" id="Ink 310" o:spid="_x0000_s1026" type="#_x0000_t75" style="position:absolute;margin-left:331.15pt;margin-top:-5.4pt;width:3.9pt;height:15.9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">
                <v:imagedata r:id="rId3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4057365</wp:posOffset>
                </wp:positionH>
                <wp:positionV relativeFrom="paragraph">
                  <wp:posOffset>22995</wp:posOffset>
                </wp:positionV>
                <wp:extent cx="87480" cy="93960"/>
                <wp:effectExtent l="38100" t="38100" r="46355" b="4000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874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3F99B" id="Ink 309" o:spid="_x0000_s1026" type="#_x0000_t75" style="position:absolute;margin-left:318.95pt;margin-top:1.45pt;width:7.85pt;height:8.3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">
                <v:imagedata r:id="rId3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3964845</wp:posOffset>
                </wp:positionH>
                <wp:positionV relativeFrom="paragraph">
                  <wp:posOffset>-19485</wp:posOffset>
                </wp:positionV>
                <wp:extent cx="91800" cy="152640"/>
                <wp:effectExtent l="38100" t="38100" r="3810" b="3810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918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12915" id="Ink 308" o:spid="_x0000_s1026" type="#_x0000_t75" style="position:absolute;margin-left:311.9pt;margin-top:-1.95pt;width:8.05pt;height:12.9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">
                <v:imagedata r:id="rId3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3870165</wp:posOffset>
                </wp:positionH>
                <wp:positionV relativeFrom="paragraph">
                  <wp:posOffset>133875</wp:posOffset>
                </wp:positionV>
                <wp:extent cx="3600" cy="16560"/>
                <wp:effectExtent l="38100" t="38100" r="34925" b="4064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3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CB706" id="Ink 307" o:spid="_x0000_s1026" type="#_x0000_t75" style="position:absolute;margin-left:304.3pt;margin-top:10.2pt;width:1.25pt;height:2.0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">
                <v:imagedata r:id="rId3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3717885</wp:posOffset>
                </wp:positionH>
                <wp:positionV relativeFrom="paragraph">
                  <wp:posOffset>44235</wp:posOffset>
                </wp:positionV>
                <wp:extent cx="135360" cy="147600"/>
                <wp:effectExtent l="38100" t="38100" r="36195" b="4318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353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C10B3" id="Ink 306" o:spid="_x0000_s1026" type="#_x0000_t75" style="position:absolute;margin-left:292.3pt;margin-top:3pt;width:11.55pt;height:12.5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">
                <v:imagedata r:id="rId3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3661005</wp:posOffset>
                </wp:positionH>
                <wp:positionV relativeFrom="paragraph">
                  <wp:posOffset>-26325</wp:posOffset>
                </wp:positionV>
                <wp:extent cx="74160" cy="191880"/>
                <wp:effectExtent l="38100" t="38100" r="21590" b="3683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7416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34B15" id="Ink 305" o:spid="_x0000_s1026" type="#_x0000_t75" style="position:absolute;margin-left:287.65pt;margin-top:-2.55pt;width:7.05pt;height:16.2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">
                <v:imagedata r:id="rId3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3498645</wp:posOffset>
                </wp:positionH>
                <wp:positionV relativeFrom="paragraph">
                  <wp:posOffset>82035</wp:posOffset>
                </wp:positionV>
                <wp:extent cx="57960" cy="8280"/>
                <wp:effectExtent l="38100" t="19050" r="37465" b="4889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579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08C32" id="Ink 304" o:spid="_x0000_s1026" type="#_x0000_t75" style="position:absolute;margin-left:275.05pt;margin-top:6pt;width:5.4pt;height:1.4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">
                <v:imagedata r:id="rId3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3487125</wp:posOffset>
                </wp:positionH>
                <wp:positionV relativeFrom="paragraph">
                  <wp:posOffset>-10485</wp:posOffset>
                </wp:positionV>
                <wp:extent cx="110160" cy="168120"/>
                <wp:effectExtent l="38100" t="38100" r="42545" b="4191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1101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3FBA8" id="Ink 303" o:spid="_x0000_s1026" type="#_x0000_t75" style="position:absolute;margin-left:274pt;margin-top:-1.45pt;width:9.75pt;height:14.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">
                <v:imagedata r:id="rId3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3189765</wp:posOffset>
                </wp:positionH>
                <wp:positionV relativeFrom="paragraph">
                  <wp:posOffset>-46125</wp:posOffset>
                </wp:positionV>
                <wp:extent cx="114120" cy="218880"/>
                <wp:effectExtent l="38100" t="38100" r="38735" b="4826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11412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EC499" id="Ink 302" o:spid="_x0000_s1026" type="#_x0000_t75" style="position:absolute;margin-left:250.55pt;margin-top:-4.05pt;width:10.05pt;height:18.2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">
                <v:imagedata r:id="rId3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2984205</wp:posOffset>
                </wp:positionH>
                <wp:positionV relativeFrom="paragraph">
                  <wp:posOffset>40275</wp:posOffset>
                </wp:positionV>
                <wp:extent cx="134640" cy="114120"/>
                <wp:effectExtent l="38100" t="38100" r="36830" b="3873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346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8994F" id="Ink 301" o:spid="_x0000_s1026" type="#_x0000_t75" style="position:absolute;margin-left:234.7pt;margin-top:2.65pt;width:11.4pt;height:9.9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">
                <v:imagedata r:id="rId3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2811405</wp:posOffset>
                </wp:positionH>
                <wp:positionV relativeFrom="paragraph">
                  <wp:posOffset>-13725</wp:posOffset>
                </wp:positionV>
                <wp:extent cx="240480" cy="163080"/>
                <wp:effectExtent l="38100" t="38100" r="45720" b="4699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2404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99819" id="Ink 300" o:spid="_x0000_s1026" type="#_x0000_t75" style="position:absolute;margin-left:220.85pt;margin-top:-1.65pt;width:20.05pt;height:13.8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">
                <v:imagedata r:id="rId3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2779005</wp:posOffset>
                </wp:positionH>
                <wp:positionV relativeFrom="paragraph">
                  <wp:posOffset>-29925</wp:posOffset>
                </wp:positionV>
                <wp:extent cx="57960" cy="175320"/>
                <wp:effectExtent l="38100" t="38100" r="37465" b="3429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5796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98916" id="Ink 299" o:spid="_x0000_s1026" type="#_x0000_t75" style="position:absolute;margin-left:218.45pt;margin-top:-2.75pt;width:5.4pt;height:14.5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">
                <v:imagedata r:id="rId3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2709885</wp:posOffset>
                </wp:positionH>
                <wp:positionV relativeFrom="paragraph">
                  <wp:posOffset>58635</wp:posOffset>
                </wp:positionV>
                <wp:extent cx="50400" cy="88560"/>
                <wp:effectExtent l="38100" t="38100" r="45085" b="4508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504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ED837" id="Ink 298" o:spid="_x0000_s1026" type="#_x0000_t75" style="position:absolute;margin-left:212.9pt;margin-top:4.2pt;width:4.95pt;height:7.7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">
                <v:imagedata r:id="rId3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2591085</wp:posOffset>
                </wp:positionH>
                <wp:positionV relativeFrom="paragraph">
                  <wp:posOffset>42435</wp:posOffset>
                </wp:positionV>
                <wp:extent cx="66240" cy="99720"/>
                <wp:effectExtent l="38100" t="38100" r="48260" b="3365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662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7541F" id="Ink 297" o:spid="_x0000_s1026" type="#_x0000_t75" style="position:absolute;margin-left:203.55pt;margin-top:2.9pt;width:6.1pt;height:8.7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">
                <v:imagedata r:id="rId3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2481285</wp:posOffset>
                </wp:positionH>
                <wp:positionV relativeFrom="paragraph">
                  <wp:posOffset>67275</wp:posOffset>
                </wp:positionV>
                <wp:extent cx="57600" cy="79920"/>
                <wp:effectExtent l="38100" t="38100" r="19050" b="3492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576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03640" id="Ink 296" o:spid="_x0000_s1026" type="#_x0000_t75" style="position:absolute;margin-left:195.05pt;margin-top:4.9pt;width:5.35pt;height:7.2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">
                <v:imagedata r:id="rId3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2342685</wp:posOffset>
                </wp:positionH>
                <wp:positionV relativeFrom="paragraph">
                  <wp:posOffset>6435</wp:posOffset>
                </wp:positionV>
                <wp:extent cx="94320" cy="174240"/>
                <wp:effectExtent l="38100" t="38100" r="39370" b="3556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9432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57DD5" id="Ink 295" o:spid="_x0000_s1026" type="#_x0000_t75" style="position:absolute;margin-left:184pt;margin-top:.05pt;width:8.4pt;height:14.5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">
                <v:imagedata r:id="rId3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2353845</wp:posOffset>
                </wp:positionH>
                <wp:positionV relativeFrom="paragraph">
                  <wp:posOffset>21915</wp:posOffset>
                </wp:positionV>
                <wp:extent cx="44640" cy="135720"/>
                <wp:effectExtent l="38100" t="38100" r="31750" b="3619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446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C582F" id="Ink 294" o:spid="_x0000_s1026" type="#_x0000_t75" style="position:absolute;margin-left:184.95pt;margin-top:1.45pt;width:4.2pt;height:11.4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">
                <v:imagedata r:id="rId3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6781845</wp:posOffset>
                </wp:positionH>
                <wp:positionV relativeFrom="paragraph">
                  <wp:posOffset>194715</wp:posOffset>
                </wp:positionV>
                <wp:extent cx="170640" cy="138600"/>
                <wp:effectExtent l="38100" t="38100" r="39370" b="3302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1706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8401E" id="Ink 271" o:spid="_x0000_s1026" type="#_x0000_t75" style="position:absolute;margin-left:533.6pt;margin-top:15.05pt;width:14.3pt;height:11.6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">
                <v:imagedata r:id="rId3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6864645</wp:posOffset>
                </wp:positionH>
                <wp:positionV relativeFrom="paragraph">
                  <wp:posOffset>89235</wp:posOffset>
                </wp:positionV>
                <wp:extent cx="18360" cy="153720"/>
                <wp:effectExtent l="38100" t="38100" r="39370" b="3683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183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334EE" id="Ink 270" o:spid="_x0000_s1026" type="#_x0000_t75" style="position:absolute;margin-left:540.1pt;margin-top:6.7pt;width:2.25pt;height:12.8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">
                <v:imagedata r:id="rId3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6743685</wp:posOffset>
                </wp:positionH>
                <wp:positionV relativeFrom="paragraph">
                  <wp:posOffset>213075</wp:posOffset>
                </wp:positionV>
                <wp:extent cx="28800" cy="46080"/>
                <wp:effectExtent l="38100" t="38100" r="47625" b="4953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288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6D088" id="Ink 269" o:spid="_x0000_s1026" type="#_x0000_t75" style="position:absolute;margin-left:530.45pt;margin-top:16.35pt;width:3.25pt;height:4.6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">
                <v:imagedata r:id="rId3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6680685</wp:posOffset>
                </wp:positionH>
                <wp:positionV relativeFrom="paragraph">
                  <wp:posOffset>224235</wp:posOffset>
                </wp:positionV>
                <wp:extent cx="20520" cy="68400"/>
                <wp:effectExtent l="38100" t="38100" r="36830" b="4635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205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FCA70" id="Ink 268" o:spid="_x0000_s1026" type="#_x0000_t75" style="position:absolute;margin-left:525.7pt;margin-top:17.3pt;width:2.25pt;height:6.2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">
                <v:imagedata r:id="rId3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6633885</wp:posOffset>
                </wp:positionH>
                <wp:positionV relativeFrom="paragraph">
                  <wp:posOffset>163035</wp:posOffset>
                </wp:positionV>
                <wp:extent cx="360" cy="6480"/>
                <wp:effectExtent l="38100" t="38100" r="38100" b="3175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B6625" id="Ink 267" o:spid="_x0000_s1026" type="#_x0000_t75" style="position:absolute;margin-left:522.1pt;margin-top:12.6pt;width:.6pt;height:1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">
                <v:imagedata r:id="rId3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6599325</wp:posOffset>
                </wp:positionH>
                <wp:positionV relativeFrom="paragraph">
                  <wp:posOffset>189675</wp:posOffset>
                </wp:positionV>
                <wp:extent cx="15480" cy="85680"/>
                <wp:effectExtent l="38100" t="19050" r="41910" b="4826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154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EF354" id="Ink 266" o:spid="_x0000_s1026" type="#_x0000_t75" style="position:absolute;margin-left:519.2pt;margin-top:14.65pt;width:2.05pt;height:7.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">
                <v:imagedata r:id="rId3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6530565</wp:posOffset>
                </wp:positionH>
                <wp:positionV relativeFrom="paragraph">
                  <wp:posOffset>203715</wp:posOffset>
                </wp:positionV>
                <wp:extent cx="48600" cy="78840"/>
                <wp:effectExtent l="38100" t="38100" r="46990" b="3556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486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78E85" id="Ink 265" o:spid="_x0000_s1026" type="#_x0000_t75" style="position:absolute;margin-left:513.7pt;margin-top:15.6pt;width:4.8pt;height:7.1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">
                <v:imagedata r:id="rId3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6431925</wp:posOffset>
                </wp:positionH>
                <wp:positionV relativeFrom="paragraph">
                  <wp:posOffset>181755</wp:posOffset>
                </wp:positionV>
                <wp:extent cx="96120" cy="83520"/>
                <wp:effectExtent l="38100" t="19050" r="37465" b="5016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961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88158" id="Ink 264" o:spid="_x0000_s1026" type="#_x0000_t75" style="position:absolute;margin-left:506.1pt;margin-top:13.85pt;width:8.4pt;height:7.4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">
                <v:imagedata r:id="rId4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6549645</wp:posOffset>
                </wp:positionH>
                <wp:positionV relativeFrom="paragraph">
                  <wp:posOffset>15795</wp:posOffset>
                </wp:positionV>
                <wp:extent cx="58320" cy="155880"/>
                <wp:effectExtent l="38100" t="38100" r="37465" b="3492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583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8C09C" id="Ink 261" o:spid="_x0000_s1026" type="#_x0000_t75" style="position:absolute;margin-left:515.4pt;margin-top:.9pt;width:5.3pt;height:12.9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">
                <v:imagedata r:id="rId4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6242205</wp:posOffset>
                </wp:positionH>
                <wp:positionV relativeFrom="paragraph">
                  <wp:posOffset>-6885</wp:posOffset>
                </wp:positionV>
                <wp:extent cx="234000" cy="89280"/>
                <wp:effectExtent l="38100" t="38100" r="33020" b="4445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2340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00372" id="Ink 260" o:spid="_x0000_s1026" type="#_x0000_t75" style="position:absolute;margin-left:491.2pt;margin-top:-.9pt;width:19.3pt;height:7.9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">
                <v:imagedata r:id="rId4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6296565</wp:posOffset>
                </wp:positionH>
                <wp:positionV relativeFrom="paragraph">
                  <wp:posOffset>-78525</wp:posOffset>
                </wp:positionV>
                <wp:extent cx="42840" cy="184320"/>
                <wp:effectExtent l="38100" t="38100" r="33655" b="4445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4284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EF739" id="Ink 259" o:spid="_x0000_s1026" type="#_x0000_t75" style="position:absolute;margin-left:495.45pt;margin-top:-6.5pt;width:3.95pt;height:15.1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">
                <v:imagedata r:id="rId4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5835405</wp:posOffset>
                </wp:positionH>
                <wp:positionV relativeFrom="paragraph">
                  <wp:posOffset>84915</wp:posOffset>
                </wp:positionV>
                <wp:extent cx="241920" cy="195480"/>
                <wp:effectExtent l="38100" t="38100" r="25400" b="3365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24192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98C82" id="Ink 246" o:spid="_x0000_s1026" type="#_x0000_t75" style="position:absolute;margin-left:459.05pt;margin-top:6.35pt;width:19.9pt;height:16.2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">
                <v:imagedata r:id="rId4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5853405</wp:posOffset>
                </wp:positionH>
                <wp:positionV relativeFrom="paragraph">
                  <wp:posOffset>78795</wp:posOffset>
                </wp:positionV>
                <wp:extent cx="100080" cy="247320"/>
                <wp:effectExtent l="38100" t="38100" r="33655" b="3873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0008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76EE8" id="Ink 245" o:spid="_x0000_s1026" type="#_x0000_t75" style="position:absolute;margin-left:460.5pt;margin-top:5.75pt;width:8.7pt;height:20.3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">
                <v:imagedata r:id="rId410" o:title=""/>
              </v:shape>
            </w:pict>
          </mc:Fallback>
        </mc:AlternateContent>
      </w:r>
    </w:p>
    <w:p w:rsidR="00102AEA" w:rsidRDefault="006011B3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5074725</wp:posOffset>
                </wp:positionH>
                <wp:positionV relativeFrom="paragraph">
                  <wp:posOffset>92745</wp:posOffset>
                </wp:positionV>
                <wp:extent cx="7920" cy="19080"/>
                <wp:effectExtent l="38100" t="38100" r="49530" b="3810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79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02A0B" id="Ink 329" o:spid="_x0000_s1026" type="#_x0000_t75" style="position:absolute;margin-left:399.15pt;margin-top:6.85pt;width:1.55pt;height:2.2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">
                <v:imagedata r:id="rId4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4778805</wp:posOffset>
                </wp:positionH>
                <wp:positionV relativeFrom="paragraph">
                  <wp:posOffset>25425</wp:posOffset>
                </wp:positionV>
                <wp:extent cx="200880" cy="208800"/>
                <wp:effectExtent l="19050" t="38100" r="8890" b="39370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20088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25271" id="Ink 328" o:spid="_x0000_s1026" type="#_x0000_t75" style="position:absolute;margin-left:375.95pt;margin-top:1.5pt;width:16.7pt;height:17.6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">
                <v:imagedata r:id="rId4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4831365</wp:posOffset>
                </wp:positionH>
                <wp:positionV relativeFrom="paragraph">
                  <wp:posOffset>-43335</wp:posOffset>
                </wp:positionV>
                <wp:extent cx="32760" cy="165600"/>
                <wp:effectExtent l="38100" t="38100" r="43815" b="4445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327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3DB55" id="Ink 327" o:spid="_x0000_s1026" type="#_x0000_t75" style="position:absolute;margin-left:380.05pt;margin-top:-3.85pt;width:3.45pt;height:13.9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">
                <v:imagedata r:id="rId4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4742445</wp:posOffset>
                </wp:positionH>
                <wp:positionV relativeFrom="paragraph">
                  <wp:posOffset>27225</wp:posOffset>
                </wp:positionV>
                <wp:extent cx="7920" cy="104040"/>
                <wp:effectExtent l="38100" t="38100" r="49530" b="4889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79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38C06D" id="Ink 326" o:spid="_x0000_s1026" type="#_x0000_t75" style="position:absolute;margin-left:372.85pt;margin-top:1.8pt;width:1.7pt;height:9.0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">
                <v:imagedata r:id="rId4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4579725</wp:posOffset>
                </wp:positionH>
                <wp:positionV relativeFrom="paragraph">
                  <wp:posOffset>34425</wp:posOffset>
                </wp:positionV>
                <wp:extent cx="114840" cy="100080"/>
                <wp:effectExtent l="38100" t="38100" r="0" b="3365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148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E436D" id="Ink 325" o:spid="_x0000_s1026" type="#_x0000_t75" style="position:absolute;margin-left:360.1pt;margin-top:2.35pt;width:9.9pt;height:8.8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">
                <v:imagedata r:id="rId4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4544805</wp:posOffset>
                </wp:positionH>
                <wp:positionV relativeFrom="paragraph">
                  <wp:posOffset>25425</wp:posOffset>
                </wp:positionV>
                <wp:extent cx="17640" cy="20520"/>
                <wp:effectExtent l="38100" t="38100" r="40005" b="3683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76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3B2FD" id="Ink 324" o:spid="_x0000_s1026" type="#_x0000_t75" style="position:absolute;margin-left:357.5pt;margin-top:1.7pt;width:2.1pt;height:2.2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">
                <v:imagedata r:id="rId4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4498365</wp:posOffset>
                </wp:positionH>
                <wp:positionV relativeFrom="paragraph">
                  <wp:posOffset>54585</wp:posOffset>
                </wp:positionV>
                <wp:extent cx="18720" cy="112320"/>
                <wp:effectExtent l="38100" t="38100" r="38735" b="4064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187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0A07E" id="Ink 323" o:spid="_x0000_s1026" type="#_x0000_t75" style="position:absolute;margin-left:353.9pt;margin-top:3.8pt;width:2.3pt;height:9.8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">
                <v:imagedata r:id="rId4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4390725</wp:posOffset>
                </wp:positionH>
                <wp:positionV relativeFrom="paragraph">
                  <wp:posOffset>54945</wp:posOffset>
                </wp:positionV>
                <wp:extent cx="67320" cy="108000"/>
                <wp:effectExtent l="38100" t="38100" r="8890" b="4445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673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161F9" id="Ink 322" o:spid="_x0000_s1026" type="#_x0000_t75" style="position:absolute;margin-left:345.15pt;margin-top:4pt;width:6.3pt;height:9.4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">
                <v:imagedata r:id="rId4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4248165</wp:posOffset>
                </wp:positionH>
                <wp:positionV relativeFrom="paragraph">
                  <wp:posOffset>45585</wp:posOffset>
                </wp:positionV>
                <wp:extent cx="100080" cy="118080"/>
                <wp:effectExtent l="19050" t="38100" r="33655" b="34925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1000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27404" id="Ink 321" o:spid="_x0000_s1026" type="#_x0000_t75" style="position:absolute;margin-left:334.15pt;margin-top:3.15pt;width:8.8pt;height:10.2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">
                <v:imagedata r:id="rId4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4230525</wp:posOffset>
                </wp:positionH>
                <wp:positionV relativeFrom="paragraph">
                  <wp:posOffset>48465</wp:posOffset>
                </wp:positionV>
                <wp:extent cx="55080" cy="197640"/>
                <wp:effectExtent l="38100" t="19050" r="40640" b="5016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5508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A13F3" id="Ink 320" o:spid="_x0000_s1026" type="#_x0000_t75" style="position:absolute;margin-left:332.65pt;margin-top:3.4pt;width:5.3pt;height:16.4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">
                <v:imagedata r:id="rId4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4015605</wp:posOffset>
                </wp:positionH>
                <wp:positionV relativeFrom="paragraph">
                  <wp:posOffset>52425</wp:posOffset>
                </wp:positionV>
                <wp:extent cx="104040" cy="107280"/>
                <wp:effectExtent l="38100" t="38100" r="48895" b="4572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1040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91230" id="Ink 319" o:spid="_x0000_s1026" type="#_x0000_t75" style="position:absolute;margin-left:315.85pt;margin-top:3.65pt;width:9.2pt;height:9.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">
                <v:imagedata r:id="rId4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4025685</wp:posOffset>
                </wp:positionH>
                <wp:positionV relativeFrom="paragraph">
                  <wp:posOffset>86985</wp:posOffset>
                </wp:positionV>
                <wp:extent cx="25200" cy="172080"/>
                <wp:effectExtent l="38100" t="38100" r="51435" b="3810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252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5D08C" id="Ink 318" o:spid="_x0000_s1026" type="#_x0000_t75" style="position:absolute;margin-left:316.6pt;margin-top:6.45pt;width:2.95pt;height:14.4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">
                <v:imagedata r:id="rId4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3785205</wp:posOffset>
                </wp:positionH>
                <wp:positionV relativeFrom="paragraph">
                  <wp:posOffset>150705</wp:posOffset>
                </wp:positionV>
                <wp:extent cx="186480" cy="46800"/>
                <wp:effectExtent l="38100" t="38100" r="42545" b="4889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18648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BA76A" id="Ink 317" o:spid="_x0000_s1026" type="#_x0000_t75" style="position:absolute;margin-left:297.6pt;margin-top:11.35pt;width:15.75pt;height:4.7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">
                <v:imagedata r:id="rId4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3847845</wp:posOffset>
                </wp:positionH>
                <wp:positionV relativeFrom="paragraph">
                  <wp:posOffset>73305</wp:posOffset>
                </wp:positionV>
                <wp:extent cx="40680" cy="169920"/>
                <wp:effectExtent l="38100" t="38100" r="35560" b="4000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4068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9D73F" id="Ink 316" o:spid="_x0000_s1026" type="#_x0000_t75" style="position:absolute;margin-left:302.6pt;margin-top:5.25pt;width:4.1pt;height:14.3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">
                <v:imagedata r:id="rId4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6435165</wp:posOffset>
                </wp:positionH>
                <wp:positionV relativeFrom="paragraph">
                  <wp:posOffset>-25695</wp:posOffset>
                </wp:positionV>
                <wp:extent cx="35640" cy="168120"/>
                <wp:effectExtent l="38100" t="38100" r="40640" b="4191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356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1EBBF" id="Ink 263" o:spid="_x0000_s1026" type="#_x0000_t75" style="position:absolute;margin-left:506.25pt;margin-top:-2.3pt;width:3.55pt;height:13.9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">
                <v:imagedata r:id="rId4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5867445</wp:posOffset>
                </wp:positionH>
                <wp:positionV relativeFrom="paragraph">
                  <wp:posOffset>192105</wp:posOffset>
                </wp:positionV>
                <wp:extent cx="146160" cy="36720"/>
                <wp:effectExtent l="38100" t="38100" r="44450" b="4000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461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BBCAD" id="Ink 248" o:spid="_x0000_s1026" type="#_x0000_t75" style="position:absolute;margin-left:461.65pt;margin-top:14.8pt;width:12.15pt;height:3.6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">
                <v:imagedata r:id="rId442" o:title=""/>
              </v:shape>
            </w:pict>
          </mc:Fallback>
        </mc:AlternateContent>
      </w:r>
      <w:r w:rsidR="00102AEA">
        <w:rPr>
          <w:rFonts w:ascii="Calibri" w:hAnsi="Calibri"/>
          <w:sz w:val="28"/>
          <w:szCs w:val="28"/>
        </w:rPr>
        <w:t>Use BEDMAS to evaluate each of the following:</w:t>
      </w:r>
    </w:p>
    <w:p w:rsidR="00102AEA" w:rsidRDefault="006011B3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5815245</wp:posOffset>
                </wp:positionH>
                <wp:positionV relativeFrom="paragraph">
                  <wp:posOffset>139815</wp:posOffset>
                </wp:positionV>
                <wp:extent cx="145440" cy="5040"/>
                <wp:effectExtent l="38100" t="38100" r="45085" b="3365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1454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9F1BD" id="Ink 250" o:spid="_x0000_s1026" type="#_x0000_t75" style="position:absolute;margin-left:457.55pt;margin-top:10.5pt;width:12.15pt;height:1.4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">
                <v:imagedata r:id="rId4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5818125</wp:posOffset>
                </wp:positionH>
                <wp:positionV relativeFrom="paragraph">
                  <wp:posOffset>59895</wp:posOffset>
                </wp:positionV>
                <wp:extent cx="150480" cy="23040"/>
                <wp:effectExtent l="38100" t="38100" r="40640" b="3429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1504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A2911" id="Ink 249" o:spid="_x0000_s1026" type="#_x0000_t75" style="position:absolute;margin-left:457.8pt;margin-top:4.35pt;width:12.55pt;height:2.4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">
                <v:imagedata r:id="rId4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5840445</wp:posOffset>
                </wp:positionH>
                <wp:positionV relativeFrom="paragraph">
                  <wp:posOffset>-38385</wp:posOffset>
                </wp:positionV>
                <wp:extent cx="75600" cy="172080"/>
                <wp:effectExtent l="38100" t="38100" r="38735" b="3810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756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2A63C" id="Ink 247" o:spid="_x0000_s1026" type="#_x0000_t75" style="position:absolute;margin-left:459.5pt;margin-top:-3.3pt;width:6.65pt;height:14.3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">
                <v:imagedata r:id="rId4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631245</wp:posOffset>
                </wp:positionH>
                <wp:positionV relativeFrom="paragraph">
                  <wp:posOffset>25695</wp:posOffset>
                </wp:positionV>
                <wp:extent cx="67320" cy="14400"/>
                <wp:effectExtent l="38100" t="38100" r="46990" b="4318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67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322A7" id="Ink 211" o:spid="_x0000_s1026" type="#_x0000_t75" style="position:absolute;margin-left:49.4pt;margin-top:1.65pt;width:5.9pt;height:1.8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">
                <v:imagedata r:id="rId4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636285</wp:posOffset>
                </wp:positionH>
                <wp:positionV relativeFrom="paragraph">
                  <wp:posOffset>5175</wp:posOffset>
                </wp:positionV>
                <wp:extent cx="39240" cy="14760"/>
                <wp:effectExtent l="38100" t="38100" r="37465" b="4254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392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23F51" id="Ink 210" o:spid="_x0000_s1026" type="#_x0000_t75" style="position:absolute;margin-left:49.85pt;margin-top:.1pt;width:3.7pt;height:1.7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">
                <v:imagedata r:id="rId4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897645</wp:posOffset>
                </wp:positionH>
                <wp:positionV relativeFrom="paragraph">
                  <wp:posOffset>86895</wp:posOffset>
                </wp:positionV>
                <wp:extent cx="42840" cy="7200"/>
                <wp:effectExtent l="38100" t="38100" r="33655" b="3111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42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B3913" id="Ink 207" o:spid="_x0000_s1026" type="#_x0000_t75" style="position:absolute;margin-left:70.4pt;margin-top:6.5pt;width:4pt;height:1.2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">
                <v:imagedata r:id="rId4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883245</wp:posOffset>
                </wp:positionH>
                <wp:positionV relativeFrom="paragraph">
                  <wp:posOffset>53055</wp:posOffset>
                </wp:positionV>
                <wp:extent cx="84600" cy="1440"/>
                <wp:effectExtent l="38100" t="38100" r="29845" b="36830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846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00591" id="Ink 206" o:spid="_x0000_s1026" type="#_x0000_t75" style="position:absolute;margin-left:69.25pt;margin-top:3.85pt;width:7.3pt;height:.8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">
                <v:imagedata r:id="rId4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834645</wp:posOffset>
                </wp:positionH>
                <wp:positionV relativeFrom="paragraph">
                  <wp:posOffset>21375</wp:posOffset>
                </wp:positionV>
                <wp:extent cx="118080" cy="21960"/>
                <wp:effectExtent l="38100" t="38100" r="34925" b="3556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180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15F13" id="Ink 205" o:spid="_x0000_s1026" type="#_x0000_t75" style="position:absolute;margin-left:65.4pt;margin-top:1.3pt;width:10pt;height:2.4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">
                <v:imagedata r:id="rId458" o:title=""/>
              </v:shape>
            </w:pict>
          </mc:Fallback>
        </mc:AlternateContent>
      </w:r>
    </w:p>
    <w:p w:rsidR="00102AEA" w:rsidRDefault="006011B3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5790765</wp:posOffset>
                </wp:positionH>
                <wp:positionV relativeFrom="paragraph">
                  <wp:posOffset>-29920</wp:posOffset>
                </wp:positionV>
                <wp:extent cx="378360" cy="474480"/>
                <wp:effectExtent l="38100" t="38100" r="41275" b="4000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378360" cy="47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90140" id="Ink 257" o:spid="_x0000_s1026" type="#_x0000_t75" style="position:absolute;margin-left:455.45pt;margin-top:-2.75pt;width:30.95pt;height:38.3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">
                <v:imagedata r:id="rId4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5853405</wp:posOffset>
                </wp:positionH>
                <wp:positionV relativeFrom="paragraph">
                  <wp:posOffset>18320</wp:posOffset>
                </wp:positionV>
                <wp:extent cx="152640" cy="176040"/>
                <wp:effectExtent l="38100" t="38100" r="19050" b="3365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5264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DDD2D" id="Ink 252" o:spid="_x0000_s1026" type="#_x0000_t75" style="position:absolute;margin-left:460.5pt;margin-top:1.05pt;width:12.8pt;height:14.6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">
                <v:imagedata r:id="rId4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5892285</wp:posOffset>
                </wp:positionH>
                <wp:positionV relativeFrom="paragraph">
                  <wp:posOffset>19400</wp:posOffset>
                </wp:positionV>
                <wp:extent cx="31680" cy="178200"/>
                <wp:effectExtent l="38100" t="38100" r="45085" b="3175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316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40463" id="Ink 251" o:spid="_x0000_s1026" type="#_x0000_t75" style="position:absolute;margin-left:463.6pt;margin-top:1.25pt;width:3.25pt;height:14.7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">
                <v:imagedata r:id="rId4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458445</wp:posOffset>
                </wp:positionH>
                <wp:positionV relativeFrom="paragraph">
                  <wp:posOffset>16160</wp:posOffset>
                </wp:positionV>
                <wp:extent cx="18720" cy="50400"/>
                <wp:effectExtent l="38100" t="38100" r="38735" b="4508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872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5287C" id="Ink 209" o:spid="_x0000_s1026" type="#_x0000_t75" style="position:absolute;margin-left:35.8pt;margin-top:.95pt;width:2.05pt;height:4.5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">
                <v:imagedata r:id="rId4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428205</wp:posOffset>
                </wp:positionH>
                <wp:positionV relativeFrom="paragraph">
                  <wp:posOffset>-1120</wp:posOffset>
                </wp:positionV>
                <wp:extent cx="67320" cy="75600"/>
                <wp:effectExtent l="38100" t="38100" r="46990" b="3873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673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6A522" id="Ink 208" o:spid="_x0000_s1026" type="#_x0000_t75" style="position:absolute;margin-left:33.4pt;margin-top:-.4pt;width:5.9pt;height:6.6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">
                <v:imagedata r:id="rId4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132285</wp:posOffset>
                </wp:positionH>
                <wp:positionV relativeFrom="paragraph">
                  <wp:posOffset>-4000</wp:posOffset>
                </wp:positionV>
                <wp:extent cx="338040" cy="308160"/>
                <wp:effectExtent l="38100" t="38100" r="5080" b="3492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33804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AEE5F" id="Ink 204" o:spid="_x0000_s1026" type="#_x0000_t75" style="position:absolute;margin-left:10.05pt;margin-top:-.6pt;width:27.45pt;height:2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">
                <v:imagedata r:id="rId470" o:title=""/>
              </v:shape>
            </w:pict>
          </mc:Fallback>
        </mc:AlternateContent>
      </w:r>
      <w:proofErr w:type="gramStart"/>
      <w:r w:rsidR="00102AEA">
        <w:rPr>
          <w:rFonts w:ascii="Calibri" w:hAnsi="Calibri"/>
          <w:sz w:val="28"/>
          <w:szCs w:val="28"/>
        </w:rPr>
        <w:t xml:space="preserve">a) </w:t>
      </w:r>
      <w:r w:rsidR="00102AEA" w:rsidRPr="00152C28">
        <w:rPr>
          <w:rFonts w:ascii="Calibri" w:hAnsi="Calibri"/>
          <w:sz w:val="28"/>
          <w:szCs w:val="28"/>
        </w:rPr>
        <w:fldChar w:fldCharType="begin"/>
      </w:r>
      <w:r w:rsidR="00102AEA" w:rsidRPr="00152C28">
        <w:rPr>
          <w:rFonts w:ascii="Calibri" w:hAnsi="Calibri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5-3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-7</m:t>
            </m:r>
          </m:e>
        </m:d>
      </m:oMath>
      <w:r w:rsidR="00102AEA" w:rsidRPr="00152C28">
        <w:rPr>
          <w:rFonts w:ascii="Calibri" w:hAnsi="Calibri"/>
          <w:sz w:val="28"/>
          <w:szCs w:val="28"/>
        </w:rPr>
        <w:instrText xml:space="preserve"> </w:instrText>
      </w:r>
      <w:r w:rsidR="00102AEA" w:rsidRPr="00152C28">
        <w:rPr>
          <w:rFonts w:ascii="Calibri" w:hAnsi="Calibri"/>
          <w:sz w:val="28"/>
          <w:szCs w:val="28"/>
        </w:rPr>
        <w:fldChar w:fldCharType="separate"/>
      </w:r>
      <w:r w:rsidR="00102AEA" w:rsidRPr="00D25ABC">
        <w:rPr>
          <w:rFonts w:ascii="Calibri" w:hAnsi="Calibri"/>
          <w:position w:val="-14"/>
          <w:sz w:val="28"/>
          <w:szCs w:val="28"/>
        </w:rPr>
        <w:object w:dxaOrig="1040" w:dyaOrig="400">
          <v:shape id="_x0000_i1026" type="#_x0000_t75" style="width:51.75pt;height:20.25pt" o:ole="">
            <v:imagedata r:id="rId471" o:title=""/>
          </v:shape>
          <o:OLEObject Type="Embed" ProgID="Equation.3" ShapeID="_x0000_i1026" DrawAspect="Content" ObjectID="_1492856590" r:id="rId472"/>
        </w:object>
      </w:r>
      <w:r w:rsidR="00102AEA" w:rsidRPr="00152C28">
        <w:rPr>
          <w:rFonts w:ascii="Calibri" w:hAnsi="Calibri"/>
          <w:sz w:val="28"/>
          <w:szCs w:val="28"/>
        </w:rPr>
        <w:fldChar w:fldCharType="end"/>
      </w:r>
      <w:r w:rsidR="00102AEA">
        <w:rPr>
          <w:rFonts w:ascii="Calibri" w:hAnsi="Calibri"/>
          <w:sz w:val="28"/>
          <w:szCs w:val="28"/>
        </w:rPr>
        <w:t xml:space="preserve">                                  b) </w:t>
      </w:r>
      <w:r w:rsidR="00102AEA" w:rsidRPr="00152C28">
        <w:rPr>
          <w:rFonts w:ascii="Calibri" w:hAnsi="Calibri"/>
          <w:sz w:val="28"/>
          <w:szCs w:val="28"/>
        </w:rPr>
        <w:fldChar w:fldCharType="begin"/>
      </w:r>
      <w:r w:rsidR="00102AEA" w:rsidRPr="00152C28">
        <w:rPr>
          <w:rFonts w:ascii="Calibri" w:hAnsi="Calibri"/>
          <w:sz w:val="28"/>
          <w:szCs w:val="28"/>
        </w:rPr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5-7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6</m:t>
            </m:r>
          </m:e>
        </m:d>
      </m:oMath>
      <w:r w:rsidR="00102AEA" w:rsidRPr="00152C28">
        <w:rPr>
          <w:rFonts w:ascii="Calibri" w:hAnsi="Calibri"/>
          <w:sz w:val="28"/>
          <w:szCs w:val="28"/>
        </w:rPr>
        <w:instrText xml:space="preserve"> </w:instrText>
      </w:r>
      <w:r w:rsidR="00102AEA" w:rsidRPr="00152C28">
        <w:rPr>
          <w:rFonts w:ascii="Calibri" w:hAnsi="Calibri"/>
          <w:sz w:val="28"/>
          <w:szCs w:val="28"/>
        </w:rPr>
        <w:fldChar w:fldCharType="separate"/>
      </w:r>
      <w:r w:rsidR="00102AEA" w:rsidRPr="00D25ABC">
        <w:rPr>
          <w:rFonts w:ascii="Calibri" w:hAnsi="Calibri"/>
          <w:position w:val="-18"/>
          <w:sz w:val="28"/>
          <w:szCs w:val="28"/>
        </w:rPr>
        <w:object w:dxaOrig="1500" w:dyaOrig="480">
          <v:shape id="_x0000_i1027" type="#_x0000_t75" style="width:75pt;height:24pt" o:ole="">
            <v:imagedata r:id="rId473" o:title=""/>
          </v:shape>
          <o:OLEObject Type="Embed" ProgID="Equation.3" ShapeID="_x0000_i1027" DrawAspect="Content" ObjectID="_1492856591" r:id="rId474"/>
        </w:object>
      </w:r>
      <w:r w:rsidR="00102AEA" w:rsidRPr="00152C28">
        <w:rPr>
          <w:rFonts w:ascii="Calibri" w:hAnsi="Calibri"/>
          <w:sz w:val="28"/>
          <w:szCs w:val="28"/>
        </w:rPr>
        <w:fldChar w:fldCharType="end"/>
      </w:r>
      <w:r w:rsidR="00102AEA">
        <w:rPr>
          <w:rFonts w:ascii="Calibri" w:hAnsi="Calibri"/>
          <w:sz w:val="28"/>
          <w:szCs w:val="28"/>
        </w:rPr>
        <w:t xml:space="preserve">                   c)</w:t>
      </w:r>
      <w:proofErr w:type="gramEnd"/>
      <w:r w:rsidR="00102AEA">
        <w:rPr>
          <w:rFonts w:ascii="Calibri" w:hAnsi="Calibri"/>
          <w:sz w:val="28"/>
          <w:szCs w:val="28"/>
        </w:rPr>
        <w:t xml:space="preserve"> </w:t>
      </w:r>
      <w:r w:rsidR="00102AEA" w:rsidRPr="00152C28">
        <w:rPr>
          <w:rFonts w:ascii="Calibri" w:hAnsi="Calibri"/>
          <w:sz w:val="28"/>
          <w:szCs w:val="28"/>
        </w:rPr>
        <w:fldChar w:fldCharType="begin"/>
      </w:r>
      <w:r w:rsidR="00102AEA" w:rsidRPr="00152C28">
        <w:rPr>
          <w:rFonts w:ascii="Calibri" w:hAnsi="Calibri"/>
          <w:sz w:val="28"/>
          <w:szCs w:val="28"/>
        </w:rPr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2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</m:oMath>
      <w:r w:rsidR="00102AEA" w:rsidRPr="00152C28">
        <w:rPr>
          <w:rFonts w:ascii="Calibri" w:hAnsi="Calibri"/>
          <w:sz w:val="28"/>
          <w:szCs w:val="28"/>
        </w:rPr>
        <w:instrText xml:space="preserve"> </w:instrText>
      </w:r>
      <w:r w:rsidR="00102AEA" w:rsidRPr="00152C28">
        <w:rPr>
          <w:rFonts w:ascii="Calibri" w:hAnsi="Calibri"/>
          <w:sz w:val="28"/>
          <w:szCs w:val="28"/>
        </w:rPr>
        <w:fldChar w:fldCharType="separate"/>
      </w:r>
      <w:r w:rsidR="00102AEA" w:rsidRPr="00D25ABC">
        <w:rPr>
          <w:rFonts w:ascii="Calibri" w:hAnsi="Calibri"/>
          <w:position w:val="-10"/>
          <w:sz w:val="28"/>
          <w:szCs w:val="28"/>
        </w:rPr>
        <w:object w:dxaOrig="180" w:dyaOrig="340">
          <v:shape id="_x0000_i1028" type="#_x0000_t75" style="width:9pt;height:17.25pt" o:ole="">
            <v:imagedata r:id="rId475" o:title=""/>
          </v:shape>
          <o:OLEObject Type="Embed" ProgID="Equation.3" ShapeID="_x0000_i1028" DrawAspect="Content" ObjectID="_1492856592" r:id="rId476"/>
        </w:object>
      </w:r>
      <w:r w:rsidR="00102AEA" w:rsidRPr="00152C28">
        <w:rPr>
          <w:rFonts w:ascii="Calibri" w:hAnsi="Calibri"/>
          <w:sz w:val="28"/>
          <w:szCs w:val="28"/>
        </w:rPr>
        <w:fldChar w:fldCharType="end"/>
      </w:r>
      <w:r w:rsidR="00102AEA" w:rsidRPr="00D25ABC">
        <w:rPr>
          <w:rFonts w:ascii="Calibri" w:hAnsi="Calibri"/>
          <w:position w:val="-10"/>
          <w:sz w:val="28"/>
          <w:szCs w:val="28"/>
        </w:rPr>
        <w:object w:dxaOrig="180" w:dyaOrig="340">
          <v:shape id="_x0000_i1029" type="#_x0000_t75" style="width:9pt;height:17.25pt" o:ole="">
            <v:imagedata r:id="rId475" o:title=""/>
          </v:shape>
          <o:OLEObject Type="Embed" ProgID="Equation.3" ShapeID="_x0000_i1029" DrawAspect="Content" ObjectID="_1492856593" r:id="rId477"/>
        </w:object>
      </w:r>
      <w:r w:rsidR="00102AEA" w:rsidRPr="00D25ABC">
        <w:rPr>
          <w:rFonts w:ascii="Calibri" w:hAnsi="Calibri"/>
          <w:position w:val="-16"/>
          <w:sz w:val="28"/>
          <w:szCs w:val="28"/>
        </w:rPr>
        <w:object w:dxaOrig="1240" w:dyaOrig="440">
          <v:shape id="_x0000_i1030" type="#_x0000_t75" style="width:62.25pt;height:21.75pt" o:ole="">
            <v:imagedata r:id="rId478" o:title=""/>
          </v:shape>
          <o:OLEObject Type="Embed" ProgID="Equation.3" ShapeID="_x0000_i1030" DrawAspect="Content" ObjectID="_1492856594" r:id="rId479"/>
        </w:object>
      </w:r>
    </w:p>
    <w:p w:rsidR="00102AEA" w:rsidRDefault="006011B3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5327445</wp:posOffset>
                </wp:positionH>
                <wp:positionV relativeFrom="paragraph">
                  <wp:posOffset>97280</wp:posOffset>
                </wp:positionV>
                <wp:extent cx="32760" cy="250560"/>
                <wp:effectExtent l="38100" t="38100" r="43815" b="3556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3276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51C00" id="Ink 374" o:spid="_x0000_s1026" type="#_x0000_t75" style="position:absolute;margin-left:419.1pt;margin-top:7.25pt;width:3.5pt;height:20.5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">
                <v:imagedata r:id="rId4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5185965</wp:posOffset>
                </wp:positionH>
                <wp:positionV relativeFrom="paragraph">
                  <wp:posOffset>171800</wp:posOffset>
                </wp:positionV>
                <wp:extent cx="85680" cy="8280"/>
                <wp:effectExtent l="38100" t="38100" r="48260" b="4889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85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19C3D" id="Ink 373" o:spid="_x0000_s1026" type="#_x0000_t75" style="position:absolute;margin-left:408pt;margin-top:13pt;width:7.65pt;height:1.6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">
                <v:imagedata r:id="rId4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5199645</wp:posOffset>
                </wp:positionH>
                <wp:positionV relativeFrom="paragraph">
                  <wp:posOffset>177200</wp:posOffset>
                </wp:positionV>
                <wp:extent cx="42480" cy="80280"/>
                <wp:effectExtent l="19050" t="38100" r="53340" b="3429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424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A7050" id="Ink 372" o:spid="_x0000_s1026" type="#_x0000_t75" style="position:absolute;margin-left:408.9pt;margin-top:13.45pt;width:4.45pt;height:7.3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">
                <v:imagedata r:id="rId4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5080485</wp:posOffset>
                </wp:positionH>
                <wp:positionV relativeFrom="paragraph">
                  <wp:posOffset>149840</wp:posOffset>
                </wp:positionV>
                <wp:extent cx="72720" cy="124920"/>
                <wp:effectExtent l="19050" t="38100" r="41910" b="4699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727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471A0" id="Ink 371" o:spid="_x0000_s1026" type="#_x0000_t75" style="position:absolute;margin-left:399.5pt;margin-top:11.35pt;width:6.75pt;height:10.8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">
                <v:imagedata r:id="rId4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4926045</wp:posOffset>
                </wp:positionH>
                <wp:positionV relativeFrom="paragraph">
                  <wp:posOffset>211400</wp:posOffset>
                </wp:positionV>
                <wp:extent cx="70200" cy="10440"/>
                <wp:effectExtent l="38100" t="38100" r="44450" b="4699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702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1D558" id="Ink 370" o:spid="_x0000_s1026" type="#_x0000_t75" style="position:absolute;margin-left:387.55pt;margin-top:16.15pt;width:6.35pt;height:1.7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">
                <v:imagedata r:id="rId4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4779165</wp:posOffset>
                </wp:positionH>
                <wp:positionV relativeFrom="paragraph">
                  <wp:posOffset>138320</wp:posOffset>
                </wp:positionV>
                <wp:extent cx="85320" cy="142560"/>
                <wp:effectExtent l="38100" t="38100" r="29210" b="4826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853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AA11C" id="Ink 368" o:spid="_x0000_s1026" type="#_x0000_t75" style="position:absolute;margin-left:375.8pt;margin-top:10.5pt;width:7.7pt;height:12.1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">
                <v:imagedata r:id="rId4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4646685</wp:posOffset>
                </wp:positionH>
                <wp:positionV relativeFrom="paragraph">
                  <wp:posOffset>152360</wp:posOffset>
                </wp:positionV>
                <wp:extent cx="70200" cy="119880"/>
                <wp:effectExtent l="19050" t="38100" r="44450" b="3302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702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7C533" id="Ink 367" o:spid="_x0000_s1026" type="#_x0000_t75" style="position:absolute;margin-left:365.6pt;margin-top:11.6pt;width:6.4pt;height:10.3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">
                <v:imagedata r:id="rId4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4498725</wp:posOffset>
                </wp:positionH>
                <wp:positionV relativeFrom="paragraph">
                  <wp:posOffset>193400</wp:posOffset>
                </wp:positionV>
                <wp:extent cx="79200" cy="2880"/>
                <wp:effectExtent l="38100" t="38100" r="35560" b="3556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792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7E09D" id="Ink 366" o:spid="_x0000_s1026" type="#_x0000_t75" style="position:absolute;margin-left:353.95pt;margin-top:14.8pt;width:7pt;height:1.1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">
                <v:imagedata r:id="rId4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4393245</wp:posOffset>
                </wp:positionH>
                <wp:positionV relativeFrom="paragraph">
                  <wp:posOffset>59120</wp:posOffset>
                </wp:positionV>
                <wp:extent cx="25200" cy="271440"/>
                <wp:effectExtent l="38100" t="38100" r="51435" b="3365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2520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C7D93" id="Ink 365" o:spid="_x0000_s1026" type="#_x0000_t75" style="position:absolute;margin-left:345.3pt;margin-top:4.35pt;width:3.05pt;height:22.1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">
                <v:imagedata r:id="rId4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3346005</wp:posOffset>
                </wp:positionH>
                <wp:positionV relativeFrom="paragraph">
                  <wp:posOffset>70280</wp:posOffset>
                </wp:positionV>
                <wp:extent cx="61920" cy="86040"/>
                <wp:effectExtent l="38100" t="38100" r="33655" b="4762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619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55754" id="Ink 338" o:spid="_x0000_s1026" type="#_x0000_t75" style="position:absolute;margin-left:262.95pt;margin-top:5.2pt;width:5.8pt;height:7.6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">
                <v:imagedata r:id="rId4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2438085</wp:posOffset>
                </wp:positionH>
                <wp:positionV relativeFrom="paragraph">
                  <wp:posOffset>211400</wp:posOffset>
                </wp:positionV>
                <wp:extent cx="120960" cy="14040"/>
                <wp:effectExtent l="38100" t="38100" r="31750" b="4318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1209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F3EC4" id="Ink 331" o:spid="_x0000_s1026" type="#_x0000_t75" style="position:absolute;margin-left:191.7pt;margin-top:16.15pt;width:10.25pt;height:1.9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">
                <v:imagedata r:id="rId5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1000965</wp:posOffset>
                </wp:positionH>
                <wp:positionV relativeFrom="paragraph">
                  <wp:posOffset>-1720</wp:posOffset>
                </wp:positionV>
                <wp:extent cx="567720" cy="398880"/>
                <wp:effectExtent l="38100" t="38100" r="41910" b="3937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567720" cy="39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BDBD5" id="Ink 293" o:spid="_x0000_s1026" type="#_x0000_t75" style="position:absolute;margin-left:78.2pt;margin-top:-.65pt;width:46pt;height:32.6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">
                <v:imagedata r:id="rId5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6287925</wp:posOffset>
                </wp:positionH>
                <wp:positionV relativeFrom="paragraph">
                  <wp:posOffset>-495640</wp:posOffset>
                </wp:positionV>
                <wp:extent cx="218880" cy="1088280"/>
                <wp:effectExtent l="38100" t="38100" r="0" b="3619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218880" cy="10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8FF67" id="Ink 292" o:spid="_x0000_s1026" type="#_x0000_t75" style="position:absolute;margin-left:494.4pt;margin-top:-39.35pt;width:18.6pt;height:86.7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">
                <v:imagedata r:id="rId5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5885085</wp:posOffset>
                </wp:positionH>
                <wp:positionV relativeFrom="paragraph">
                  <wp:posOffset>-30520</wp:posOffset>
                </wp:positionV>
                <wp:extent cx="157680" cy="114120"/>
                <wp:effectExtent l="19050" t="38100" r="52070" b="3873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1576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1B644" id="Ink 253" o:spid="_x0000_s1026" type="#_x0000_t75" style="position:absolute;margin-left:462.95pt;margin-top:-2.75pt;width:13.35pt;height:9.8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">
                <v:imagedata r:id="rId5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1603605</wp:posOffset>
                </wp:positionH>
                <wp:positionV relativeFrom="paragraph">
                  <wp:posOffset>27440</wp:posOffset>
                </wp:positionV>
                <wp:extent cx="43920" cy="320400"/>
                <wp:effectExtent l="38100" t="38100" r="32385" b="41910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4392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D27DDD" id="Ink 203" o:spid="_x0000_s1026" type="#_x0000_t75" style="position:absolute;margin-left:125.85pt;margin-top:1.9pt;width:4.15pt;height:25.9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">
                <v:imagedata r:id="rId5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1396605</wp:posOffset>
                </wp:positionH>
                <wp:positionV relativeFrom="paragraph">
                  <wp:posOffset>178640</wp:posOffset>
                </wp:positionV>
                <wp:extent cx="110880" cy="5400"/>
                <wp:effectExtent l="38100" t="19050" r="41910" b="5207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1108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AB7B9" id="Ink 202" o:spid="_x0000_s1026" type="#_x0000_t75" style="position:absolute;margin-left:109.6pt;margin-top:13.55pt;width:9.55pt;height:1.4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">
                <v:imagedata r:id="rId5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1379325</wp:posOffset>
                </wp:positionH>
                <wp:positionV relativeFrom="paragraph">
                  <wp:posOffset>94400</wp:posOffset>
                </wp:positionV>
                <wp:extent cx="137880" cy="177120"/>
                <wp:effectExtent l="38100" t="38100" r="33655" b="3302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378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3E26B" id="Ink 201" o:spid="_x0000_s1026" type="#_x0000_t75" style="position:absolute;margin-left:108.25pt;margin-top:7.1pt;width:11.6pt;height:14.7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">
                <v:imagedata r:id="rId5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1220565</wp:posOffset>
                </wp:positionH>
                <wp:positionV relativeFrom="paragraph">
                  <wp:posOffset>174680</wp:posOffset>
                </wp:positionV>
                <wp:extent cx="82800" cy="5400"/>
                <wp:effectExtent l="38100" t="38100" r="31750" b="3302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828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B2BE1" id="Ink 200" o:spid="_x0000_s1026" type="#_x0000_t75" style="position:absolute;margin-left:95.8pt;margin-top:13.3pt;width:7.2pt;height:1.3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">
                <v:imagedata r:id="rId5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1030485</wp:posOffset>
                </wp:positionH>
                <wp:positionV relativeFrom="paragraph">
                  <wp:posOffset>118160</wp:posOffset>
                </wp:positionV>
                <wp:extent cx="109080" cy="135360"/>
                <wp:effectExtent l="38100" t="38100" r="43815" b="3619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1090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4E5AE" id="Ink 199" o:spid="_x0000_s1026" type="#_x0000_t75" style="position:absolute;margin-left:80.6pt;margin-top:8.85pt;width:9.65pt;height:11.6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">
                <v:imagedata r:id="rId5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901605</wp:posOffset>
                </wp:positionH>
                <wp:positionV relativeFrom="paragraph">
                  <wp:posOffset>49760</wp:posOffset>
                </wp:positionV>
                <wp:extent cx="57240" cy="263160"/>
                <wp:effectExtent l="38100" t="38100" r="38100" b="4191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5724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69476" id="Ink 198" o:spid="_x0000_s1026" type="#_x0000_t75" style="position:absolute;margin-left:70.45pt;margin-top:3.55pt;width:5.35pt;height:21.5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">
                <v:imagedata r:id="rId5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714765</wp:posOffset>
                </wp:positionH>
                <wp:positionV relativeFrom="paragraph">
                  <wp:posOffset>172880</wp:posOffset>
                </wp:positionV>
                <wp:extent cx="75240" cy="67320"/>
                <wp:effectExtent l="38100" t="38100" r="39370" b="4699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752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00021" id="Ink 197" o:spid="_x0000_s1026" type="#_x0000_t75" style="position:absolute;margin-left:55.9pt;margin-top:13.3pt;width:6.6pt;height:6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">
                <v:imagedata r:id="rId5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736005</wp:posOffset>
                </wp:positionH>
                <wp:positionV relativeFrom="paragraph">
                  <wp:posOffset>153440</wp:posOffset>
                </wp:positionV>
                <wp:extent cx="55080" cy="65520"/>
                <wp:effectExtent l="38100" t="38100" r="40640" b="4889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550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E3906" id="Ink 196" o:spid="_x0000_s1026" type="#_x0000_t75" style="position:absolute;margin-left:57.65pt;margin-top:11.8pt;width:5.05pt;height:5.8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">
                <v:imagedata r:id="rId5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532605</wp:posOffset>
                </wp:positionH>
                <wp:positionV relativeFrom="paragraph">
                  <wp:posOffset>116720</wp:posOffset>
                </wp:positionV>
                <wp:extent cx="97560" cy="132120"/>
                <wp:effectExtent l="38100" t="38100" r="36195" b="3937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975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6EF8B" id="Ink 195" o:spid="_x0000_s1026" type="#_x0000_t75" style="position:absolute;margin-left:41.65pt;margin-top:8.85pt;width:8.45pt;height:11.3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">
                <v:imagedata r:id="rId5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286725</wp:posOffset>
                </wp:positionH>
                <wp:positionV relativeFrom="paragraph">
                  <wp:posOffset>176120</wp:posOffset>
                </wp:positionV>
                <wp:extent cx="118440" cy="22320"/>
                <wp:effectExtent l="38100" t="38100" r="34290" b="3492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184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318B0" id="Ink 194" o:spid="_x0000_s1026" type="#_x0000_t75" style="position:absolute;margin-left:22.25pt;margin-top:13.4pt;width:10.1pt;height:2.4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">
                <v:imagedata r:id="rId5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120405</wp:posOffset>
                </wp:positionH>
                <wp:positionV relativeFrom="paragraph">
                  <wp:posOffset>58760</wp:posOffset>
                </wp:positionV>
                <wp:extent cx="96840" cy="13320"/>
                <wp:effectExtent l="38100" t="38100" r="36830" b="44450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968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6D50D" id="Ink 193" o:spid="_x0000_s1026" type="#_x0000_t75" style="position:absolute;margin-left:9.15pt;margin-top:4.2pt;width:8.45pt;height:1.9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">
                <v:imagedata r:id="rId5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50205</wp:posOffset>
                </wp:positionH>
                <wp:positionV relativeFrom="paragraph">
                  <wp:posOffset>53720</wp:posOffset>
                </wp:positionV>
                <wp:extent cx="146160" cy="185760"/>
                <wp:effectExtent l="38100" t="38100" r="25400" b="4318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14616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16667" id="Ink 192" o:spid="_x0000_s1026" type="#_x0000_t75" style="position:absolute;margin-left:3.5pt;margin-top:3.95pt;width:12.45pt;height:15.5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">
                <v:imagedata r:id="rId531" o:title=""/>
              </v:shape>
            </w:pict>
          </mc:Fallback>
        </mc:AlternateContent>
      </w:r>
    </w:p>
    <w:p w:rsidR="00102AEA" w:rsidRDefault="006011B3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4970685</wp:posOffset>
                </wp:positionH>
                <wp:positionV relativeFrom="paragraph">
                  <wp:posOffset>-66610</wp:posOffset>
                </wp:positionV>
                <wp:extent cx="26280" cy="145440"/>
                <wp:effectExtent l="38100" t="38100" r="50165" b="4508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262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03738" id="Ink 369" o:spid="_x0000_s1026" type="#_x0000_t75" style="position:absolute;margin-left:391.05pt;margin-top:-5.55pt;width:2.9pt;height:12.1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">
                <v:imagedata r:id="rId5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3710325</wp:posOffset>
                </wp:positionH>
                <wp:positionV relativeFrom="paragraph">
                  <wp:posOffset>-30250</wp:posOffset>
                </wp:positionV>
                <wp:extent cx="87120" cy="169920"/>
                <wp:effectExtent l="19050" t="38100" r="8255" b="4000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8712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86133" id="Ink 341" o:spid="_x0000_s1026" type="#_x0000_t75" style="position:absolute;margin-left:291.7pt;margin-top:-2.7pt;width:7.7pt;height:14.1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">
                <v:imagedata r:id="rId5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3479565</wp:posOffset>
                </wp:positionH>
                <wp:positionV relativeFrom="paragraph">
                  <wp:posOffset>38510</wp:posOffset>
                </wp:positionV>
                <wp:extent cx="112680" cy="19080"/>
                <wp:effectExtent l="38100" t="38100" r="40005" b="3810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1126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1CCEB" id="Ink 340" o:spid="_x0000_s1026" type="#_x0000_t75" style="position:absolute;margin-left:273.65pt;margin-top:2.6pt;width:9.6pt;height:2.3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">
                <v:imagedata r:id="rId5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3579645</wp:posOffset>
                </wp:positionH>
                <wp:positionV relativeFrom="paragraph">
                  <wp:posOffset>-47890</wp:posOffset>
                </wp:positionV>
                <wp:extent cx="11160" cy="179640"/>
                <wp:effectExtent l="38100" t="38100" r="46355" b="4953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11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83F4D" id="Ink 339" o:spid="_x0000_s1026" type="#_x0000_t75" style="position:absolute;margin-left:281.55pt;margin-top:-4.1pt;width:1.8pt;height:14.9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">
                <v:imagedata r:id="rId5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3076725</wp:posOffset>
                </wp:positionH>
                <wp:positionV relativeFrom="paragraph">
                  <wp:posOffset>-4330</wp:posOffset>
                </wp:positionV>
                <wp:extent cx="82080" cy="141480"/>
                <wp:effectExtent l="19050" t="38100" r="51435" b="4953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820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44DD7" id="Ink 337" o:spid="_x0000_s1026" type="#_x0000_t75" style="position:absolute;margin-left:241.75pt;margin-top:-.65pt;width:7.3pt;height:12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">
                <v:imagedata r:id="rId5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2969085</wp:posOffset>
                </wp:positionH>
                <wp:positionV relativeFrom="paragraph">
                  <wp:posOffset>52910</wp:posOffset>
                </wp:positionV>
                <wp:extent cx="50040" cy="16920"/>
                <wp:effectExtent l="38100" t="38100" r="45720" b="4064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500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3B092" id="Ink 336" o:spid="_x0000_s1026" type="#_x0000_t75" style="position:absolute;margin-left:233.45pt;margin-top:3.75pt;width:4.75pt;height:2.1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">
                <v:imagedata r:id="rId5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3220005</wp:posOffset>
                </wp:positionH>
                <wp:positionV relativeFrom="paragraph">
                  <wp:posOffset>-63730</wp:posOffset>
                </wp:positionV>
                <wp:extent cx="62280" cy="260280"/>
                <wp:effectExtent l="38100" t="38100" r="13970" b="4508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6228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92ADC" id="Ink 335" o:spid="_x0000_s1026" type="#_x0000_t75" style="position:absolute;margin-left:253.2pt;margin-top:-5.3pt;width:5.75pt;height:21.2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">
                <v:imagedata r:id="rId5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2917965</wp:posOffset>
                </wp:positionH>
                <wp:positionV relativeFrom="paragraph">
                  <wp:posOffset>-56170</wp:posOffset>
                </wp:positionV>
                <wp:extent cx="55080" cy="227520"/>
                <wp:effectExtent l="38100" t="38100" r="40640" b="3937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5508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C2669" id="Ink 334" o:spid="_x0000_s1026" type="#_x0000_t75" style="position:absolute;margin-left:229.25pt;margin-top:-4.8pt;width:5.3pt;height:18.7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">
                <v:imagedata r:id="rId5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3948645</wp:posOffset>
                </wp:positionH>
                <wp:positionV relativeFrom="paragraph">
                  <wp:posOffset>-149410</wp:posOffset>
                </wp:positionV>
                <wp:extent cx="22680" cy="321840"/>
                <wp:effectExtent l="38100" t="38100" r="34925" b="4064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2268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A8DF8" id="Ink 333" o:spid="_x0000_s1026" type="#_x0000_t75" style="position:absolute;margin-left:310.35pt;margin-top:-12.1pt;width:2.75pt;height:26.1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">
                <v:imagedata r:id="rId5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2657325</wp:posOffset>
                </wp:positionH>
                <wp:positionV relativeFrom="paragraph">
                  <wp:posOffset>-49330</wp:posOffset>
                </wp:positionV>
                <wp:extent cx="163440" cy="202320"/>
                <wp:effectExtent l="38100" t="38100" r="46355" b="4572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6344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9DF2F" id="Ink 332" o:spid="_x0000_s1026" type="#_x0000_t75" style="position:absolute;margin-left:208.7pt;margin-top:-4.35pt;width:13.9pt;height:16.8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">
                <v:imagedata r:id="rId5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2290485</wp:posOffset>
                </wp:positionH>
                <wp:positionV relativeFrom="paragraph">
                  <wp:posOffset>-151930</wp:posOffset>
                </wp:positionV>
                <wp:extent cx="66960" cy="328320"/>
                <wp:effectExtent l="38100" t="38100" r="47625" b="3365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6696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76B3D" id="Ink 330" o:spid="_x0000_s1026" type="#_x0000_t75" style="position:absolute;margin-left:179.8pt;margin-top:-12.3pt;width:6.25pt;height:26.7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">
                <v:imagedata r:id="rId5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5947005</wp:posOffset>
                </wp:positionH>
                <wp:positionV relativeFrom="paragraph">
                  <wp:posOffset>114830</wp:posOffset>
                </wp:positionV>
                <wp:extent cx="85680" cy="7200"/>
                <wp:effectExtent l="38100" t="19050" r="48260" b="5016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856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B7FEB" id="Ink 255" o:spid="_x0000_s1026" type="#_x0000_t75" style="position:absolute;margin-left:467.8pt;margin-top:8.5pt;width:7.7pt;height:1.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">
                <v:imagedata r:id="rId5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5919645</wp:posOffset>
                </wp:positionH>
                <wp:positionV relativeFrom="paragraph">
                  <wp:posOffset>8270</wp:posOffset>
                </wp:positionV>
                <wp:extent cx="172080" cy="170640"/>
                <wp:effectExtent l="38100" t="38100" r="19050" b="3937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720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DD762" id="Ink 254" o:spid="_x0000_s1026" type="#_x0000_t75" style="position:absolute;margin-left:465.65pt;margin-top:.2pt;width:14.4pt;height:14.4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">
                <v:imagedata r:id="rId5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174045</wp:posOffset>
                </wp:positionH>
                <wp:positionV relativeFrom="paragraph">
                  <wp:posOffset>176030</wp:posOffset>
                </wp:positionV>
                <wp:extent cx="112320" cy="23760"/>
                <wp:effectExtent l="38100" t="38100" r="40640" b="3365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123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86054" id="Ink 213" o:spid="_x0000_s1026" type="#_x0000_t75" style="position:absolute;margin-left:13.4pt;margin-top:13.5pt;width:9.6pt;height:2.5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">
                <v:imagedata r:id="rId559" o:title=""/>
              </v:shape>
            </w:pict>
          </mc:Fallback>
        </mc:AlternateContent>
      </w:r>
    </w:p>
    <w:p w:rsidR="00102AEA" w:rsidRDefault="006011B3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5088765</wp:posOffset>
                </wp:positionH>
                <wp:positionV relativeFrom="paragraph">
                  <wp:posOffset>35180</wp:posOffset>
                </wp:positionV>
                <wp:extent cx="27000" cy="248040"/>
                <wp:effectExtent l="38100" t="38100" r="49530" b="3810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2700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18166" id="Ink 379" o:spid="_x0000_s1026" type="#_x0000_t75" style="position:absolute;margin-left:400.25pt;margin-top:2.45pt;width:3.1pt;height:20.3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">
                <v:imagedata r:id="rId5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4961685</wp:posOffset>
                </wp:positionH>
                <wp:positionV relativeFrom="paragraph">
                  <wp:posOffset>94220</wp:posOffset>
                </wp:positionV>
                <wp:extent cx="21960" cy="182880"/>
                <wp:effectExtent l="38100" t="38100" r="35560" b="4572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2196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DFA5F" id="Ink 378" o:spid="_x0000_s1026" type="#_x0000_t75" style="position:absolute;margin-left:390.25pt;margin-top:7.05pt;width:2.65pt;height:15.1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">
                <v:imagedata r:id="rId5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4867365</wp:posOffset>
                </wp:positionH>
                <wp:positionV relativeFrom="paragraph">
                  <wp:posOffset>97460</wp:posOffset>
                </wp:positionV>
                <wp:extent cx="20880" cy="162000"/>
                <wp:effectExtent l="38100" t="38100" r="36830" b="4762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208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7E4D3" id="Ink 377" o:spid="_x0000_s1026" type="#_x0000_t75" style="position:absolute;margin-left:382.85pt;margin-top:7.2pt;width:2.55pt;height:13.6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">
                <v:imagedata r:id="rId5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4671885</wp:posOffset>
                </wp:positionH>
                <wp:positionV relativeFrom="paragraph">
                  <wp:posOffset>177380</wp:posOffset>
                </wp:positionV>
                <wp:extent cx="115200" cy="4320"/>
                <wp:effectExtent l="38100" t="38100" r="37465" b="3429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1152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D18EE" id="Ink 376" o:spid="_x0000_s1026" type="#_x0000_t75" style="position:absolute;margin-left:367.5pt;margin-top:13.45pt;width:9.85pt;height:1.2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">
                <v:imagedata r:id="rId5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4580445</wp:posOffset>
                </wp:positionH>
                <wp:positionV relativeFrom="paragraph">
                  <wp:posOffset>79100</wp:posOffset>
                </wp:positionV>
                <wp:extent cx="67680" cy="220680"/>
                <wp:effectExtent l="38100" t="38100" r="46990" b="4635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6768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BE411" id="Ink 375" o:spid="_x0000_s1026" type="#_x0000_t75" style="position:absolute;margin-left:360.1pt;margin-top:5.95pt;width:6.4pt;height:18.2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">
                <v:imagedata r:id="rId5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6858525</wp:posOffset>
                </wp:positionH>
                <wp:positionV relativeFrom="paragraph">
                  <wp:posOffset>294020</wp:posOffset>
                </wp:positionV>
                <wp:extent cx="78480" cy="7560"/>
                <wp:effectExtent l="38100" t="19050" r="36195" b="5016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784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39648" id="Ink 278" o:spid="_x0000_s1026" type="#_x0000_t75" style="position:absolute;margin-left:539.55pt;margin-top:22.55pt;width:7.1pt;height:1.7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">
                <v:imagedata r:id="rId5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6894165</wp:posOffset>
                </wp:positionH>
                <wp:positionV relativeFrom="paragraph">
                  <wp:posOffset>244340</wp:posOffset>
                </wp:positionV>
                <wp:extent cx="34560" cy="133560"/>
                <wp:effectExtent l="38100" t="38100" r="41910" b="3810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345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2FBBF" id="Ink 277" o:spid="_x0000_s1026" type="#_x0000_t75" style="position:absolute;margin-left:542.5pt;margin-top:18.85pt;width:3.4pt;height:11.2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">
                <v:imagedata r:id="rId5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5789685</wp:posOffset>
                </wp:positionH>
                <wp:positionV relativeFrom="paragraph">
                  <wp:posOffset>-242380</wp:posOffset>
                </wp:positionV>
                <wp:extent cx="436320" cy="583560"/>
                <wp:effectExtent l="38100" t="38100" r="40005" b="4572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436320" cy="58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4490B" id="Ink 258" o:spid="_x0000_s1026" type="#_x0000_t75" style="position:absolute;margin-left:455.4pt;margin-top:-19.6pt;width:35.5pt;height:47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">
                <v:imagedata r:id="rId5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5924685</wp:posOffset>
                </wp:positionH>
                <wp:positionV relativeFrom="paragraph">
                  <wp:posOffset>52100</wp:posOffset>
                </wp:positionV>
                <wp:extent cx="163080" cy="205560"/>
                <wp:effectExtent l="38100" t="38100" r="46990" b="4254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16308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5978D" id="Ink 256" o:spid="_x0000_s1026" type="#_x0000_t75" style="position:absolute;margin-left:466.05pt;margin-top:3.65pt;width:13.6pt;height:17.2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">
                <v:imagedata r:id="rId5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1487685</wp:posOffset>
                </wp:positionH>
                <wp:positionV relativeFrom="paragraph">
                  <wp:posOffset>-23500</wp:posOffset>
                </wp:positionV>
                <wp:extent cx="63000" cy="232560"/>
                <wp:effectExtent l="38100" t="38100" r="32385" b="3429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6300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61726" id="Ink 222" o:spid="_x0000_s1026" type="#_x0000_t75" style="position:absolute;margin-left:116.8pt;margin-top:-2.15pt;width:5.65pt;height:18.9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">
                <v:imagedata r:id="rId5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1347645</wp:posOffset>
                </wp:positionH>
                <wp:positionV relativeFrom="paragraph">
                  <wp:posOffset>30140</wp:posOffset>
                </wp:positionV>
                <wp:extent cx="74520" cy="24480"/>
                <wp:effectExtent l="38100" t="38100" r="40005" b="3302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745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65E23" id="Ink 221" o:spid="_x0000_s1026" type="#_x0000_t75" style="position:absolute;margin-left:105.8pt;margin-top:2pt;width:6.45pt;height:2.6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">
                <v:imagedata r:id="rId5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1312005</wp:posOffset>
                </wp:positionH>
                <wp:positionV relativeFrom="paragraph">
                  <wp:posOffset>34100</wp:posOffset>
                </wp:positionV>
                <wp:extent cx="72000" cy="96120"/>
                <wp:effectExtent l="19050" t="38100" r="42545" b="3746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720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90560" id="Ink 220" o:spid="_x0000_s1026" type="#_x0000_t75" style="position:absolute;margin-left:102.95pt;margin-top:2.45pt;width:6.5pt;height:8.3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">
                <v:imagedata r:id="rId5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1176285</wp:posOffset>
                </wp:positionH>
                <wp:positionV relativeFrom="paragraph">
                  <wp:posOffset>68660</wp:posOffset>
                </wp:positionV>
                <wp:extent cx="70200" cy="6480"/>
                <wp:effectExtent l="38100" t="38100" r="44450" b="3175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70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2301A" id="Ink 219" o:spid="_x0000_s1026" type="#_x0000_t75" style="position:absolute;margin-left:92.3pt;margin-top:4.95pt;width:6.2pt;height:1.3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">
                <v:imagedata r:id="rId5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1019325</wp:posOffset>
                </wp:positionH>
                <wp:positionV relativeFrom="paragraph">
                  <wp:posOffset>-35020</wp:posOffset>
                </wp:positionV>
                <wp:extent cx="63000" cy="230040"/>
                <wp:effectExtent l="38100" t="38100" r="32385" b="36830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630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5093A" id="Ink 218" o:spid="_x0000_s1026" type="#_x0000_t75" style="position:absolute;margin-left:79.8pt;margin-top:-3.05pt;width:5.8pt;height:18.9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">
                <v:imagedata r:id="rId5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748245</wp:posOffset>
                </wp:positionH>
                <wp:positionV relativeFrom="paragraph">
                  <wp:posOffset>42020</wp:posOffset>
                </wp:positionV>
                <wp:extent cx="97920" cy="99000"/>
                <wp:effectExtent l="38100" t="38100" r="35560" b="3492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979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504E8" id="Ink 217" o:spid="_x0000_s1026" type="#_x0000_t75" style="position:absolute;margin-left:58.5pt;margin-top:3pt;width:8.4pt;height:8.5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">
                <v:imagedata r:id="rId5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756165</wp:posOffset>
                </wp:positionH>
                <wp:positionV relativeFrom="paragraph">
                  <wp:posOffset>57860</wp:posOffset>
                </wp:positionV>
                <wp:extent cx="63360" cy="66960"/>
                <wp:effectExtent l="38100" t="38100" r="32385" b="4762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633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3CAE4" id="Ink 216" o:spid="_x0000_s1026" type="#_x0000_t75" style="position:absolute;margin-left:59.3pt;margin-top:4.3pt;width:5.65pt;height:5.8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">
                <v:imagedata r:id="rId5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604965</wp:posOffset>
                </wp:positionH>
                <wp:positionV relativeFrom="paragraph">
                  <wp:posOffset>-5500</wp:posOffset>
                </wp:positionV>
                <wp:extent cx="83520" cy="137520"/>
                <wp:effectExtent l="19050" t="38100" r="50165" b="3429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835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AEF54" id="Ink 215" o:spid="_x0000_s1026" type="#_x0000_t75" style="position:absolute;margin-left:47.2pt;margin-top:-.8pt;width:7.4pt;height:11.6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">
                <v:imagedata r:id="rId5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384285</wp:posOffset>
                </wp:positionH>
                <wp:positionV relativeFrom="paragraph">
                  <wp:posOffset>75140</wp:posOffset>
                </wp:positionV>
                <wp:extent cx="93960" cy="2520"/>
                <wp:effectExtent l="38100" t="38100" r="40005" b="3619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939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1494B" id="Ink 214" o:spid="_x0000_s1026" type="#_x0000_t75" style="position:absolute;margin-left:29.95pt;margin-top:5.35pt;width:8.1pt;height:1.2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">
                <v:imagedata r:id="rId5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134445</wp:posOffset>
                </wp:positionH>
                <wp:positionV relativeFrom="paragraph">
                  <wp:posOffset>-8740</wp:posOffset>
                </wp:positionV>
                <wp:extent cx="90720" cy="152640"/>
                <wp:effectExtent l="38100" t="38100" r="24130" b="3810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907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1D683" id="Ink 212" o:spid="_x0000_s1026" type="#_x0000_t75" style="position:absolute;margin-left:10.25pt;margin-top:-1.05pt;width:7.95pt;height:12.7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">
                <v:imagedata r:id="rId597" o:title=""/>
              </v:shape>
            </w:pict>
          </mc:Fallback>
        </mc:AlternateContent>
      </w:r>
    </w:p>
    <w:p w:rsidR="00102AEA" w:rsidRDefault="006011B3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2515485</wp:posOffset>
                </wp:positionH>
                <wp:positionV relativeFrom="paragraph">
                  <wp:posOffset>-129430</wp:posOffset>
                </wp:positionV>
                <wp:extent cx="1351800" cy="534600"/>
                <wp:effectExtent l="38100" t="38100" r="39370" b="3746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1351800" cy="53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E7043" id="Ink 357" o:spid="_x0000_s1026" type="#_x0000_t75" style="position:absolute;margin-left:197.55pt;margin-top:-10.45pt;width:107.3pt;height:42.7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">
                <v:imagedata r:id="rId5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3886005</wp:posOffset>
                </wp:positionH>
                <wp:positionV relativeFrom="paragraph">
                  <wp:posOffset>-85150</wp:posOffset>
                </wp:positionV>
                <wp:extent cx="72000" cy="339120"/>
                <wp:effectExtent l="38100" t="38100" r="42545" b="4191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7200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07E11" id="Ink 351" o:spid="_x0000_s1026" type="#_x0000_t75" style="position:absolute;margin-left:305.55pt;margin-top:-7pt;width:6.5pt;height:27.4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">
                <v:imagedata r:id="rId6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3666405</wp:posOffset>
                </wp:positionH>
                <wp:positionV relativeFrom="paragraph">
                  <wp:posOffset>-21430</wp:posOffset>
                </wp:positionV>
                <wp:extent cx="74160" cy="211680"/>
                <wp:effectExtent l="38100" t="38100" r="40640" b="3619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7416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6811F" id="Ink 350" o:spid="_x0000_s1026" type="#_x0000_t75" style="position:absolute;margin-left:288.2pt;margin-top:-2.05pt;width:6.85pt;height:17.4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">
                <v:imagedata r:id="rId6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3495405</wp:posOffset>
                </wp:positionH>
                <wp:positionV relativeFrom="paragraph">
                  <wp:posOffset>92330</wp:posOffset>
                </wp:positionV>
                <wp:extent cx="76680" cy="10440"/>
                <wp:effectExtent l="38100" t="38100" r="38100" b="4699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76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255F2" id="Ink 349" o:spid="_x0000_s1026" type="#_x0000_t75" style="position:absolute;margin-left:274.95pt;margin-top:6.8pt;width:6.8pt;height:1.6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">
                <v:imagedata r:id="rId6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3534285</wp:posOffset>
                </wp:positionH>
                <wp:positionV relativeFrom="paragraph">
                  <wp:posOffset>12050</wp:posOffset>
                </wp:positionV>
                <wp:extent cx="35640" cy="167040"/>
                <wp:effectExtent l="38100" t="38100" r="40640" b="4254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356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2EEEB" id="Ink 348" o:spid="_x0000_s1026" type="#_x0000_t75" style="position:absolute;margin-left:277.9pt;margin-top:.65pt;width:3.6pt;height:13.8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">
                <v:imagedata r:id="rId6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3244485</wp:posOffset>
                </wp:positionH>
                <wp:positionV relativeFrom="paragraph">
                  <wp:posOffset>-41590</wp:posOffset>
                </wp:positionV>
                <wp:extent cx="105480" cy="260280"/>
                <wp:effectExtent l="38100" t="38100" r="27940" b="4508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10548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79AD0" id="Ink 347" o:spid="_x0000_s1026" type="#_x0000_t75" style="position:absolute;margin-left:255.1pt;margin-top:-3.55pt;width:9.05pt;height:21.2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">
                <v:imagedata r:id="rId6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3094005</wp:posOffset>
                </wp:positionH>
                <wp:positionV relativeFrom="paragraph">
                  <wp:posOffset>7730</wp:posOffset>
                </wp:positionV>
                <wp:extent cx="148680" cy="165960"/>
                <wp:effectExtent l="38100" t="38100" r="41910" b="43815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486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40C33" id="Ink 346" o:spid="_x0000_s1026" type="#_x0000_t75" style="position:absolute;margin-left:243.15pt;margin-top:.3pt;width:12.6pt;height:13.8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">
                <v:imagedata r:id="rId6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2948925</wp:posOffset>
                </wp:positionH>
                <wp:positionV relativeFrom="paragraph">
                  <wp:posOffset>-49510</wp:posOffset>
                </wp:positionV>
                <wp:extent cx="59040" cy="182880"/>
                <wp:effectExtent l="38100" t="38100" r="36830" b="4572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590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6B600" id="Ink 345" o:spid="_x0000_s1026" type="#_x0000_t75" style="position:absolute;margin-left:231.7pt;margin-top:-4.2pt;width:5.45pt;height:15.1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">
                <v:imagedata r:id="rId6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2703045</wp:posOffset>
                </wp:positionH>
                <wp:positionV relativeFrom="paragraph">
                  <wp:posOffset>-35110</wp:posOffset>
                </wp:positionV>
                <wp:extent cx="122400" cy="173880"/>
                <wp:effectExtent l="19050" t="38100" r="49530" b="3619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2240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D2A5C" id="Ink 344" o:spid="_x0000_s1026" type="#_x0000_t75" style="position:absolute;margin-left:212.35pt;margin-top:-3.05pt;width:10.55pt;height:14.4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">
                <v:imagedata r:id="rId6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2562645</wp:posOffset>
                </wp:positionH>
                <wp:positionV relativeFrom="paragraph">
                  <wp:posOffset>47330</wp:posOffset>
                </wp:positionV>
                <wp:extent cx="54360" cy="2160"/>
                <wp:effectExtent l="38100" t="38100" r="41275" b="3619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543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9E876" id="Ink 343" o:spid="_x0000_s1026" type="#_x0000_t75" style="position:absolute;margin-left:201.5pt;margin-top:3.4pt;width:5pt;height:1.0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">
                <v:imagedata r:id="rId6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2379765</wp:posOffset>
                </wp:positionH>
                <wp:positionV relativeFrom="paragraph">
                  <wp:posOffset>-46990</wp:posOffset>
                </wp:positionV>
                <wp:extent cx="32040" cy="225000"/>
                <wp:effectExtent l="38100" t="38100" r="44450" b="4191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3204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441AA2" id="Ink 342" o:spid="_x0000_s1026" type="#_x0000_t75" style="position:absolute;margin-left:186.9pt;margin-top:-4.05pt;width:3.35pt;height:18.4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">
                <v:imagedata r:id="rId6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585885</wp:posOffset>
                </wp:positionH>
                <wp:positionV relativeFrom="paragraph">
                  <wp:posOffset>18890</wp:posOffset>
                </wp:positionV>
                <wp:extent cx="787680" cy="377640"/>
                <wp:effectExtent l="38100" t="38100" r="31750" b="4191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787680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A3E2E" id="Ink 291" o:spid="_x0000_s1026" type="#_x0000_t75" style="position:absolute;margin-left:45.65pt;margin-top:1pt;width:63.2pt;height:30.8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">
                <v:imagedata r:id="rId6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5862765</wp:posOffset>
                </wp:positionH>
                <wp:positionV relativeFrom="paragraph">
                  <wp:posOffset>118610</wp:posOffset>
                </wp:positionV>
                <wp:extent cx="196560" cy="12600"/>
                <wp:effectExtent l="38100" t="38100" r="32385" b="4508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1965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F763E" id="Ink 290" o:spid="_x0000_s1026" type="#_x0000_t75" style="position:absolute;margin-left:461.35pt;margin-top:8.85pt;width:16.25pt;height:1.8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">
                <v:imagedata r:id="rId6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5894085</wp:posOffset>
                </wp:positionH>
                <wp:positionV relativeFrom="paragraph">
                  <wp:posOffset>71810</wp:posOffset>
                </wp:positionV>
                <wp:extent cx="219960" cy="11160"/>
                <wp:effectExtent l="38100" t="19050" r="46990" b="4635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219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DE453" id="Ink 289" o:spid="_x0000_s1026" type="#_x0000_t75" style="position:absolute;margin-left:463.8pt;margin-top:5.3pt;width:17.9pt;height:1.6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">
                <v:imagedata r:id="rId6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6832965</wp:posOffset>
                </wp:positionH>
                <wp:positionV relativeFrom="paragraph">
                  <wp:posOffset>91970</wp:posOffset>
                </wp:positionV>
                <wp:extent cx="24840" cy="92520"/>
                <wp:effectExtent l="38100" t="38100" r="32385" b="4127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248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B95A1" id="Ink 276" o:spid="_x0000_s1026" type="#_x0000_t75" style="position:absolute;margin-left:537.55pt;margin-top:6.8pt;width:2.75pt;height:8.2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">
                <v:imagedata r:id="rId6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6735405</wp:posOffset>
                </wp:positionH>
                <wp:positionV relativeFrom="paragraph">
                  <wp:posOffset>81890</wp:posOffset>
                </wp:positionV>
                <wp:extent cx="58680" cy="59040"/>
                <wp:effectExtent l="38100" t="38100" r="36830" b="3683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586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E9FA3" id="Ink 275" o:spid="_x0000_s1026" type="#_x0000_t75" style="position:absolute;margin-left:530.05pt;margin-top:6pt;width:5.35pt;height:5.5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">
                <v:imagedata r:id="rId6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6573405</wp:posOffset>
                </wp:positionH>
                <wp:positionV relativeFrom="paragraph">
                  <wp:posOffset>90170</wp:posOffset>
                </wp:positionV>
                <wp:extent cx="119880" cy="90360"/>
                <wp:effectExtent l="38100" t="38100" r="33020" b="4318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1198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F9284" id="Ink 274" o:spid="_x0000_s1026" type="#_x0000_t75" style="position:absolute;margin-left:517.2pt;margin-top:6.7pt;width:10.3pt;height:7.9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">
                <v:imagedata r:id="rId6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6464685</wp:posOffset>
                </wp:positionH>
                <wp:positionV relativeFrom="paragraph">
                  <wp:posOffset>104210</wp:posOffset>
                </wp:positionV>
                <wp:extent cx="57600" cy="79200"/>
                <wp:effectExtent l="38100" t="38100" r="38100" b="3556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576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CAE8E" id="Ink 273" o:spid="_x0000_s1026" type="#_x0000_t75" style="position:absolute;margin-left:508.6pt;margin-top:7.85pt;width:5.35pt;height:7.1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">
                <v:imagedata r:id="rId6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6290445</wp:posOffset>
                </wp:positionH>
                <wp:positionV relativeFrom="paragraph">
                  <wp:posOffset>24290</wp:posOffset>
                </wp:positionV>
                <wp:extent cx="94680" cy="160560"/>
                <wp:effectExtent l="38100" t="19050" r="38735" b="4953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946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0239B" id="Ink 272" o:spid="_x0000_s1026" type="#_x0000_t75" style="position:absolute;margin-left:494.8pt;margin-top:1.6pt;width:8.25pt;height:13.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">
                <v:imagedata r:id="rId6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634485</wp:posOffset>
                </wp:positionH>
                <wp:positionV relativeFrom="paragraph">
                  <wp:posOffset>85130</wp:posOffset>
                </wp:positionV>
                <wp:extent cx="123840" cy="176040"/>
                <wp:effectExtent l="38100" t="38100" r="47625" b="5270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12384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77D16" id="Ink 243" o:spid="_x0000_s1026" type="#_x0000_t75" style="position:absolute;margin-left:49.5pt;margin-top:6.2pt;width:10.7pt;height:14.9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">
                <v:imagedata r:id="rId6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1266285</wp:posOffset>
                </wp:positionH>
                <wp:positionV relativeFrom="paragraph">
                  <wp:posOffset>130850</wp:posOffset>
                </wp:positionV>
                <wp:extent cx="79560" cy="2520"/>
                <wp:effectExtent l="38100" t="38100" r="34925" b="3619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795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012F5" id="Ink 230" o:spid="_x0000_s1026" type="#_x0000_t75" style="position:absolute;margin-left:99.4pt;margin-top:9.8pt;width:6.9pt;height:1.1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">
                <v:imagedata r:id="rId6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1200405</wp:posOffset>
                </wp:positionH>
                <wp:positionV relativeFrom="paragraph">
                  <wp:posOffset>132650</wp:posOffset>
                </wp:positionV>
                <wp:extent cx="85680" cy="131760"/>
                <wp:effectExtent l="38100" t="38100" r="29210" b="4000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856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91EB5" id="Ink 229" o:spid="_x0000_s1026" type="#_x0000_t75" style="position:absolute;margin-left:94.05pt;margin-top:10.05pt;width:7.75pt;height:11.2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">
                <v:imagedata r:id="rId6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874245</wp:posOffset>
                </wp:positionH>
                <wp:positionV relativeFrom="paragraph">
                  <wp:posOffset>143450</wp:posOffset>
                </wp:positionV>
                <wp:extent cx="100440" cy="91440"/>
                <wp:effectExtent l="38100" t="38100" r="33020" b="4191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1004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21991" id="Ink 228" o:spid="_x0000_s1026" type="#_x0000_t75" style="position:absolute;margin-left:68.45pt;margin-top:11pt;width:8.6pt;height:7.9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">
                <v:imagedata r:id="rId6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917805</wp:posOffset>
                </wp:positionH>
                <wp:positionV relativeFrom="paragraph">
                  <wp:posOffset>161450</wp:posOffset>
                </wp:positionV>
                <wp:extent cx="38880" cy="72360"/>
                <wp:effectExtent l="38100" t="38100" r="37465" b="4254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388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D3449" id="Ink 227" o:spid="_x0000_s1026" type="#_x0000_t75" style="position:absolute;margin-left:71.95pt;margin-top:12.4pt;width:3.7pt;height:6.4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">
                <v:imagedata r:id="rId6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467805</wp:posOffset>
                </wp:positionH>
                <wp:positionV relativeFrom="paragraph">
                  <wp:posOffset>216890</wp:posOffset>
                </wp:positionV>
                <wp:extent cx="87840" cy="4320"/>
                <wp:effectExtent l="38100" t="38100" r="45720" b="3429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878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18C63" id="Ink 225" o:spid="_x0000_s1026" type="#_x0000_t75" style="position:absolute;margin-left:36.5pt;margin-top:16.65pt;width:7.65pt;height:1.2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">
                <v:imagedata r:id="rId6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240285</wp:posOffset>
                </wp:positionH>
                <wp:positionV relativeFrom="paragraph">
                  <wp:posOffset>84410</wp:posOffset>
                </wp:positionV>
                <wp:extent cx="96840" cy="23400"/>
                <wp:effectExtent l="38100" t="38100" r="36830" b="3429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968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0C0C5" id="Ink 224" o:spid="_x0000_s1026" type="#_x0000_t75" style="position:absolute;margin-left:18.6pt;margin-top:6.2pt;width:8.35pt;height:2.6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">
                <v:imagedata r:id="rId6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194565</wp:posOffset>
                </wp:positionH>
                <wp:positionV relativeFrom="paragraph">
                  <wp:posOffset>110330</wp:posOffset>
                </wp:positionV>
                <wp:extent cx="93600" cy="153720"/>
                <wp:effectExtent l="38100" t="38100" r="1905" b="3683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936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715B0" id="Ink 223" o:spid="_x0000_s1026" type="#_x0000_t75" style="position:absolute;margin-left:14.8pt;margin-top:8.35pt;width:8.35pt;height:13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">
                <v:imagedata r:id="rId651" o:title=""/>
              </v:shape>
            </w:pict>
          </mc:Fallback>
        </mc:AlternateContent>
      </w:r>
    </w:p>
    <w:p w:rsidR="00102AEA" w:rsidRDefault="006011B3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4880685</wp:posOffset>
                </wp:positionH>
                <wp:positionV relativeFrom="paragraph">
                  <wp:posOffset>60920</wp:posOffset>
                </wp:positionV>
                <wp:extent cx="35640" cy="189360"/>
                <wp:effectExtent l="38100" t="38100" r="40640" b="3937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356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701A7" id="Ink 381" o:spid="_x0000_s1026" type="#_x0000_t75" style="position:absolute;margin-left:383.8pt;margin-top:4.5pt;width:3.65pt;height:15.5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">
                <v:imagedata r:id="rId6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4778085</wp:posOffset>
                </wp:positionH>
                <wp:positionV relativeFrom="paragraph">
                  <wp:posOffset>50840</wp:posOffset>
                </wp:positionV>
                <wp:extent cx="41760" cy="210600"/>
                <wp:effectExtent l="38100" t="38100" r="34925" b="3746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4176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BB7A5" id="Ink 380" o:spid="_x0000_s1026" type="#_x0000_t75" style="position:absolute;margin-left:375.7pt;margin-top:3.55pt;width:4.35pt;height:17.5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">
                <v:imagedata r:id="rId6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6802725</wp:posOffset>
                </wp:positionH>
                <wp:positionV relativeFrom="paragraph">
                  <wp:posOffset>88640</wp:posOffset>
                </wp:positionV>
                <wp:extent cx="140400" cy="273240"/>
                <wp:effectExtent l="38100" t="19050" r="50165" b="5080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14040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DC4B6" id="Ink 288" o:spid="_x0000_s1026" type="#_x0000_t75" style="position:absolute;margin-left:535.2pt;margin-top:6.55pt;width:11.95pt;height:22.4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">
                <v:imagedata r:id="rId6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6836925</wp:posOffset>
                </wp:positionH>
                <wp:positionV relativeFrom="paragraph">
                  <wp:posOffset>19880</wp:posOffset>
                </wp:positionV>
                <wp:extent cx="38160" cy="140040"/>
                <wp:effectExtent l="38100" t="38100" r="38100" b="5080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381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52CAF" id="Ink 287" o:spid="_x0000_s1026" type="#_x0000_t75" style="position:absolute;margin-left:537.95pt;margin-top:1.15pt;width:3.85pt;height:11.8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">
                <v:imagedata r:id="rId6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6748005</wp:posOffset>
                </wp:positionH>
                <wp:positionV relativeFrom="paragraph">
                  <wp:posOffset>88280</wp:posOffset>
                </wp:positionV>
                <wp:extent cx="8280" cy="88920"/>
                <wp:effectExtent l="38100" t="38100" r="48895" b="4445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82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3B636" id="Ink 286" o:spid="_x0000_s1026" type="#_x0000_t75" style="position:absolute;margin-left:530.85pt;margin-top:6.65pt;width:1.65pt;height:7.7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">
                <v:imagedata r:id="rId6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6680685</wp:posOffset>
                </wp:positionH>
                <wp:positionV relativeFrom="paragraph">
                  <wp:posOffset>113840</wp:posOffset>
                </wp:positionV>
                <wp:extent cx="34920" cy="77400"/>
                <wp:effectExtent l="38100" t="38100" r="41910" b="3746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349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E4701" id="Ink 285" o:spid="_x0000_s1026" type="#_x0000_t75" style="position:absolute;margin-left:525.7pt;margin-top:8.6pt;width:3.5pt;height:7.0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">
                <v:imagedata r:id="rId6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6618045</wp:posOffset>
                </wp:positionH>
                <wp:positionV relativeFrom="paragraph">
                  <wp:posOffset>144440</wp:posOffset>
                </wp:positionV>
                <wp:extent cx="14040" cy="61920"/>
                <wp:effectExtent l="38100" t="38100" r="43180" b="3365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1404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41BD1" id="Ink 284" o:spid="_x0000_s1026" type="#_x0000_t75" style="position:absolute;margin-left:520.65pt;margin-top:10.95pt;width:1.95pt;height:5.8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">
                <v:imagedata r:id="rId6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6588165</wp:posOffset>
                </wp:positionH>
                <wp:positionV relativeFrom="paragraph">
                  <wp:posOffset>86480</wp:posOffset>
                </wp:positionV>
                <wp:extent cx="17640" cy="5400"/>
                <wp:effectExtent l="38100" t="38100" r="40005" b="3302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176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E454B" id="Ink 283" o:spid="_x0000_s1026" type="#_x0000_t75" style="position:absolute;margin-left:518.4pt;margin-top:6.45pt;width:2.1pt;height:1.1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">
                <v:imagedata r:id="rId6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6545325</wp:posOffset>
                </wp:positionH>
                <wp:positionV relativeFrom="paragraph">
                  <wp:posOffset>127880</wp:posOffset>
                </wp:positionV>
                <wp:extent cx="28800" cy="68400"/>
                <wp:effectExtent l="38100" t="38100" r="47625" b="46355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288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739C7" id="Ink 282" o:spid="_x0000_s1026" type="#_x0000_t75" style="position:absolute;margin-left:514.85pt;margin-top:9.65pt;width:3.2pt;height:6.3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">
                <v:imagedata r:id="rId6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6436605</wp:posOffset>
                </wp:positionH>
                <wp:positionV relativeFrom="paragraph">
                  <wp:posOffset>140120</wp:posOffset>
                </wp:positionV>
                <wp:extent cx="44280" cy="59400"/>
                <wp:effectExtent l="19050" t="38100" r="51435" b="3619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442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45867" id="Ink 281" o:spid="_x0000_s1026" type="#_x0000_t75" style="position:absolute;margin-left:506.3pt;margin-top:10.6pt;width:4.5pt;height:5.7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">
                <v:imagedata r:id="rId6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6299805</wp:posOffset>
                </wp:positionH>
                <wp:positionV relativeFrom="paragraph">
                  <wp:posOffset>106280</wp:posOffset>
                </wp:positionV>
                <wp:extent cx="76680" cy="103320"/>
                <wp:effectExtent l="19050" t="38100" r="19050" b="4953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766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32C42" id="Ink 280" o:spid="_x0000_s1026" type="#_x0000_t75" style="position:absolute;margin-left:495.7pt;margin-top:8pt;width:6.9pt;height:9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">
                <v:imagedata r:id="rId6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6267405</wp:posOffset>
                </wp:positionH>
                <wp:positionV relativeFrom="paragraph">
                  <wp:posOffset>118880</wp:posOffset>
                </wp:positionV>
                <wp:extent cx="60120" cy="180360"/>
                <wp:effectExtent l="38100" t="38100" r="35560" b="4826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6012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8B076" id="Ink 279" o:spid="_x0000_s1026" type="#_x0000_t75" style="position:absolute;margin-left:493.1pt;margin-top:9.05pt;width:5.45pt;height:14.9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">
                <v:imagedata r:id="rId6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90165</wp:posOffset>
                </wp:positionH>
                <wp:positionV relativeFrom="paragraph">
                  <wp:posOffset>-11080</wp:posOffset>
                </wp:positionV>
                <wp:extent cx="708840" cy="163800"/>
                <wp:effectExtent l="38100" t="38100" r="53340" b="4635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7088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7BCA2" id="Ink 244" o:spid="_x0000_s1026" type="#_x0000_t75" style="position:absolute;margin-left:6.75pt;margin-top:-1.2pt;width:56.8pt;height:13.9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">
                <v:imagedata r:id="rId6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948405</wp:posOffset>
                </wp:positionH>
                <wp:positionV relativeFrom="paragraph">
                  <wp:posOffset>208160</wp:posOffset>
                </wp:positionV>
                <wp:extent cx="100800" cy="18720"/>
                <wp:effectExtent l="38100" t="38100" r="33020" b="3873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008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ED684" id="Ink 238" o:spid="_x0000_s1026" type="#_x0000_t75" style="position:absolute;margin-left:74.35pt;margin-top:16pt;width:8.7pt;height:2.2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">
                <v:imagedata r:id="rId679" o:title=""/>
              </v:shape>
            </w:pict>
          </mc:Fallback>
        </mc:AlternateContent>
      </w:r>
    </w:p>
    <w:p w:rsidR="00102AEA" w:rsidRDefault="006011B3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3827685</wp:posOffset>
                </wp:positionH>
                <wp:positionV relativeFrom="paragraph">
                  <wp:posOffset>-36815</wp:posOffset>
                </wp:positionV>
                <wp:extent cx="56160" cy="303120"/>
                <wp:effectExtent l="38100" t="38100" r="39370" b="4000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5616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C7012" id="Ink 359" o:spid="_x0000_s1026" type="#_x0000_t75" style="position:absolute;margin-left:301.05pt;margin-top:-3.2pt;width:5.05pt;height:24.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">
                <v:imagedata r:id="rId6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3572085</wp:posOffset>
                </wp:positionH>
                <wp:positionV relativeFrom="paragraph">
                  <wp:posOffset>23305</wp:posOffset>
                </wp:positionV>
                <wp:extent cx="93600" cy="179280"/>
                <wp:effectExtent l="38100" t="38100" r="40005" b="4953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936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46688E" id="Ink 358" o:spid="_x0000_s1026" type="#_x0000_t75" style="position:absolute;margin-left:280.8pt;margin-top:1.6pt;width:8.3pt;height:14.9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">
                <v:imagedata r:id="rId6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3227205</wp:posOffset>
                </wp:positionH>
                <wp:positionV relativeFrom="paragraph">
                  <wp:posOffset>142105</wp:posOffset>
                </wp:positionV>
                <wp:extent cx="123120" cy="8280"/>
                <wp:effectExtent l="38100" t="19050" r="29845" b="4889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1231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268F8" id="Ink 356" o:spid="_x0000_s1026" type="#_x0000_t75" style="position:absolute;margin-left:253.85pt;margin-top:10.95pt;width:10.35pt;height:1.3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">
                <v:imagedata r:id="rId6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3296325</wp:posOffset>
                </wp:positionH>
                <wp:positionV relativeFrom="paragraph">
                  <wp:posOffset>46705</wp:posOffset>
                </wp:positionV>
                <wp:extent cx="27720" cy="180000"/>
                <wp:effectExtent l="38100" t="38100" r="48895" b="29845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2772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D4996" id="Ink 355" o:spid="_x0000_s1026" type="#_x0000_t75" style="position:absolute;margin-left:259.15pt;margin-top:3.4pt;width:2.9pt;height:14.8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">
                <v:imagedata r:id="rId6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2834085</wp:posOffset>
                </wp:positionH>
                <wp:positionV relativeFrom="paragraph">
                  <wp:posOffset>-5135</wp:posOffset>
                </wp:positionV>
                <wp:extent cx="179640" cy="184320"/>
                <wp:effectExtent l="38100" t="38100" r="49530" b="4445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17964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560F9" id="Ink 354" o:spid="_x0000_s1026" type="#_x0000_t75" style="position:absolute;margin-left:222.7pt;margin-top:-.9pt;width:15.15pt;height:15.4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">
                <v:imagedata r:id="rId6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2663445</wp:posOffset>
                </wp:positionH>
                <wp:positionV relativeFrom="paragraph">
                  <wp:posOffset>62185</wp:posOffset>
                </wp:positionV>
                <wp:extent cx="109080" cy="7200"/>
                <wp:effectExtent l="38100" t="38100" r="43815" b="3111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09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6222B" id="Ink 353" o:spid="_x0000_s1026" type="#_x0000_t75" style="position:absolute;margin-left:209.4pt;margin-top:4.55pt;width:9.25pt;height:1.3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">
                <v:imagedata r:id="rId6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2406765</wp:posOffset>
                </wp:positionH>
                <wp:positionV relativeFrom="paragraph">
                  <wp:posOffset>-32495</wp:posOffset>
                </wp:positionV>
                <wp:extent cx="31680" cy="236880"/>
                <wp:effectExtent l="38100" t="19050" r="45085" b="4889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3168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C6D4A" id="Ink 352" o:spid="_x0000_s1026" type="#_x0000_t75" style="position:absolute;margin-left:189.05pt;margin-top:-2.85pt;width:3.35pt;height:19.3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">
                <v:imagedata r:id="rId6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910605</wp:posOffset>
                </wp:positionH>
                <wp:positionV relativeFrom="paragraph">
                  <wp:posOffset>22225</wp:posOffset>
                </wp:positionV>
                <wp:extent cx="57240" cy="132120"/>
                <wp:effectExtent l="38100" t="38100" r="38100" b="3937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572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FF9EB" id="Ink 237" o:spid="_x0000_s1026" type="#_x0000_t75" style="position:absolute;margin-left:71.2pt;margin-top:1.4pt;width:5.45pt;height:11.2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">
                <v:imagedata r:id="rId6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805125</wp:posOffset>
                </wp:positionH>
                <wp:positionV relativeFrom="paragraph">
                  <wp:posOffset>-11615</wp:posOffset>
                </wp:positionV>
                <wp:extent cx="30600" cy="165240"/>
                <wp:effectExtent l="38100" t="38100" r="45720" b="4445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306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E80D9" id="Ink 236" o:spid="_x0000_s1026" type="#_x0000_t75" style="position:absolute;margin-left:62.9pt;margin-top:-1.25pt;width:3.35pt;height:13.8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">
                <v:imagedata r:id="rId6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503445</wp:posOffset>
                </wp:positionH>
                <wp:positionV relativeFrom="paragraph">
                  <wp:posOffset>102505</wp:posOffset>
                </wp:positionV>
                <wp:extent cx="115200" cy="6480"/>
                <wp:effectExtent l="38100" t="19050" r="37465" b="5080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15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F0371" id="Ink 233" o:spid="_x0000_s1026" type="#_x0000_t75" style="position:absolute;margin-left:39.35pt;margin-top:7.55pt;width:9.7pt;height:1.3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">
                <v:imagedata r:id="rId6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252525</wp:posOffset>
                </wp:positionH>
                <wp:positionV relativeFrom="paragraph">
                  <wp:posOffset>1345</wp:posOffset>
                </wp:positionV>
                <wp:extent cx="102960" cy="22320"/>
                <wp:effectExtent l="38100" t="38100" r="49530" b="3492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029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457C5" id="Ink 232" o:spid="_x0000_s1026" type="#_x0000_t75" style="position:absolute;margin-left:19.6pt;margin-top:-.35pt;width:8.85pt;height:2.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">
                <v:imagedata r:id="rId7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207525</wp:posOffset>
                </wp:positionH>
                <wp:positionV relativeFrom="paragraph">
                  <wp:posOffset>24385</wp:posOffset>
                </wp:positionV>
                <wp:extent cx="85320" cy="161280"/>
                <wp:effectExtent l="38100" t="38100" r="48260" b="4889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853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214A7" id="Ink 231" o:spid="_x0000_s1026" type="#_x0000_t75" style="position:absolute;margin-left:15.85pt;margin-top:1.6pt;width:7.75pt;height:13.6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">
                <v:imagedata r:id="rId703" o:title=""/>
              </v:shape>
            </w:pict>
          </mc:Fallback>
        </mc:AlternateContent>
      </w:r>
    </w:p>
    <w:p w:rsidR="00102AEA" w:rsidRDefault="006011B3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3144405</wp:posOffset>
                </wp:positionH>
                <wp:positionV relativeFrom="paragraph">
                  <wp:posOffset>142375</wp:posOffset>
                </wp:positionV>
                <wp:extent cx="97200" cy="145800"/>
                <wp:effectExtent l="19050" t="38100" r="36195" b="4508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972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19A32" id="Ink 362" o:spid="_x0000_s1026" type="#_x0000_t75" style="position:absolute;margin-left:247.15pt;margin-top:10.9pt;width:8.45pt;height:12.2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">
                <v:imagedata r:id="rId7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2964405</wp:posOffset>
                </wp:positionH>
                <wp:positionV relativeFrom="paragraph">
                  <wp:posOffset>204295</wp:posOffset>
                </wp:positionV>
                <wp:extent cx="98640" cy="4320"/>
                <wp:effectExtent l="38100" t="38100" r="34925" b="3429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986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C0C41" id="Ink 361" o:spid="_x0000_s1026" type="#_x0000_t75" style="position:absolute;margin-left:233.1pt;margin-top:15.6pt;width:8.45pt;height:1.3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">
                <v:imagedata r:id="rId7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2848125</wp:posOffset>
                </wp:positionH>
                <wp:positionV relativeFrom="paragraph">
                  <wp:posOffset>111775</wp:posOffset>
                </wp:positionV>
                <wp:extent cx="20520" cy="194400"/>
                <wp:effectExtent l="38100" t="38100" r="36830" b="3429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205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F5C65" id="Ink 360" o:spid="_x0000_s1026" type="#_x0000_t75" style="position:absolute;margin-left:223.8pt;margin-top:8.5pt;width:2.4pt;height:15.9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">
                <v:imagedata r:id="rId7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594885</wp:posOffset>
                </wp:positionH>
                <wp:positionV relativeFrom="paragraph">
                  <wp:posOffset>127975</wp:posOffset>
                </wp:positionV>
                <wp:extent cx="69480" cy="19800"/>
                <wp:effectExtent l="38100" t="38100" r="45085" b="3746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694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0A7A1" id="Ink 242" o:spid="_x0000_s1026" type="#_x0000_t75" style="position:absolute;margin-left:46.5pt;margin-top:9.75pt;width:6.15pt;height:2.2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">
                <v:imagedata r:id="rId7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584085</wp:posOffset>
                </wp:positionH>
                <wp:positionV relativeFrom="paragraph">
                  <wp:posOffset>138415</wp:posOffset>
                </wp:positionV>
                <wp:extent cx="115560" cy="131040"/>
                <wp:effectExtent l="38100" t="38100" r="37465" b="4064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155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232AC" id="Ink 241" o:spid="_x0000_s1026" type="#_x0000_t75" style="position:absolute;margin-left:45.55pt;margin-top:10.45pt;width:10.1pt;height:11.2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">
                <v:imagedata r:id="rId7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434325</wp:posOffset>
                </wp:positionH>
                <wp:positionV relativeFrom="paragraph">
                  <wp:posOffset>119335</wp:posOffset>
                </wp:positionV>
                <wp:extent cx="47160" cy="182880"/>
                <wp:effectExtent l="19050" t="38100" r="48260" b="4572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4716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F861F" id="Ink 240" o:spid="_x0000_s1026" type="#_x0000_t75" style="position:absolute;margin-left:33.8pt;margin-top:9.05pt;width:4.45pt;height:15.1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">
                <v:imagedata r:id="rId7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223725</wp:posOffset>
                </wp:positionH>
                <wp:positionV relativeFrom="paragraph">
                  <wp:posOffset>198175</wp:posOffset>
                </wp:positionV>
                <wp:extent cx="75600" cy="6120"/>
                <wp:effectExtent l="38100" t="38100" r="38735" b="3238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756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AFDFE" id="Ink 239" o:spid="_x0000_s1026" type="#_x0000_t75" style="position:absolute;margin-left:17.3pt;margin-top:15.1pt;width:6.6pt;height:1.3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">
                <v:imagedata r:id="rId717" o:title=""/>
              </v:shape>
            </w:pict>
          </mc:Fallback>
        </mc:AlternateContent>
      </w:r>
    </w:p>
    <w:p w:rsidR="00102AEA" w:rsidRDefault="006011B3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3370485</wp:posOffset>
                </wp:positionH>
                <wp:positionV relativeFrom="paragraph">
                  <wp:posOffset>-99275</wp:posOffset>
                </wp:positionV>
                <wp:extent cx="38880" cy="222840"/>
                <wp:effectExtent l="38100" t="38100" r="37465" b="44450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3888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55C3B" id="Ink 363" o:spid="_x0000_s1026" type="#_x0000_t75" style="position:absolute;margin-left:265.05pt;margin-top:-8.1pt;width:3.8pt;height:18.2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">
                <v:imagedata r:id="rId719" o:title=""/>
              </v:shape>
            </w:pict>
          </mc:Fallback>
        </mc:AlternateContent>
      </w:r>
    </w:p>
    <w:p w:rsidR="00102AEA" w:rsidRDefault="006011B3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3006885</wp:posOffset>
                </wp:positionH>
                <wp:positionV relativeFrom="paragraph">
                  <wp:posOffset>-725</wp:posOffset>
                </wp:positionV>
                <wp:extent cx="206280" cy="170280"/>
                <wp:effectExtent l="38100" t="38100" r="41910" b="3937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20628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38DC9" id="Ink 364" o:spid="_x0000_s1026" type="#_x0000_t75" style="position:absolute;margin-left:236.3pt;margin-top:-.35pt;width:17.1pt;height:14.0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">
                <v:imagedata r:id="rId721" o:title=""/>
              </v:shape>
            </w:pict>
          </mc:Fallback>
        </mc:AlternateContent>
      </w:r>
    </w:p>
    <w:p w:rsidR="00102AEA" w:rsidRDefault="005F0DEA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4305405</wp:posOffset>
                </wp:positionH>
                <wp:positionV relativeFrom="paragraph">
                  <wp:posOffset>43155</wp:posOffset>
                </wp:positionV>
                <wp:extent cx="593640" cy="61560"/>
                <wp:effectExtent l="38100" t="57150" r="54610" b="9144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59364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D84C0" id="Ink 574" o:spid="_x0000_s1026" type="#_x0000_t75" style="position:absolute;margin-left:337.8pt;margin-top:.5pt;width:49.35pt;height:10.3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">
                <v:imagedata r:id="rId723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2839485</wp:posOffset>
                </wp:positionH>
                <wp:positionV relativeFrom="paragraph">
                  <wp:posOffset>106155</wp:posOffset>
                </wp:positionV>
                <wp:extent cx="339480" cy="16920"/>
                <wp:effectExtent l="57150" t="76200" r="60960" b="9779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3394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CAA82" id="Ink 573" o:spid="_x0000_s1026" type="#_x0000_t75" style="position:absolute;margin-left:222.1pt;margin-top:5.1pt;width:29.85pt;height:8.1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">
                <v:imagedata r:id="rId725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4770525</wp:posOffset>
                </wp:positionH>
                <wp:positionV relativeFrom="paragraph">
                  <wp:posOffset>312795</wp:posOffset>
                </wp:positionV>
                <wp:extent cx="637920" cy="16560"/>
                <wp:effectExtent l="57150" t="76200" r="67310" b="11684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6379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9FC31" id="Ink 572" o:spid="_x0000_s1026" type="#_x0000_t75" style="position:absolute;margin-left:373.75pt;margin-top:20.8pt;width:53.95pt;height:9.2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">
                <v:imagedata r:id="rId727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4765845</wp:posOffset>
                </wp:positionH>
                <wp:positionV relativeFrom="paragraph">
                  <wp:posOffset>199410</wp:posOffset>
                </wp:positionV>
                <wp:extent cx="749520" cy="312840"/>
                <wp:effectExtent l="38100" t="38100" r="12700" b="4953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74952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6FDF6" id="Ink 385" o:spid="_x0000_s1026" type="#_x0000_t75" style="position:absolute;margin-left:374.85pt;margin-top:15.3pt;width:60pt;height:25.6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">
                <v:imagedata r:id="rId729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1948845</wp:posOffset>
                </wp:positionH>
                <wp:positionV relativeFrom="paragraph">
                  <wp:posOffset>171690</wp:posOffset>
                </wp:positionV>
                <wp:extent cx="888480" cy="336960"/>
                <wp:effectExtent l="38100" t="38100" r="26035" b="4445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88848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8B379" id="Ink 384" o:spid="_x0000_s1026" type="#_x0000_t75" style="position:absolute;margin-left:153pt;margin-top:13.1pt;width:70.7pt;height:27.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">
                <v:imagedata r:id="rId731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-140955</wp:posOffset>
                </wp:positionH>
                <wp:positionV relativeFrom="paragraph">
                  <wp:posOffset>187890</wp:posOffset>
                </wp:positionV>
                <wp:extent cx="1195920" cy="328320"/>
                <wp:effectExtent l="38100" t="38100" r="23495" b="3365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19592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A037D" id="Ink 383" o:spid="_x0000_s1026" type="#_x0000_t75" style="position:absolute;margin-left:-11.55pt;margin-top:14.35pt;width:95.15pt;height:26.7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">
                <v:imagedata r:id="rId733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4388205</wp:posOffset>
                </wp:positionH>
                <wp:positionV relativeFrom="paragraph">
                  <wp:posOffset>-118110</wp:posOffset>
                </wp:positionV>
                <wp:extent cx="995760" cy="424080"/>
                <wp:effectExtent l="19050" t="38100" r="52070" b="3365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995760" cy="42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5E00B" id="Ink 382" o:spid="_x0000_s1026" type="#_x0000_t75" style="position:absolute;margin-left:345.05pt;margin-top:-9.65pt;width:79.45pt;height:34.3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">
                <v:imagedata r:id="rId735" o:title=""/>
              </v:shape>
            </w:pict>
          </mc:Fallback>
        </mc:AlternateContent>
      </w:r>
      <w:r w:rsidR="00102AEA" w:rsidRPr="00B0329F">
        <w:rPr>
          <w:rFonts w:ascii="Calibri" w:hAnsi="Calibri"/>
          <w:b/>
          <w:sz w:val="28"/>
          <w:szCs w:val="28"/>
          <w:u w:val="single"/>
        </w:rPr>
        <w:t>Example</w:t>
      </w:r>
      <w:r w:rsidR="00102AEA">
        <w:rPr>
          <w:rFonts w:ascii="Calibri" w:hAnsi="Calibri"/>
          <w:sz w:val="28"/>
          <w:szCs w:val="28"/>
        </w:rPr>
        <w:t>: A particular stock on the TSX opened the month at $13.55/share, dropped to $12.70/share, increased to $14.05/share and closed the month at $13.85.</w:t>
      </w:r>
    </w:p>
    <w:p w:rsidR="00102AEA" w:rsidRDefault="00102AEA" w:rsidP="00C4796B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102AEA" w:rsidRDefault="005F0DEA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1264845</wp:posOffset>
                </wp:positionH>
                <wp:positionV relativeFrom="paragraph">
                  <wp:posOffset>-113340</wp:posOffset>
                </wp:positionV>
                <wp:extent cx="1061280" cy="329760"/>
                <wp:effectExtent l="38100" t="38100" r="43815" b="3238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06128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1243A" id="Ink 519" o:spid="_x0000_s1026" type="#_x0000_t75" style="position:absolute;margin-left:99.3pt;margin-top:-9.35pt;width:84.35pt;height:26.6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">
                <v:imagedata r:id="rId737" o:title=""/>
              </v:shape>
            </w:pict>
          </mc:Fallback>
        </mc:AlternateContent>
      </w:r>
      <w:r w:rsidR="00102AEA">
        <w:rPr>
          <w:rFonts w:ascii="Calibri" w:hAnsi="Calibri"/>
          <w:sz w:val="28"/>
          <w:szCs w:val="28"/>
        </w:rPr>
        <w:t xml:space="preserve">a) Determine the </w:t>
      </w:r>
      <w:r w:rsidR="00102AEA" w:rsidRPr="00B0329F">
        <w:rPr>
          <w:rFonts w:ascii="Calibri" w:hAnsi="Calibri"/>
          <w:b/>
          <w:sz w:val="28"/>
          <w:szCs w:val="28"/>
        </w:rPr>
        <w:t>total change</w:t>
      </w:r>
      <w:r w:rsidR="00102AEA">
        <w:rPr>
          <w:rFonts w:ascii="Calibri" w:hAnsi="Calibri"/>
          <w:sz w:val="28"/>
          <w:szCs w:val="28"/>
        </w:rPr>
        <w:t xml:space="preserve"> in the value of the stock for the month.</w:t>
      </w:r>
    </w:p>
    <w:p w:rsidR="00102AEA" w:rsidRDefault="005F0DEA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1284645</wp:posOffset>
                </wp:positionH>
                <wp:positionV relativeFrom="paragraph">
                  <wp:posOffset>35250</wp:posOffset>
                </wp:positionV>
                <wp:extent cx="890280" cy="110160"/>
                <wp:effectExtent l="38100" t="38100" r="5080" b="4254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8902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5599B" id="Ink 386" o:spid="_x0000_s1026" type="#_x0000_t75" style="position:absolute;margin-left:100.9pt;margin-top:2.55pt;width:70.7pt;height:9.2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">
                <v:imagedata r:id="rId739" o:title=""/>
              </v:shape>
            </w:pict>
          </mc:Fallback>
        </mc:AlternateContent>
      </w:r>
    </w:p>
    <w:p w:rsidR="00102AEA" w:rsidRDefault="005F0DEA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4913805</wp:posOffset>
                </wp:positionH>
                <wp:positionV relativeFrom="paragraph">
                  <wp:posOffset>80795</wp:posOffset>
                </wp:positionV>
                <wp:extent cx="105120" cy="12600"/>
                <wp:effectExtent l="38100" t="38100" r="47625" b="4508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051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E34D9" id="Ink 420" o:spid="_x0000_s1026" type="#_x0000_t75" style="position:absolute;margin-left:386.55pt;margin-top:5.9pt;width:9.05pt;height:1.8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">
                <v:imagedata r:id="rId7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4865925</wp:posOffset>
                </wp:positionH>
                <wp:positionV relativeFrom="paragraph">
                  <wp:posOffset>93035</wp:posOffset>
                </wp:positionV>
                <wp:extent cx="61560" cy="125280"/>
                <wp:effectExtent l="38100" t="38100" r="34290" b="4635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615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07F17" id="Ink 419" o:spid="_x0000_s1026" type="#_x0000_t75" style="position:absolute;margin-left:382.7pt;margin-top:7pt;width:5.8pt;height:10.6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">
                <v:imagedata r:id="rId7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4746765</wp:posOffset>
                </wp:positionH>
                <wp:positionV relativeFrom="paragraph">
                  <wp:posOffset>100595</wp:posOffset>
                </wp:positionV>
                <wp:extent cx="98280" cy="115920"/>
                <wp:effectExtent l="38100" t="38100" r="35560" b="3683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982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A02D1" id="Ink 418" o:spid="_x0000_s1026" type="#_x0000_t75" style="position:absolute;margin-left:373.25pt;margin-top:7.4pt;width:8.8pt;height:10.1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">
                <v:imagedata r:id="rId7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4670085</wp:posOffset>
                </wp:positionH>
                <wp:positionV relativeFrom="paragraph">
                  <wp:posOffset>155315</wp:posOffset>
                </wp:positionV>
                <wp:extent cx="14040" cy="20520"/>
                <wp:effectExtent l="38100" t="38100" r="43180" b="3683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140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D62AF" id="Ink 417" o:spid="_x0000_s1026" type="#_x0000_t75" style="position:absolute;margin-left:367.4pt;margin-top:11.95pt;width:1.75pt;height:2.2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">
                <v:imagedata r:id="rId7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4463805</wp:posOffset>
                </wp:positionH>
                <wp:positionV relativeFrom="paragraph">
                  <wp:posOffset>104195</wp:posOffset>
                </wp:positionV>
                <wp:extent cx="108360" cy="95040"/>
                <wp:effectExtent l="38100" t="38100" r="44450" b="3873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1083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0F18E" id="Ink 416" o:spid="_x0000_s1026" type="#_x0000_t75" style="position:absolute;margin-left:351.1pt;margin-top:7.65pt;width:9.5pt;height:8.5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">
                <v:imagedata r:id="rId7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4192005</wp:posOffset>
                </wp:positionH>
                <wp:positionV relativeFrom="paragraph">
                  <wp:posOffset>166475</wp:posOffset>
                </wp:positionV>
                <wp:extent cx="79920" cy="10440"/>
                <wp:effectExtent l="38100" t="19050" r="34925" b="4699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799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65186" id="Ink 415" o:spid="_x0000_s1026" type="#_x0000_t75" style="position:absolute;margin-left:329.8pt;margin-top:12.8pt;width:7pt;height:1.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">
                <v:imagedata r:id="rId7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4163925</wp:posOffset>
                </wp:positionH>
                <wp:positionV relativeFrom="paragraph">
                  <wp:posOffset>142355</wp:posOffset>
                </wp:positionV>
                <wp:extent cx="113040" cy="7560"/>
                <wp:effectExtent l="38100" t="19050" r="39370" b="5016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1130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30FDF" id="Ink 414" o:spid="_x0000_s1026" type="#_x0000_t75" style="position:absolute;margin-left:327.55pt;margin-top:10.75pt;width:9.5pt;height:1.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">
                <v:imagedata r:id="rId7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3915165</wp:posOffset>
                </wp:positionH>
                <wp:positionV relativeFrom="paragraph">
                  <wp:posOffset>14915</wp:posOffset>
                </wp:positionV>
                <wp:extent cx="98280" cy="264600"/>
                <wp:effectExtent l="38100" t="38100" r="35560" b="4064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9828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86580" id="Ink 413" o:spid="_x0000_s1026" type="#_x0000_t75" style="position:absolute;margin-left:307.95pt;margin-top:.85pt;width:8.55pt;height:21.5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">
                <v:imagedata r:id="rId7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3814365</wp:posOffset>
                </wp:positionH>
                <wp:positionV relativeFrom="paragraph">
                  <wp:posOffset>89795</wp:posOffset>
                </wp:positionV>
                <wp:extent cx="69480" cy="8640"/>
                <wp:effectExtent l="38100" t="19050" r="45085" b="4889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69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96F1C" id="Ink 412" o:spid="_x0000_s1026" type="#_x0000_t75" style="position:absolute;margin-left:300pt;margin-top:6.6pt;width:6.2pt;height:1.5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">
                <v:imagedata r:id="rId7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3803205</wp:posOffset>
                </wp:positionH>
                <wp:positionV relativeFrom="paragraph">
                  <wp:posOffset>94115</wp:posOffset>
                </wp:positionV>
                <wp:extent cx="43200" cy="94320"/>
                <wp:effectExtent l="19050" t="38100" r="33020" b="39370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432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4E4A4" id="Ink 411" o:spid="_x0000_s1026" type="#_x0000_t75" style="position:absolute;margin-left:299.1pt;margin-top:7.1pt;width:4.05pt;height:8.2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">
                <v:imagedata r:id="rId7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3679365</wp:posOffset>
                </wp:positionH>
                <wp:positionV relativeFrom="paragraph">
                  <wp:posOffset>75035</wp:posOffset>
                </wp:positionV>
                <wp:extent cx="74520" cy="141480"/>
                <wp:effectExtent l="38100" t="38100" r="40005" b="4953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745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C260D" id="Ink 410" o:spid="_x0000_s1026" type="#_x0000_t75" style="position:absolute;margin-left:289.3pt;margin-top:5.4pt;width:6.75pt;height:12.0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">
                <v:imagedata r:id="rId7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3592965</wp:posOffset>
                </wp:positionH>
                <wp:positionV relativeFrom="paragraph">
                  <wp:posOffset>167195</wp:posOffset>
                </wp:positionV>
                <wp:extent cx="11520" cy="22680"/>
                <wp:effectExtent l="38100" t="38100" r="45720" b="3492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115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15F50" id="Ink 409" o:spid="_x0000_s1026" type="#_x0000_t75" style="position:absolute;margin-left:282.55pt;margin-top:12.9pt;width:1.5pt;height:2.4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">
                <v:imagedata r:id="rId7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3428805</wp:posOffset>
                </wp:positionH>
                <wp:positionV relativeFrom="paragraph">
                  <wp:posOffset>81875</wp:posOffset>
                </wp:positionV>
                <wp:extent cx="97560" cy="115920"/>
                <wp:effectExtent l="38100" t="38100" r="36195" b="3683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975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C74BF" id="Ink 408" o:spid="_x0000_s1026" type="#_x0000_t75" style="position:absolute;margin-left:269.55pt;margin-top:5.95pt;width:8.65pt;height:10.1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">
                <v:imagedata r:id="rId7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3197685</wp:posOffset>
                </wp:positionH>
                <wp:positionV relativeFrom="paragraph">
                  <wp:posOffset>33275</wp:posOffset>
                </wp:positionV>
                <wp:extent cx="65520" cy="236880"/>
                <wp:effectExtent l="38100" t="19050" r="48895" b="4889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6552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8B5A1" id="Ink 407" o:spid="_x0000_s1026" type="#_x0000_t75" style="position:absolute;margin-left:251.35pt;margin-top:2.3pt;width:5.9pt;height:19.4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">
                <v:imagedata r:id="rId7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2920485</wp:posOffset>
                </wp:positionH>
                <wp:positionV relativeFrom="paragraph">
                  <wp:posOffset>183035</wp:posOffset>
                </wp:positionV>
                <wp:extent cx="58320" cy="9000"/>
                <wp:effectExtent l="38100" t="19050" r="37465" b="4826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583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71184" id="Ink 406" o:spid="_x0000_s1026" type="#_x0000_t75" style="position:absolute;margin-left:229.65pt;margin-top:14.1pt;width:5.25pt;height:1.3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">
                <v:imagedata r:id="rId7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2888085</wp:posOffset>
                </wp:positionH>
                <wp:positionV relativeFrom="paragraph">
                  <wp:posOffset>133355</wp:posOffset>
                </wp:positionV>
                <wp:extent cx="117000" cy="10080"/>
                <wp:effectExtent l="38100" t="38100" r="35560" b="4762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170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4A640" id="Ink 405" o:spid="_x0000_s1026" type="#_x0000_t75" style="position:absolute;margin-left:227.05pt;margin-top:10pt;width:9.9pt;height:1.6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">
                <v:imagedata r:id="rId7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2659125</wp:posOffset>
                </wp:positionH>
                <wp:positionV relativeFrom="paragraph">
                  <wp:posOffset>24995</wp:posOffset>
                </wp:positionV>
                <wp:extent cx="74160" cy="318240"/>
                <wp:effectExtent l="38100" t="38100" r="40640" b="4381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7416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F48E4" id="Ink 404" o:spid="_x0000_s1026" type="#_x0000_t75" style="position:absolute;margin-left:208.95pt;margin-top:1.65pt;width:6.65pt;height:25.7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">
                <v:imagedata r:id="rId7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2530245</wp:posOffset>
                </wp:positionH>
                <wp:positionV relativeFrom="paragraph">
                  <wp:posOffset>164315</wp:posOffset>
                </wp:positionV>
                <wp:extent cx="49320" cy="78480"/>
                <wp:effectExtent l="38100" t="38100" r="46355" b="3619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493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761CC" id="Ink 403" o:spid="_x0000_s1026" type="#_x0000_t75" style="position:absolute;margin-left:198.8pt;margin-top:12.65pt;width:4.95pt;height:7.0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">
                <v:imagedata r:id="rId7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2347365</wp:posOffset>
                </wp:positionH>
                <wp:positionV relativeFrom="paragraph">
                  <wp:posOffset>194555</wp:posOffset>
                </wp:positionV>
                <wp:extent cx="90720" cy="12240"/>
                <wp:effectExtent l="38100" t="38100" r="43180" b="4508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907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9F4BA" id="Ink 402" o:spid="_x0000_s1026" type="#_x0000_t75" style="position:absolute;margin-left:184.45pt;margin-top:14.85pt;width:7.95pt;height:1.8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">
                <v:imagedata r:id="rId7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2321805</wp:posOffset>
                </wp:positionH>
                <wp:positionV relativeFrom="paragraph">
                  <wp:posOffset>118955</wp:posOffset>
                </wp:positionV>
                <wp:extent cx="131040" cy="175680"/>
                <wp:effectExtent l="38100" t="38100" r="40640" b="3429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310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F6EB8" id="Ink 401" o:spid="_x0000_s1026" type="#_x0000_t75" style="position:absolute;margin-left:182.55pt;margin-top:9.05pt;width:11.05pt;height:14.6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">
                <v:imagedata r:id="rId7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2024085</wp:posOffset>
                </wp:positionH>
                <wp:positionV relativeFrom="paragraph">
                  <wp:posOffset>109595</wp:posOffset>
                </wp:positionV>
                <wp:extent cx="101880" cy="155520"/>
                <wp:effectExtent l="38100" t="38100" r="50800" b="3556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018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B7D7C" id="Ink 399" o:spid="_x0000_s1026" type="#_x0000_t75" style="position:absolute;margin-left:158.85pt;margin-top:8.35pt;width:8.95pt;height:13.1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">
                <v:imagedata r:id="rId7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2061885</wp:posOffset>
                </wp:positionH>
                <wp:positionV relativeFrom="paragraph">
                  <wp:posOffset>121475</wp:posOffset>
                </wp:positionV>
                <wp:extent cx="8280" cy="7560"/>
                <wp:effectExtent l="38100" t="38100" r="29845" b="3111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82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B9768" id="Ink 398" o:spid="_x0000_s1026" type="#_x0000_t75" style="position:absolute;margin-left:162.1pt;margin-top:9.25pt;width:1.15pt;height:1.2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">
                <v:imagedata r:id="rId7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1922565</wp:posOffset>
                </wp:positionH>
                <wp:positionV relativeFrom="paragraph">
                  <wp:posOffset>100235</wp:posOffset>
                </wp:positionV>
                <wp:extent cx="55080" cy="172080"/>
                <wp:effectExtent l="38100" t="38100" r="40640" b="3810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550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CEFA9" id="Ink 397" o:spid="_x0000_s1026" type="#_x0000_t75" style="position:absolute;margin-left:150.95pt;margin-top:7.55pt;width:5.25pt;height:14.4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">
                <v:imagedata r:id="rId7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1579485</wp:posOffset>
                </wp:positionH>
                <wp:positionV relativeFrom="paragraph">
                  <wp:posOffset>193475</wp:posOffset>
                </wp:positionV>
                <wp:extent cx="151560" cy="7560"/>
                <wp:effectExtent l="38100" t="19050" r="39370" b="5016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1515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6474E" id="Ink 396" o:spid="_x0000_s1026" type="#_x0000_t75" style="position:absolute;margin-left:124.05pt;margin-top:14.7pt;width:12.65pt;height:1.6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">
                <v:imagedata r:id="rId7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1372125</wp:posOffset>
                </wp:positionH>
                <wp:positionV relativeFrom="paragraph">
                  <wp:posOffset>150995</wp:posOffset>
                </wp:positionV>
                <wp:extent cx="110880" cy="10440"/>
                <wp:effectExtent l="38100" t="38100" r="41910" b="4699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10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DA7DF" id="Ink 394" o:spid="_x0000_s1026" type="#_x0000_t75" style="position:absolute;margin-left:107.7pt;margin-top:11.45pt;width:9.5pt;height:1.6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">
                <v:imagedata r:id="rId7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1385085</wp:posOffset>
                </wp:positionH>
                <wp:positionV relativeFrom="paragraph">
                  <wp:posOffset>153155</wp:posOffset>
                </wp:positionV>
                <wp:extent cx="52200" cy="139320"/>
                <wp:effectExtent l="38100" t="38100" r="43180" b="5143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522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7AFED" id="Ink 393" o:spid="_x0000_s1026" type="#_x0000_t75" style="position:absolute;margin-left:108.65pt;margin-top:11.65pt;width:4.95pt;height:11.8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">
                <v:imagedata r:id="rId7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1258725</wp:posOffset>
                </wp:positionH>
                <wp:positionV relativeFrom="paragraph">
                  <wp:posOffset>157115</wp:posOffset>
                </wp:positionV>
                <wp:extent cx="50760" cy="25920"/>
                <wp:effectExtent l="38100" t="38100" r="45085" b="3175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507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71E10" id="Ink 392" o:spid="_x0000_s1026" type="#_x0000_t75" style="position:absolute;margin-left:98.8pt;margin-top:12.05pt;width:4.7pt;height:2.7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">
                <v:imagedata r:id="rId7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919965</wp:posOffset>
                </wp:positionH>
                <wp:positionV relativeFrom="paragraph">
                  <wp:posOffset>102035</wp:posOffset>
                </wp:positionV>
                <wp:extent cx="119520" cy="195480"/>
                <wp:effectExtent l="38100" t="38100" r="33020" b="3365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11952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2497B" id="Ink 389" o:spid="_x0000_s1026" type="#_x0000_t75" style="position:absolute;margin-left:1in;margin-top:7.6pt;width:10.3pt;height:16.3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">
                <v:imagedata r:id="rId7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797925</wp:posOffset>
                </wp:positionH>
                <wp:positionV relativeFrom="paragraph">
                  <wp:posOffset>85835</wp:posOffset>
                </wp:positionV>
                <wp:extent cx="50040" cy="210960"/>
                <wp:effectExtent l="38100" t="38100" r="45720" b="3683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5004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E43C7" id="Ink 388" o:spid="_x0000_s1026" type="#_x0000_t75" style="position:absolute;margin-left:62.4pt;margin-top:6.45pt;width:4.8pt;height:17.3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">
                <v:imagedata r:id="rId7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604605</wp:posOffset>
                </wp:positionH>
                <wp:positionV relativeFrom="paragraph">
                  <wp:posOffset>52715</wp:posOffset>
                </wp:positionV>
                <wp:extent cx="65160" cy="294840"/>
                <wp:effectExtent l="38100" t="38100" r="30480" b="4826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6516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4692C" id="Ink 387" o:spid="_x0000_s1026" type="#_x0000_t75" style="position:absolute;margin-left:47.15pt;margin-top:3.8pt;width:5.95pt;height:23.9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">
                <v:imagedata r:id="rId799" o:title=""/>
              </v:shape>
            </w:pict>
          </mc:Fallback>
        </mc:AlternateContent>
      </w:r>
    </w:p>
    <w:p w:rsidR="00102AEA" w:rsidRDefault="005F0DEA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2188605</wp:posOffset>
                </wp:positionH>
                <wp:positionV relativeFrom="paragraph">
                  <wp:posOffset>10145</wp:posOffset>
                </wp:positionV>
                <wp:extent cx="9720" cy="47880"/>
                <wp:effectExtent l="38100" t="38100" r="47625" b="4762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972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5DFC6" id="Ink 400" o:spid="_x0000_s1026" type="#_x0000_t75" style="position:absolute;margin-left:171.85pt;margin-top:.45pt;width:1.6pt;height:4.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">
                <v:imagedata r:id="rId8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1093485</wp:posOffset>
                </wp:positionH>
                <wp:positionV relativeFrom="paragraph">
                  <wp:posOffset>57305</wp:posOffset>
                </wp:positionV>
                <wp:extent cx="4680" cy="11160"/>
                <wp:effectExtent l="19050" t="38100" r="52705" b="4635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46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F7494" id="Ink 395" o:spid="_x0000_s1026" type="#_x0000_t75" style="position:absolute;margin-left:85.55pt;margin-top:4.1pt;width:1.45pt;height:1.7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">
                <v:imagedata r:id="rId8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1241805</wp:posOffset>
                </wp:positionH>
                <wp:positionV relativeFrom="paragraph">
                  <wp:posOffset>-51055</wp:posOffset>
                </wp:positionV>
                <wp:extent cx="40680" cy="122400"/>
                <wp:effectExtent l="38100" t="19050" r="35560" b="4953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406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F7511" id="Ink 391" o:spid="_x0000_s1026" type="#_x0000_t75" style="position:absolute;margin-left:97.4pt;margin-top:-4.35pt;width:4.1pt;height:10.5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">
                <v:imagedata r:id="rId8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1090965</wp:posOffset>
                </wp:positionH>
                <wp:positionV relativeFrom="paragraph">
                  <wp:posOffset>34265</wp:posOffset>
                </wp:positionV>
                <wp:extent cx="14040" cy="39960"/>
                <wp:effectExtent l="38100" t="38100" r="43180" b="3683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140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5449B" id="Ink 390" o:spid="_x0000_s1026" type="#_x0000_t75" style="position:absolute;margin-left:85.55pt;margin-top:2.4pt;width:1.8pt;height:3.8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">
                <v:imagedata r:id="rId807" o:title=""/>
              </v:shape>
            </w:pict>
          </mc:Fallback>
        </mc:AlternateContent>
      </w:r>
    </w:p>
    <w:p w:rsidR="00102AEA" w:rsidRDefault="005F0DEA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4954485</wp:posOffset>
                </wp:positionH>
                <wp:positionV relativeFrom="paragraph">
                  <wp:posOffset>13295</wp:posOffset>
                </wp:positionV>
                <wp:extent cx="120240" cy="5400"/>
                <wp:effectExtent l="38100" t="19050" r="32385" b="5207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120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6CEE2" id="Ink 451" o:spid="_x0000_s1026" type="#_x0000_t75" style="position:absolute;margin-left:389.75pt;margin-top:.55pt;width:10.25pt;height:1.3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">
                <v:imagedata r:id="rId8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4894365</wp:posOffset>
                </wp:positionH>
                <wp:positionV relativeFrom="paragraph">
                  <wp:posOffset>-5065</wp:posOffset>
                </wp:positionV>
                <wp:extent cx="48240" cy="140040"/>
                <wp:effectExtent l="38100" t="38100" r="47625" b="3175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482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D949C" id="Ink 450" o:spid="_x0000_s1026" type="#_x0000_t75" style="position:absolute;margin-left:384.95pt;margin-top:-.7pt;width:4.8pt;height:11.8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">
                <v:imagedata r:id="rId8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4777725</wp:posOffset>
                </wp:positionH>
                <wp:positionV relativeFrom="paragraph">
                  <wp:posOffset>5015</wp:posOffset>
                </wp:positionV>
                <wp:extent cx="74160" cy="139680"/>
                <wp:effectExtent l="38100" t="38100" r="40640" b="3238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741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A2C3B" id="Ink 449" o:spid="_x0000_s1026" type="#_x0000_t75" style="position:absolute;margin-left:375.7pt;margin-top:.05pt;width:6.85pt;height:11.8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">
                <v:imagedata r:id="rId8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4649565</wp:posOffset>
                </wp:positionH>
                <wp:positionV relativeFrom="paragraph">
                  <wp:posOffset>93215</wp:posOffset>
                </wp:positionV>
                <wp:extent cx="12960" cy="33120"/>
                <wp:effectExtent l="38100" t="38100" r="44450" b="4318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129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C1AAB" id="Ink 448" o:spid="_x0000_s1026" type="#_x0000_t75" style="position:absolute;margin-left:365.75pt;margin-top:6.95pt;width:1.8pt;height:3.3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">
                <v:imagedata r:id="rId8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4533285</wp:posOffset>
                </wp:positionH>
                <wp:positionV relativeFrom="paragraph">
                  <wp:posOffset>-19105</wp:posOffset>
                </wp:positionV>
                <wp:extent cx="44640" cy="174960"/>
                <wp:effectExtent l="19050" t="38100" r="50800" b="3492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446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3574A" id="Ink 447" o:spid="_x0000_s1026" type="#_x0000_t75" style="position:absolute;margin-left:356.45pt;margin-top:-1.8pt;width:4.3pt;height:14.5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">
                <v:imagedata r:id="rId8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4280925</wp:posOffset>
                </wp:positionH>
                <wp:positionV relativeFrom="paragraph">
                  <wp:posOffset>90695</wp:posOffset>
                </wp:positionV>
                <wp:extent cx="71280" cy="8280"/>
                <wp:effectExtent l="38100" t="19050" r="43180" b="48895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712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110C4" id="Ink 446" o:spid="_x0000_s1026" type="#_x0000_t75" style="position:absolute;margin-left:336.75pt;margin-top:6.8pt;width:6.4pt;height:1.4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">
                <v:imagedata r:id="rId8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4258245</wp:posOffset>
                </wp:positionH>
                <wp:positionV relativeFrom="paragraph">
                  <wp:posOffset>53975</wp:posOffset>
                </wp:positionV>
                <wp:extent cx="110160" cy="10440"/>
                <wp:effectExtent l="38100" t="19050" r="42545" b="4699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1101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8303F" id="Ink 445" o:spid="_x0000_s1026" type="#_x0000_t75" style="position:absolute;margin-left:334.95pt;margin-top:3.9pt;width:9.4pt;height:1.4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">
                <v:imagedata r:id="rId8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4009485</wp:posOffset>
                </wp:positionH>
                <wp:positionV relativeFrom="paragraph">
                  <wp:posOffset>-2905</wp:posOffset>
                </wp:positionV>
                <wp:extent cx="59040" cy="271440"/>
                <wp:effectExtent l="38100" t="38100" r="36830" b="33655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5904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F673D" id="Ink 444" o:spid="_x0000_s1026" type="#_x0000_t75" style="position:absolute;margin-left:315.3pt;margin-top:-.55pt;width:5.45pt;height:22.1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">
                <v:imagedata r:id="rId8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3870165</wp:posOffset>
                </wp:positionH>
                <wp:positionV relativeFrom="paragraph">
                  <wp:posOffset>68735</wp:posOffset>
                </wp:positionV>
                <wp:extent cx="75600" cy="9000"/>
                <wp:effectExtent l="38100" t="38100" r="38735" b="4826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75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EDBDC" id="Ink 443" o:spid="_x0000_s1026" type="#_x0000_t75" style="position:absolute;margin-left:304.4pt;margin-top:4.9pt;width:6.7pt;height:1.6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">
                <v:imagedata r:id="rId8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3873045</wp:posOffset>
                </wp:positionH>
                <wp:positionV relativeFrom="paragraph">
                  <wp:posOffset>50375</wp:posOffset>
                </wp:positionV>
                <wp:extent cx="29160" cy="126360"/>
                <wp:effectExtent l="38100" t="38100" r="47625" b="4572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291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29AFA" id="Ink 442" o:spid="_x0000_s1026" type="#_x0000_t75" style="position:absolute;margin-left:304.45pt;margin-top:3.55pt;width:3.35pt;height:10.9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">
                <v:imagedata r:id="rId8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3762525</wp:posOffset>
                </wp:positionH>
                <wp:positionV relativeFrom="paragraph">
                  <wp:posOffset>52895</wp:posOffset>
                </wp:positionV>
                <wp:extent cx="65520" cy="121320"/>
                <wp:effectExtent l="38100" t="38100" r="48895" b="3111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655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1EF18" id="Ink 441" o:spid="_x0000_s1026" type="#_x0000_t75" style="position:absolute;margin-left:295.95pt;margin-top:3.8pt;width:5.85pt;height:10.3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">
                <v:imagedata r:id="rId8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3628605</wp:posOffset>
                </wp:positionH>
                <wp:positionV relativeFrom="paragraph">
                  <wp:posOffset>147575</wp:posOffset>
                </wp:positionV>
                <wp:extent cx="360" cy="26640"/>
                <wp:effectExtent l="38100" t="38100" r="38100" b="3111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3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9D324" id="Ink 440" o:spid="_x0000_s1026" type="#_x0000_t75" style="position:absolute;margin-left:285.35pt;margin-top:11.25pt;width:.8pt;height:2.7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">
                <v:imagedata r:id="rId8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3538245</wp:posOffset>
                </wp:positionH>
                <wp:positionV relativeFrom="paragraph">
                  <wp:posOffset>30215</wp:posOffset>
                </wp:positionV>
                <wp:extent cx="31320" cy="137880"/>
                <wp:effectExtent l="38100" t="38100" r="45085" b="33655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313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C405D" id="Ink 439" o:spid="_x0000_s1026" type="#_x0000_t75" style="position:absolute;margin-left:278.15pt;margin-top:2.05pt;width:3.3pt;height:11.6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">
                <v:imagedata r:id="rId8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3370125</wp:posOffset>
                </wp:positionH>
                <wp:positionV relativeFrom="paragraph">
                  <wp:posOffset>123095</wp:posOffset>
                </wp:positionV>
                <wp:extent cx="51480" cy="3960"/>
                <wp:effectExtent l="38100" t="38100" r="43815" b="3429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514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093C5" id="Ink 438" o:spid="_x0000_s1026" type="#_x0000_t75" style="position:absolute;margin-left:265.05pt;margin-top:9.35pt;width:4.75pt;height:1.1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">
                <v:imagedata r:id="rId8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3286965</wp:posOffset>
                </wp:positionH>
                <wp:positionV relativeFrom="paragraph">
                  <wp:posOffset>30575</wp:posOffset>
                </wp:positionV>
                <wp:extent cx="47160" cy="212760"/>
                <wp:effectExtent l="38100" t="38100" r="48260" b="3492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4716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F61CF" id="Ink 437" o:spid="_x0000_s1026" type="#_x0000_t75" style="position:absolute;margin-left:258.35pt;margin-top:2.05pt;width:4.5pt;height:17.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">
                <v:imagedata r:id="rId8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3034245</wp:posOffset>
                </wp:positionH>
                <wp:positionV relativeFrom="paragraph">
                  <wp:posOffset>147575</wp:posOffset>
                </wp:positionV>
                <wp:extent cx="105840" cy="5040"/>
                <wp:effectExtent l="38100" t="38100" r="46990" b="3365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1058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EE182" id="Ink 435" o:spid="_x0000_s1026" type="#_x0000_t75" style="position:absolute;margin-left:238.6pt;margin-top:11.05pt;width:9.05pt;height:1.3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">
                <v:imagedata r:id="rId8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2770005</wp:posOffset>
                </wp:positionH>
                <wp:positionV relativeFrom="paragraph">
                  <wp:posOffset>74135</wp:posOffset>
                </wp:positionV>
                <wp:extent cx="33120" cy="250560"/>
                <wp:effectExtent l="38100" t="38100" r="43180" b="3556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3312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92FE3" id="Ink 434" o:spid="_x0000_s1026" type="#_x0000_t75" style="position:absolute;margin-left:217.7pt;margin-top:5.55pt;width:3.35pt;height:20.4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">
                <v:imagedata r:id="rId8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2654085</wp:posOffset>
                </wp:positionH>
                <wp:positionV relativeFrom="paragraph">
                  <wp:posOffset>106895</wp:posOffset>
                </wp:positionV>
                <wp:extent cx="93960" cy="19440"/>
                <wp:effectExtent l="38100" t="38100" r="40005" b="3810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939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80F42" id="Ink 433" o:spid="_x0000_s1026" type="#_x0000_t75" style="position:absolute;margin-left:208.7pt;margin-top:7.95pt;width:8.15pt;height:2.3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">
                <v:imagedata r:id="rId8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2614485</wp:posOffset>
                </wp:positionH>
                <wp:positionV relativeFrom="paragraph">
                  <wp:posOffset>111215</wp:posOffset>
                </wp:positionV>
                <wp:extent cx="72720" cy="165600"/>
                <wp:effectExtent l="38100" t="38100" r="41910" b="44450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727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A2E09" id="Ink 432" o:spid="_x0000_s1026" type="#_x0000_t75" style="position:absolute;margin-left:205.5pt;margin-top:8.4pt;width:6.7pt;height:14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">
                <v:imagedata r:id="rId8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2527005</wp:posOffset>
                </wp:positionH>
                <wp:positionV relativeFrom="paragraph">
                  <wp:posOffset>148295</wp:posOffset>
                </wp:positionV>
                <wp:extent cx="86760" cy="137520"/>
                <wp:effectExtent l="38100" t="38100" r="46990" b="3429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867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B15BB" id="Ink 431" o:spid="_x0000_s1026" type="#_x0000_t75" style="position:absolute;margin-left:198.5pt;margin-top:11.3pt;width:7.95pt;height:11.8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">
                <v:imagedata r:id="rId8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2049645</wp:posOffset>
                </wp:positionH>
                <wp:positionV relativeFrom="paragraph">
                  <wp:posOffset>147575</wp:posOffset>
                </wp:positionV>
                <wp:extent cx="30960" cy="144360"/>
                <wp:effectExtent l="38100" t="38100" r="45720" b="46355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309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419C0" id="Ink 428" o:spid="_x0000_s1026" type="#_x0000_t75" style="position:absolute;margin-left:160.95pt;margin-top:11.25pt;width:3.4pt;height:12.1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">
                <v:imagedata r:id="rId8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1229565</wp:posOffset>
                </wp:positionH>
                <wp:positionV relativeFrom="paragraph">
                  <wp:posOffset>188975</wp:posOffset>
                </wp:positionV>
                <wp:extent cx="231120" cy="74160"/>
                <wp:effectExtent l="38100" t="38100" r="36195" b="4064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2311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DF747" id="Ink 426" o:spid="_x0000_s1026" type="#_x0000_t75" style="position:absolute;margin-left:96.45pt;margin-top:14.4pt;width:19.2pt;height:6.9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">
                <v:imagedata r:id="rId8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1195365</wp:posOffset>
                </wp:positionH>
                <wp:positionV relativeFrom="paragraph">
                  <wp:posOffset>149375</wp:posOffset>
                </wp:positionV>
                <wp:extent cx="144360" cy="153720"/>
                <wp:effectExtent l="0" t="38100" r="46355" b="3683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443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1655E" id="Ink 425" o:spid="_x0000_s1026" type="#_x0000_t75" style="position:absolute;margin-left:93.8pt;margin-top:11.35pt;width:12.1pt;height:12.8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">
                <v:imagedata r:id="rId853" o:title=""/>
              </v:shape>
            </w:pict>
          </mc:Fallback>
        </mc:AlternateContent>
      </w:r>
    </w:p>
    <w:p w:rsidR="00102AEA" w:rsidRDefault="005F0DEA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3029925</wp:posOffset>
                </wp:positionH>
                <wp:positionV relativeFrom="paragraph">
                  <wp:posOffset>1325</wp:posOffset>
                </wp:positionV>
                <wp:extent cx="84960" cy="17640"/>
                <wp:effectExtent l="19050" t="38100" r="48895" b="4000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849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BBEF3" id="Ink 436" o:spid="_x0000_s1026" type="#_x0000_t75" style="position:absolute;margin-left:238.25pt;margin-top:-.25pt;width:7.4pt;height:2.1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">
                <v:imagedata r:id="rId8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2411085</wp:posOffset>
                </wp:positionH>
                <wp:positionV relativeFrom="paragraph">
                  <wp:posOffset>57125</wp:posOffset>
                </wp:positionV>
                <wp:extent cx="2880" cy="23040"/>
                <wp:effectExtent l="38100" t="38100" r="35560" b="3429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28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10968" id="Ink 430" o:spid="_x0000_s1026" type="#_x0000_t75" style="position:absolute;margin-left:189.35pt;margin-top:4.15pt;width:1.25pt;height:2.5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">
                <v:imagedata r:id="rId8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2159805</wp:posOffset>
                </wp:positionH>
                <wp:positionV relativeFrom="paragraph">
                  <wp:posOffset>-83995</wp:posOffset>
                </wp:positionV>
                <wp:extent cx="156240" cy="202680"/>
                <wp:effectExtent l="38100" t="38100" r="34290" b="4508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15624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54876" id="Ink 429" o:spid="_x0000_s1026" type="#_x0000_t75" style="position:absolute;margin-left:169.55pt;margin-top:-6.9pt;width:13.25pt;height:16.8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">
                <v:imagedata r:id="rId8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1662645</wp:posOffset>
                </wp:positionH>
                <wp:positionV relativeFrom="paragraph">
                  <wp:posOffset>22205</wp:posOffset>
                </wp:positionV>
                <wp:extent cx="125280" cy="9000"/>
                <wp:effectExtent l="38100" t="38100" r="46355" b="48260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1252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F86D9" id="Ink 427" o:spid="_x0000_s1026" type="#_x0000_t75" style="position:absolute;margin-left:130.6pt;margin-top:1.4pt;width:10.55pt;height:1.5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">
                <v:imagedata r:id="rId8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1084485</wp:posOffset>
                </wp:positionH>
                <wp:positionV relativeFrom="paragraph">
                  <wp:posOffset>57845</wp:posOffset>
                </wp:positionV>
                <wp:extent cx="17640" cy="39240"/>
                <wp:effectExtent l="38100" t="38100" r="40005" b="3746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176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B4B5C" id="Ink 424" o:spid="_x0000_s1026" type="#_x0000_t75" style="position:absolute;margin-left:84.9pt;margin-top:4.15pt;width:2.3pt;height:3.9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">
                <v:imagedata r:id="rId8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915645</wp:posOffset>
                </wp:positionH>
                <wp:positionV relativeFrom="paragraph">
                  <wp:posOffset>-73915</wp:posOffset>
                </wp:positionV>
                <wp:extent cx="87840" cy="182880"/>
                <wp:effectExtent l="38100" t="38100" r="45720" b="4572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878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3921C" id="Ink 423" o:spid="_x0000_s1026" type="#_x0000_t75" style="position:absolute;margin-left:71.65pt;margin-top:-6.15pt;width:7.7pt;height:15.3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">
                <v:imagedata r:id="rId8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797205</wp:posOffset>
                </wp:positionH>
                <wp:positionV relativeFrom="paragraph">
                  <wp:posOffset>-65635</wp:posOffset>
                </wp:positionV>
                <wp:extent cx="32760" cy="190080"/>
                <wp:effectExtent l="38100" t="38100" r="43815" b="3873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327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82CC6" id="Ink 422" o:spid="_x0000_s1026" type="#_x0000_t75" style="position:absolute;margin-left:62.3pt;margin-top:-5.45pt;width:3.5pt;height:15.6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">
                <v:imagedata r:id="rId8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568245</wp:posOffset>
                </wp:positionH>
                <wp:positionV relativeFrom="paragraph">
                  <wp:posOffset>-105595</wp:posOffset>
                </wp:positionV>
                <wp:extent cx="59040" cy="270000"/>
                <wp:effectExtent l="38100" t="38100" r="36830" b="3492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5904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D7425" id="Ink 421" o:spid="_x0000_s1026" type="#_x0000_t75" style="position:absolute;margin-left:44.3pt;margin-top:-8.6pt;width:5.45pt;height:21.9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">
                <v:imagedata r:id="rId869" o:title=""/>
              </v:shape>
            </w:pict>
          </mc:Fallback>
        </mc:AlternateContent>
      </w:r>
    </w:p>
    <w:p w:rsidR="00102AEA" w:rsidRDefault="005F0DEA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4607085</wp:posOffset>
                </wp:positionH>
                <wp:positionV relativeFrom="paragraph">
                  <wp:posOffset>123635</wp:posOffset>
                </wp:positionV>
                <wp:extent cx="24480" cy="21600"/>
                <wp:effectExtent l="38100" t="38100" r="33020" b="3556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244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F362C" id="Ink 504" o:spid="_x0000_s1026" type="#_x0000_t75" style="position:absolute;margin-left:362.25pt;margin-top:9.4pt;width:2.85pt;height:2.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">
                <v:imagedata r:id="rId8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4513485</wp:posOffset>
                </wp:positionH>
                <wp:positionV relativeFrom="paragraph">
                  <wp:posOffset>3755</wp:posOffset>
                </wp:positionV>
                <wp:extent cx="81720" cy="131040"/>
                <wp:effectExtent l="19050" t="38100" r="52070" b="4064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817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E7DAD" id="Ink 503" o:spid="_x0000_s1026" type="#_x0000_t75" style="position:absolute;margin-left:354.95pt;margin-top:0;width:7.55pt;height:11.1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">
                <v:imagedata r:id="rId8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4865925</wp:posOffset>
                </wp:positionH>
                <wp:positionV relativeFrom="paragraph">
                  <wp:posOffset>40115</wp:posOffset>
                </wp:positionV>
                <wp:extent cx="99000" cy="107280"/>
                <wp:effectExtent l="38100" t="38100" r="34925" b="4572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990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18A68" id="Ink 478" o:spid="_x0000_s1026" type="#_x0000_t75" style="position:absolute;margin-left:382.65pt;margin-top:2.75pt;width:9pt;height:9.4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">
                <v:imagedata r:id="rId8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4679085</wp:posOffset>
                </wp:positionH>
                <wp:positionV relativeFrom="paragraph">
                  <wp:posOffset>-925</wp:posOffset>
                </wp:positionV>
                <wp:extent cx="93960" cy="144360"/>
                <wp:effectExtent l="38100" t="38100" r="40005" b="4635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939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FBA02" id="Ink 477" o:spid="_x0000_s1026" type="#_x0000_t75" style="position:absolute;margin-left:367.8pt;margin-top:-.4pt;width:8.55pt;height:12.4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">
                <v:imagedata r:id="rId8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4456245</wp:posOffset>
                </wp:positionH>
                <wp:positionV relativeFrom="paragraph">
                  <wp:posOffset>82955</wp:posOffset>
                </wp:positionV>
                <wp:extent cx="64800" cy="9360"/>
                <wp:effectExtent l="38100" t="19050" r="49530" b="4826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648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9D63E" id="Ink 476" o:spid="_x0000_s1026" type="#_x0000_t75" style="position:absolute;margin-left:350.45pt;margin-top:6.15pt;width:5.9pt;height:1.5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">
                <v:imagedata r:id="rId8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4410165</wp:posOffset>
                </wp:positionH>
                <wp:positionV relativeFrom="paragraph">
                  <wp:posOffset>29315</wp:posOffset>
                </wp:positionV>
                <wp:extent cx="123120" cy="8280"/>
                <wp:effectExtent l="19050" t="38100" r="48895" b="4889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1231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98533" id="Ink 475" o:spid="_x0000_s1026" type="#_x0000_t75" style="position:absolute;margin-left:346.85pt;margin-top:1.7pt;width:10.55pt;height:1.6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">
                <v:imagedata r:id="rId8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4159965</wp:posOffset>
                </wp:positionH>
                <wp:positionV relativeFrom="paragraph">
                  <wp:posOffset>-29365</wp:posOffset>
                </wp:positionV>
                <wp:extent cx="36000" cy="217440"/>
                <wp:effectExtent l="38100" t="38100" r="40640" b="4953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3600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85051" id="Ink 474" o:spid="_x0000_s1026" type="#_x0000_t75" style="position:absolute;margin-left:327.1pt;margin-top:-2.75pt;width:3.85pt;height:17.9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">
                <v:imagedata r:id="rId8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4009845</wp:posOffset>
                </wp:positionH>
                <wp:positionV relativeFrom="paragraph">
                  <wp:posOffset>65675</wp:posOffset>
                </wp:positionV>
                <wp:extent cx="52560" cy="87840"/>
                <wp:effectExtent l="38100" t="38100" r="43180" b="4572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525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95083" id="Ink 473" o:spid="_x0000_s1026" type="#_x0000_t75" style="position:absolute;margin-left:315.3pt;margin-top:4.6pt;width:5.25pt;height:7.9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">
                <v:imagedata r:id="rId8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3851085</wp:posOffset>
                </wp:positionH>
                <wp:positionV relativeFrom="paragraph">
                  <wp:posOffset>35795</wp:posOffset>
                </wp:positionV>
                <wp:extent cx="91440" cy="126720"/>
                <wp:effectExtent l="38100" t="38100" r="41910" b="4508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914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CC178" id="Ink 472" o:spid="_x0000_s1026" type="#_x0000_t75" style="position:absolute;margin-left:302.9pt;margin-top:2.35pt;width:8pt;height:10.9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">
                <v:imagedata r:id="rId8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3738405</wp:posOffset>
                </wp:positionH>
                <wp:positionV relativeFrom="paragraph">
                  <wp:posOffset>153875</wp:posOffset>
                </wp:positionV>
                <wp:extent cx="9360" cy="23760"/>
                <wp:effectExtent l="19050" t="38100" r="48260" b="3365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93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10146" id="Ink 471" o:spid="_x0000_s1026" type="#_x0000_t75" style="position:absolute;margin-left:293.95pt;margin-top:11.75pt;width:1.55pt;height:2.6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">
                <v:imagedata r:id="rId8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3605565</wp:posOffset>
                </wp:positionH>
                <wp:positionV relativeFrom="paragraph">
                  <wp:posOffset>39755</wp:posOffset>
                </wp:positionV>
                <wp:extent cx="68400" cy="117720"/>
                <wp:effectExtent l="19050" t="38100" r="46355" b="3492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684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61B11" id="Ink 470" o:spid="_x0000_s1026" type="#_x0000_t75" style="position:absolute;margin-left:283.4pt;margin-top:2.85pt;width:6.6pt;height:10.1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">
                <v:imagedata r:id="rId8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3415845</wp:posOffset>
                </wp:positionH>
                <wp:positionV relativeFrom="paragraph">
                  <wp:posOffset>155</wp:posOffset>
                </wp:positionV>
                <wp:extent cx="58680" cy="191520"/>
                <wp:effectExtent l="38100" t="38100" r="36830" b="3746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5868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FC033" id="Ink 469" o:spid="_x0000_s1026" type="#_x0000_t75" style="position:absolute;margin-left:268.4pt;margin-top:-.45pt;width:5.5pt;height:16.0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">
                <v:imagedata r:id="rId8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3071325</wp:posOffset>
                </wp:positionH>
                <wp:positionV relativeFrom="paragraph">
                  <wp:posOffset>159995</wp:posOffset>
                </wp:positionV>
                <wp:extent cx="28080" cy="12600"/>
                <wp:effectExtent l="38100" t="38100" r="48260" b="4508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280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DDC2B" id="Ink 468" o:spid="_x0000_s1026" type="#_x0000_t75" style="position:absolute;margin-left:241.4pt;margin-top:12.2pt;width:3.1pt;height:1.8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">
                <v:imagedata r:id="rId8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3032805</wp:posOffset>
                </wp:positionH>
                <wp:positionV relativeFrom="paragraph">
                  <wp:posOffset>113915</wp:posOffset>
                </wp:positionV>
                <wp:extent cx="81000" cy="17280"/>
                <wp:effectExtent l="38100" t="38100" r="33655" b="4000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810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0B811" id="Ink 467" o:spid="_x0000_s1026" type="#_x0000_t75" style="position:absolute;margin-left:238.3pt;margin-top:8.5pt;width:7.3pt;height:2.2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">
                <v:imagedata r:id="rId8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2787645</wp:posOffset>
                </wp:positionH>
                <wp:positionV relativeFrom="paragraph">
                  <wp:posOffset>-8485</wp:posOffset>
                </wp:positionV>
                <wp:extent cx="23040" cy="261360"/>
                <wp:effectExtent l="38100" t="38100" r="34290" b="4381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2304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EC7C1" id="Ink 466" o:spid="_x0000_s1026" type="#_x0000_t75" style="position:absolute;margin-left:219.05pt;margin-top:-1pt;width:2.7pt;height:21.3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">
                <v:imagedata r:id="rId8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2614485</wp:posOffset>
                </wp:positionH>
                <wp:positionV relativeFrom="paragraph">
                  <wp:posOffset>60995</wp:posOffset>
                </wp:positionV>
                <wp:extent cx="92880" cy="13320"/>
                <wp:effectExtent l="38100" t="38100" r="40640" b="4445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928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0E3E2" id="Ink 465" o:spid="_x0000_s1026" type="#_x0000_t75" style="position:absolute;margin-left:205.5pt;margin-top:4.2pt;width:8.05pt;height:2.1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">
                <v:imagedata r:id="rId9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2646165</wp:posOffset>
                </wp:positionH>
                <wp:positionV relativeFrom="paragraph">
                  <wp:posOffset>56675</wp:posOffset>
                </wp:positionV>
                <wp:extent cx="27000" cy="133560"/>
                <wp:effectExtent l="19050" t="38100" r="49530" b="3810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270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EF923" id="Ink 464" o:spid="_x0000_s1026" type="#_x0000_t75" style="position:absolute;margin-left:207.85pt;margin-top:4pt;width:3.2pt;height:11.4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">
                <v:imagedata r:id="rId9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2520885</wp:posOffset>
                </wp:positionH>
                <wp:positionV relativeFrom="paragraph">
                  <wp:posOffset>64595</wp:posOffset>
                </wp:positionV>
                <wp:extent cx="56520" cy="145800"/>
                <wp:effectExtent l="38100" t="38100" r="38735" b="45085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565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20F56" id="Ink 463" o:spid="_x0000_s1026" type="#_x0000_t75" style="position:absolute;margin-left:197.9pt;margin-top:4.8pt;width:5.7pt;height:12.4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">
                <v:imagedata r:id="rId9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2332965</wp:posOffset>
                </wp:positionH>
                <wp:positionV relativeFrom="paragraph">
                  <wp:posOffset>189515</wp:posOffset>
                </wp:positionV>
                <wp:extent cx="5400" cy="25920"/>
                <wp:effectExtent l="19050" t="38100" r="52070" b="3175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54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57519" id="Ink 462" o:spid="_x0000_s1026" type="#_x0000_t75" style="position:absolute;margin-left:183.2pt;margin-top:14.55pt;width:1.5pt;height:2.8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">
                <v:imagedata r:id="rId9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2195085</wp:posOffset>
                </wp:positionH>
                <wp:positionV relativeFrom="paragraph">
                  <wp:posOffset>74675</wp:posOffset>
                </wp:positionV>
                <wp:extent cx="77760" cy="162000"/>
                <wp:effectExtent l="38100" t="38100" r="36830" b="4762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777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66410" id="Ink 461" o:spid="_x0000_s1026" type="#_x0000_t75" style="position:absolute;margin-left:172.3pt;margin-top:5.4pt;width:7.15pt;height:13.6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">
                <v:imagedata r:id="rId9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2050725</wp:posOffset>
                </wp:positionH>
                <wp:positionV relativeFrom="paragraph">
                  <wp:posOffset>73955</wp:posOffset>
                </wp:positionV>
                <wp:extent cx="36360" cy="163800"/>
                <wp:effectExtent l="38100" t="38100" r="40005" b="4635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363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0403E" id="Ink 460" o:spid="_x0000_s1026" type="#_x0000_t75" style="position:absolute;margin-left:160.95pt;margin-top:5.35pt;width:3.85pt;height:13.8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">
                <v:imagedata r:id="rId9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1649325</wp:posOffset>
                </wp:positionH>
                <wp:positionV relativeFrom="paragraph">
                  <wp:posOffset>167555</wp:posOffset>
                </wp:positionV>
                <wp:extent cx="131400" cy="9360"/>
                <wp:effectExtent l="38100" t="38100" r="40640" b="4826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1314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E59AE" id="Ink 459" o:spid="_x0000_s1026" type="#_x0000_t75" style="position:absolute;margin-left:129.5pt;margin-top:12.65pt;width:11.15pt;height:1.7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">
                <v:imagedata r:id="rId9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1378965</wp:posOffset>
                </wp:positionH>
                <wp:positionV relativeFrom="paragraph">
                  <wp:posOffset>156395</wp:posOffset>
                </wp:positionV>
                <wp:extent cx="97920" cy="11160"/>
                <wp:effectExtent l="38100" t="38100" r="35560" b="4635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979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5EBF9" id="Ink 458" o:spid="_x0000_s1026" type="#_x0000_t75" style="position:absolute;margin-left:108.2pt;margin-top:11.7pt;width:8.55pt;height:1.9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">
                <v:imagedata r:id="rId9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1402365</wp:posOffset>
                </wp:positionH>
                <wp:positionV relativeFrom="paragraph">
                  <wp:posOffset>158555</wp:posOffset>
                </wp:positionV>
                <wp:extent cx="27000" cy="124920"/>
                <wp:effectExtent l="38100" t="38100" r="49530" b="4699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270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905FE" id="Ink 457" o:spid="_x0000_s1026" type="#_x0000_t75" style="position:absolute;margin-left:109.85pt;margin-top:12pt;width:3.35pt;height:10.9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">
                <v:imagedata r:id="rId9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1236405</wp:posOffset>
                </wp:positionH>
                <wp:positionV relativeFrom="paragraph">
                  <wp:posOffset>170795</wp:posOffset>
                </wp:positionV>
                <wp:extent cx="73440" cy="91800"/>
                <wp:effectExtent l="19050" t="38100" r="41275" b="4191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734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D5BCC" id="Ink 456" o:spid="_x0000_s1026" type="#_x0000_t75" style="position:absolute;margin-left:96.9pt;margin-top:13.15pt;width:6.9pt;height:8.1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">
                <v:imagedata r:id="rId919" o:title=""/>
              </v:shape>
            </w:pict>
          </mc:Fallback>
        </mc:AlternateContent>
      </w:r>
    </w:p>
    <w:p w:rsidR="00102AEA" w:rsidRDefault="005F0DEA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6229245</wp:posOffset>
                </wp:positionH>
                <wp:positionV relativeFrom="paragraph">
                  <wp:posOffset>130660</wp:posOffset>
                </wp:positionV>
                <wp:extent cx="95400" cy="77760"/>
                <wp:effectExtent l="38100" t="38100" r="38100" b="3683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954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F3DCC" id="Ink 508" o:spid="_x0000_s1026" type="#_x0000_t75" style="position:absolute;margin-left:490pt;margin-top:9.85pt;width:8.65pt;height:7.1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">
                <v:imagedata r:id="rId9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6104685</wp:posOffset>
                </wp:positionH>
                <wp:positionV relativeFrom="paragraph">
                  <wp:posOffset>97900</wp:posOffset>
                </wp:positionV>
                <wp:extent cx="72360" cy="110520"/>
                <wp:effectExtent l="38100" t="38100" r="42545" b="4191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723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A2B8C" id="Ink 507" o:spid="_x0000_s1026" type="#_x0000_t75" style="position:absolute;margin-left:480.05pt;margin-top:7.2pt;width:6.9pt;height:9.7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">
                <v:imagedata r:id="rId9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6001725</wp:posOffset>
                </wp:positionH>
                <wp:positionV relativeFrom="paragraph">
                  <wp:posOffset>190420</wp:posOffset>
                </wp:positionV>
                <wp:extent cx="4680" cy="10080"/>
                <wp:effectExtent l="38100" t="19050" r="33655" b="4762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46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DF671" id="Ink 506" o:spid="_x0000_s1026" type="#_x0000_t75" style="position:absolute;margin-left:472.25pt;margin-top:14.6pt;width:1.1pt;height:1.6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">
                <v:imagedata r:id="rId9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5870325</wp:posOffset>
                </wp:positionH>
                <wp:positionV relativeFrom="paragraph">
                  <wp:posOffset>90700</wp:posOffset>
                </wp:positionV>
                <wp:extent cx="66960" cy="102240"/>
                <wp:effectExtent l="19050" t="38100" r="47625" b="50165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669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DDBF1" id="Ink 505" o:spid="_x0000_s1026" type="#_x0000_t75" style="position:absolute;margin-left:461.75pt;margin-top:6.75pt;width:6.45pt;height:9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">
                <v:imagedata r:id="rId9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5567925</wp:posOffset>
                </wp:positionH>
                <wp:positionV relativeFrom="paragraph">
                  <wp:posOffset>155500</wp:posOffset>
                </wp:positionV>
                <wp:extent cx="87840" cy="15120"/>
                <wp:effectExtent l="38100" t="38100" r="45720" b="4254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878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0B66E" id="Ink 502" o:spid="_x0000_s1026" type="#_x0000_t75" style="position:absolute;margin-left:438pt;margin-top:11.75pt;width:7.8pt;height:2.2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">
                <v:imagedata r:id="rId9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5648205</wp:posOffset>
                </wp:positionH>
                <wp:positionV relativeFrom="paragraph">
                  <wp:posOffset>86020</wp:posOffset>
                </wp:positionV>
                <wp:extent cx="22320" cy="153720"/>
                <wp:effectExtent l="38100" t="38100" r="34925" b="3683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223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369E0" id="Ink 501" o:spid="_x0000_s1026" type="#_x0000_t75" style="position:absolute;margin-left:444.35pt;margin-top:6.45pt;width:2.65pt;height:12.8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">
                <v:imagedata r:id="rId9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5397645</wp:posOffset>
                </wp:positionH>
                <wp:positionV relativeFrom="paragraph">
                  <wp:posOffset>69100</wp:posOffset>
                </wp:positionV>
                <wp:extent cx="129960" cy="21240"/>
                <wp:effectExtent l="38100" t="57150" r="3810" b="36195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1299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6CF98" id="Ink 500" o:spid="_x0000_s1026" type="#_x0000_t75" style="position:absolute;margin-left:424.5pt;margin-top:4.8pt;width:11.25pt;height:2.7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">
                <v:imagedata r:id="rId9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5414925</wp:posOffset>
                </wp:positionH>
                <wp:positionV relativeFrom="paragraph">
                  <wp:posOffset>71620</wp:posOffset>
                </wp:positionV>
                <wp:extent cx="34200" cy="122400"/>
                <wp:effectExtent l="38100" t="19050" r="42545" b="4953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342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66D14" id="Ink 499" o:spid="_x0000_s1026" type="#_x0000_t75" style="position:absolute;margin-left:425.9pt;margin-top:5.3pt;width:3.75pt;height:10.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">
                <v:imagedata r:id="rId9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5250045</wp:posOffset>
                </wp:positionH>
                <wp:positionV relativeFrom="paragraph">
                  <wp:posOffset>65500</wp:posOffset>
                </wp:positionV>
                <wp:extent cx="77040" cy="149760"/>
                <wp:effectExtent l="19050" t="38100" r="37465" b="4127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770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3A274" id="Ink 498" o:spid="_x0000_s1026" type="#_x0000_t75" style="position:absolute;margin-left:412.9pt;margin-top:4.8pt;width:7pt;height:12.7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">
                <v:imagedata r:id="rId9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5163645</wp:posOffset>
                </wp:positionH>
                <wp:positionV relativeFrom="paragraph">
                  <wp:posOffset>173140</wp:posOffset>
                </wp:positionV>
                <wp:extent cx="18360" cy="45000"/>
                <wp:effectExtent l="38100" t="38100" r="39370" b="3175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183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940B4" id="Ink 497" o:spid="_x0000_s1026" type="#_x0000_t75" style="position:absolute;margin-left:406.15pt;margin-top:13.3pt;width:2.35pt;height:4.3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">
                <v:imagedata r:id="rId9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5081565</wp:posOffset>
                </wp:positionH>
                <wp:positionV relativeFrom="paragraph">
                  <wp:posOffset>57580</wp:posOffset>
                </wp:positionV>
                <wp:extent cx="28800" cy="186120"/>
                <wp:effectExtent l="38100" t="38100" r="47625" b="42545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2880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7DB4E" id="Ink 496" o:spid="_x0000_s1026" type="#_x0000_t75" style="position:absolute;margin-left:399.55pt;margin-top:4.25pt;width:3.25pt;height:15.4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">
                <v:imagedata r:id="rId9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4858725</wp:posOffset>
                </wp:positionH>
                <wp:positionV relativeFrom="paragraph">
                  <wp:posOffset>154060</wp:posOffset>
                </wp:positionV>
                <wp:extent cx="128520" cy="11880"/>
                <wp:effectExtent l="38100" t="38100" r="43180" b="4572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128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D51EF" id="Ink 495" o:spid="_x0000_s1026" type="#_x0000_t75" style="position:absolute;margin-left:382.25pt;margin-top:11.6pt;width:10.9pt;height:2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">
                <v:imagedata r:id="rId9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4927485</wp:posOffset>
                </wp:positionH>
                <wp:positionV relativeFrom="paragraph">
                  <wp:posOffset>77740</wp:posOffset>
                </wp:positionV>
                <wp:extent cx="17280" cy="179280"/>
                <wp:effectExtent l="38100" t="38100" r="40005" b="4953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172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95E31" id="Ink 494" o:spid="_x0000_s1026" type="#_x0000_t75" style="position:absolute;margin-left:387.5pt;margin-top:5.75pt;width:2.3pt;height:14.9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">
                <v:imagedata r:id="rId9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4670805</wp:posOffset>
                </wp:positionH>
                <wp:positionV relativeFrom="paragraph">
                  <wp:posOffset>131020</wp:posOffset>
                </wp:positionV>
                <wp:extent cx="63360" cy="6120"/>
                <wp:effectExtent l="38100" t="19050" r="32385" b="51435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633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11E81" id="Ink 493" o:spid="_x0000_s1026" type="#_x0000_t75" style="position:absolute;margin-left:367.4pt;margin-top:9.75pt;width:5.8pt;height:1.5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">
                <v:imagedata r:id="rId9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4678005</wp:posOffset>
                </wp:positionH>
                <wp:positionV relativeFrom="paragraph">
                  <wp:posOffset>146860</wp:posOffset>
                </wp:positionV>
                <wp:extent cx="21240" cy="107640"/>
                <wp:effectExtent l="38100" t="38100" r="36195" b="4508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212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540EA" id="Ink 492" o:spid="_x0000_s1026" type="#_x0000_t75" style="position:absolute;margin-left:367.85pt;margin-top:11.2pt;width:2.7pt;height:9.4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">
                <v:imagedata r:id="rId9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4545165</wp:posOffset>
                </wp:positionH>
                <wp:positionV relativeFrom="paragraph">
                  <wp:posOffset>111220</wp:posOffset>
                </wp:positionV>
                <wp:extent cx="71640" cy="147240"/>
                <wp:effectExtent l="38100" t="38100" r="43180" b="4381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716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F4046" id="Ink 491" o:spid="_x0000_s1026" type="#_x0000_t75" style="position:absolute;margin-left:357.35pt;margin-top:8.25pt;width:6.85pt;height:12.7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">
                <v:imagedata r:id="rId9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4207125</wp:posOffset>
                </wp:positionH>
                <wp:positionV relativeFrom="paragraph">
                  <wp:posOffset>137500</wp:posOffset>
                </wp:positionV>
                <wp:extent cx="90000" cy="112680"/>
                <wp:effectExtent l="38100" t="38100" r="43815" b="40005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900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7639B" id="Ink 489" o:spid="_x0000_s1026" type="#_x0000_t75" style="position:absolute;margin-left:330.75pt;margin-top:10.5pt;width:8.3pt;height:9.8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">
                <v:imagedata r:id="rId9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3837765</wp:posOffset>
                </wp:positionH>
                <wp:positionV relativeFrom="paragraph">
                  <wp:posOffset>190780</wp:posOffset>
                </wp:positionV>
                <wp:extent cx="116280" cy="24480"/>
                <wp:effectExtent l="38100" t="38100" r="36195" b="3302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1162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EFC19" id="Ink 487" o:spid="_x0000_s1026" type="#_x0000_t75" style="position:absolute;margin-left:301.85pt;margin-top:14.55pt;width:9.9pt;height:2.8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">
                <v:imagedata r:id="rId9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3151965</wp:posOffset>
                </wp:positionH>
                <wp:positionV relativeFrom="paragraph">
                  <wp:posOffset>131740</wp:posOffset>
                </wp:positionV>
                <wp:extent cx="126360" cy="183240"/>
                <wp:effectExtent l="38100" t="38100" r="45720" b="4572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12636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B3353" id="Ink 485" o:spid="_x0000_s1026" type="#_x0000_t75" style="position:absolute;margin-left:247.65pt;margin-top:9.9pt;width:10.95pt;height:15.4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">
                <v:imagedata r:id="rId9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1094565</wp:posOffset>
                </wp:positionH>
                <wp:positionV relativeFrom="paragraph">
                  <wp:posOffset>17260</wp:posOffset>
                </wp:positionV>
                <wp:extent cx="3960" cy="32400"/>
                <wp:effectExtent l="38100" t="38100" r="34290" b="4381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39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05D18" id="Ink 455" o:spid="_x0000_s1026" type="#_x0000_t75" style="position:absolute;margin-left:85.8pt;margin-top:.9pt;width:1.2pt;height:3.3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">
                <v:imagedata r:id="rId9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898005</wp:posOffset>
                </wp:positionH>
                <wp:positionV relativeFrom="paragraph">
                  <wp:posOffset>-76700</wp:posOffset>
                </wp:positionV>
                <wp:extent cx="131400" cy="181080"/>
                <wp:effectExtent l="38100" t="38100" r="40640" b="4762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1314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415A6" id="Ink 454" o:spid="_x0000_s1026" type="#_x0000_t75" style="position:absolute;margin-left:70.25pt;margin-top:-6.35pt;width:11.35pt;height:14.9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">
                <v:imagedata r:id="rId9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782085</wp:posOffset>
                </wp:positionH>
                <wp:positionV relativeFrom="paragraph">
                  <wp:posOffset>-77780</wp:posOffset>
                </wp:positionV>
                <wp:extent cx="39240" cy="188280"/>
                <wp:effectExtent l="38100" t="38100" r="37465" b="4064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392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E77E1" id="Ink 453" o:spid="_x0000_s1026" type="#_x0000_t75" style="position:absolute;margin-left:61.1pt;margin-top:-6.4pt;width:3.95pt;height:15.5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">
                <v:imagedata r:id="rId9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606405</wp:posOffset>
                </wp:positionH>
                <wp:positionV relativeFrom="paragraph">
                  <wp:posOffset>-84260</wp:posOffset>
                </wp:positionV>
                <wp:extent cx="18000" cy="201960"/>
                <wp:effectExtent l="38100" t="38100" r="39370" b="4572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1800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265BD" id="Ink 452" o:spid="_x0000_s1026" type="#_x0000_t75" style="position:absolute;margin-left:47.25pt;margin-top:-7pt;width:2.4pt;height:16.6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">
                <v:imagedata r:id="rId965" o:title=""/>
              </v:shape>
            </w:pict>
          </mc:Fallback>
        </mc:AlternateContent>
      </w:r>
    </w:p>
    <w:p w:rsidR="00102AEA" w:rsidRDefault="005F0DEA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4386045</wp:posOffset>
                </wp:positionH>
                <wp:positionV relativeFrom="paragraph">
                  <wp:posOffset>3850</wp:posOffset>
                </wp:positionV>
                <wp:extent cx="2880" cy="11160"/>
                <wp:effectExtent l="38100" t="38100" r="35560" b="46355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28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23E7E" id="Ink 490" o:spid="_x0000_s1026" type="#_x0000_t75" style="position:absolute;margin-left:344.8pt;margin-top:-.1pt;width:1.25pt;height:1.7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">
                <v:imagedata r:id="rId9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3873405</wp:posOffset>
                </wp:positionH>
                <wp:positionV relativeFrom="paragraph">
                  <wp:posOffset>17890</wp:posOffset>
                </wp:positionV>
                <wp:extent cx="72360" cy="9720"/>
                <wp:effectExtent l="38100" t="19050" r="42545" b="4762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72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32552" id="Ink 488" o:spid="_x0000_s1026" type="#_x0000_t75" style="position:absolute;margin-left:304.65pt;margin-top:1pt;width:6.4pt;height:1.4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">
                <v:imagedata r:id="rId9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3296325</wp:posOffset>
                </wp:positionH>
                <wp:positionV relativeFrom="paragraph">
                  <wp:posOffset>-22070</wp:posOffset>
                </wp:positionV>
                <wp:extent cx="377280" cy="241560"/>
                <wp:effectExtent l="38100" t="57150" r="22860" b="4445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37728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9F1B9" id="Ink 486" o:spid="_x0000_s1026" type="#_x0000_t75" style="position:absolute;margin-left:259.05pt;margin-top:-2.4pt;width:30.9pt;height:20.3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">
                <v:imagedata r:id="rId9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3000765</wp:posOffset>
                </wp:positionH>
                <wp:positionV relativeFrom="paragraph">
                  <wp:posOffset>970</wp:posOffset>
                </wp:positionV>
                <wp:extent cx="89280" cy="125280"/>
                <wp:effectExtent l="38100" t="38100" r="44450" b="4635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892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9B3F9" id="Ink 484" o:spid="_x0000_s1026" type="#_x0000_t75" style="position:absolute;margin-left:235.65pt;margin-top:-.4pt;width:8.2pt;height:10.9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">
                <v:imagedata r:id="rId9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2782605</wp:posOffset>
                </wp:positionH>
                <wp:positionV relativeFrom="paragraph">
                  <wp:posOffset>-81470</wp:posOffset>
                </wp:positionV>
                <wp:extent cx="19080" cy="218880"/>
                <wp:effectExtent l="38100" t="38100" r="38100" b="4826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1908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2CC14" id="Ink 483" o:spid="_x0000_s1026" type="#_x0000_t75" style="position:absolute;margin-left:218.5pt;margin-top:-6.9pt;width:2.65pt;height:18.2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">
                <v:imagedata r:id="rId9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2412165</wp:posOffset>
                </wp:positionH>
                <wp:positionV relativeFrom="paragraph">
                  <wp:posOffset>12850</wp:posOffset>
                </wp:positionV>
                <wp:extent cx="294120" cy="109080"/>
                <wp:effectExtent l="38100" t="38100" r="48895" b="4381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2941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38D51" id="Ink 482" o:spid="_x0000_s1026" type="#_x0000_t75" style="position:absolute;margin-left:189.5pt;margin-top:.5pt;width:24.05pt;height:9.7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">
                <v:imagedata r:id="rId9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2510085</wp:posOffset>
                </wp:positionH>
                <wp:positionV relativeFrom="paragraph">
                  <wp:posOffset>-83990</wp:posOffset>
                </wp:positionV>
                <wp:extent cx="14400" cy="222120"/>
                <wp:effectExtent l="38100" t="38100" r="43180" b="4508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1440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0A976" id="Ink 481" o:spid="_x0000_s1026" type="#_x0000_t75" style="position:absolute;margin-left:197.05pt;margin-top:-7pt;width:2.25pt;height:18.4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">
                <v:imagedata r:id="rId9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2048205</wp:posOffset>
                </wp:positionH>
                <wp:positionV relativeFrom="paragraph">
                  <wp:posOffset>-110</wp:posOffset>
                </wp:positionV>
                <wp:extent cx="340560" cy="156960"/>
                <wp:effectExtent l="38100" t="19050" r="40640" b="52705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3405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50BA5" id="Ink 480" o:spid="_x0000_s1026" type="#_x0000_t75" style="position:absolute;margin-left:160.95pt;margin-top:-.55pt;width:27.85pt;height:13.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">
                <v:imagedata r:id="rId9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2107605</wp:posOffset>
                </wp:positionH>
                <wp:positionV relativeFrom="paragraph">
                  <wp:posOffset>31210</wp:posOffset>
                </wp:positionV>
                <wp:extent cx="61200" cy="165960"/>
                <wp:effectExtent l="38100" t="38100" r="34290" b="4381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6120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E0E29" id="Ink 479" o:spid="_x0000_s1026" type="#_x0000_t75" style="position:absolute;margin-left:165.45pt;margin-top:2.15pt;width:5.6pt;height:13.8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">
                <v:imagedata r:id="rId983" o:title=""/>
              </v:shape>
            </w:pict>
          </mc:Fallback>
        </mc:AlternateContent>
      </w:r>
    </w:p>
    <w:p w:rsidR="00102AEA" w:rsidRDefault="005F0DEA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4262205</wp:posOffset>
                </wp:positionH>
                <wp:positionV relativeFrom="paragraph">
                  <wp:posOffset>-100295</wp:posOffset>
                </wp:positionV>
                <wp:extent cx="1371600" cy="409320"/>
                <wp:effectExtent l="38100" t="38100" r="38100" b="4826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1371600" cy="40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FEFEC" id="Ink 601" o:spid="_x0000_s1026" type="#_x0000_t75" style="position:absolute;margin-left:335.15pt;margin-top:-8.45pt;width:108.95pt;height:33.1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">
                <v:imagedata r:id="rId9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4843965</wp:posOffset>
                </wp:positionH>
                <wp:positionV relativeFrom="paragraph">
                  <wp:posOffset>148480</wp:posOffset>
                </wp:positionV>
                <wp:extent cx="10800" cy="14040"/>
                <wp:effectExtent l="38100" t="38100" r="46355" b="4318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108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32951" id="Ink 518" o:spid="_x0000_s1026" type="#_x0000_t75" style="position:absolute;margin-left:380.9pt;margin-top:11.35pt;width:2pt;height:2.0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">
                <v:imagedata r:id="rId9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5242845</wp:posOffset>
                </wp:positionH>
                <wp:positionV relativeFrom="paragraph">
                  <wp:posOffset>46240</wp:posOffset>
                </wp:positionV>
                <wp:extent cx="82440" cy="96120"/>
                <wp:effectExtent l="38100" t="38100" r="51435" b="3746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824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0DE37" id="Ink 517" o:spid="_x0000_s1026" type="#_x0000_t75" style="position:absolute;margin-left:412.3pt;margin-top:3.05pt;width:7.7pt;height:8.8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">
                <v:imagedata r:id="rId9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5122605</wp:posOffset>
                </wp:positionH>
                <wp:positionV relativeFrom="paragraph">
                  <wp:posOffset>8080</wp:posOffset>
                </wp:positionV>
                <wp:extent cx="57960" cy="156960"/>
                <wp:effectExtent l="38100" t="38100" r="37465" b="3365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579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8FC9C" id="Ink 516" o:spid="_x0000_s1026" type="#_x0000_t75" style="position:absolute;margin-left:402.8pt;margin-top:.3pt;width:5.5pt;height:13.2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">
                <v:imagedata r:id="rId9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5016405</wp:posOffset>
                </wp:positionH>
                <wp:positionV relativeFrom="paragraph">
                  <wp:posOffset>53080</wp:posOffset>
                </wp:positionV>
                <wp:extent cx="79560" cy="89640"/>
                <wp:effectExtent l="38100" t="38100" r="34925" b="43815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795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22D16" id="Ink 515" o:spid="_x0000_s1026" type="#_x0000_t75" style="position:absolute;margin-left:394.45pt;margin-top:3.85pt;width:7.3pt;height:7.9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">
                <v:imagedata r:id="rId9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4861245</wp:posOffset>
                </wp:positionH>
                <wp:positionV relativeFrom="paragraph">
                  <wp:posOffset>138040</wp:posOffset>
                </wp:positionV>
                <wp:extent cx="2160" cy="16920"/>
                <wp:effectExtent l="38100" t="38100" r="36195" b="40640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21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AE7B1" id="Ink 514" o:spid="_x0000_s1026" type="#_x0000_t75" style="position:absolute;margin-left:382.2pt;margin-top:10.45pt;width:1.25pt;height:2.2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">
                <v:imagedata r:id="rId9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4693485</wp:posOffset>
                </wp:positionH>
                <wp:positionV relativeFrom="paragraph">
                  <wp:posOffset>160</wp:posOffset>
                </wp:positionV>
                <wp:extent cx="107280" cy="159120"/>
                <wp:effectExtent l="38100" t="38100" r="45720" b="5080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1072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F52B8" id="Ink 513" o:spid="_x0000_s1026" type="#_x0000_t75" style="position:absolute;margin-left:368.9pt;margin-top:-.45pt;width:9.6pt;height:13.6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">
                <v:imagedata r:id="rId9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4507725</wp:posOffset>
                </wp:positionH>
                <wp:positionV relativeFrom="paragraph">
                  <wp:posOffset>-52760</wp:posOffset>
                </wp:positionV>
                <wp:extent cx="84240" cy="256320"/>
                <wp:effectExtent l="38100" t="38100" r="49530" b="4889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8424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A1EFE" id="Ink 512" o:spid="_x0000_s1026" type="#_x0000_t75" style="position:absolute;margin-left:354.4pt;margin-top:-4.5pt;width:7.6pt;height:21.0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">
                <v:imagedata r:id="rId9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4499805</wp:posOffset>
                </wp:positionH>
                <wp:positionV relativeFrom="paragraph">
                  <wp:posOffset>23200</wp:posOffset>
                </wp:positionV>
                <wp:extent cx="102240" cy="123480"/>
                <wp:effectExtent l="19050" t="38100" r="50165" b="4826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1022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F9E95" id="Ink 511" o:spid="_x0000_s1026" type="#_x0000_t75" style="position:absolute;margin-left:353.8pt;margin-top:1.35pt;width:8.9pt;height:10.9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">
                <v:imagedata r:id="rId10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4002645</wp:posOffset>
                </wp:positionH>
                <wp:positionV relativeFrom="paragraph">
                  <wp:posOffset>89440</wp:posOffset>
                </wp:positionV>
                <wp:extent cx="69120" cy="7560"/>
                <wp:effectExtent l="38100" t="19050" r="45720" b="5016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691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50862" id="Ink 510" o:spid="_x0000_s1026" type="#_x0000_t75" style="position:absolute;margin-left:314.7pt;margin-top:6.65pt;width:6.4pt;height:1.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">
                <v:imagedata r:id="rId10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4000125</wp:posOffset>
                </wp:positionH>
                <wp:positionV relativeFrom="paragraph">
                  <wp:posOffset>43360</wp:posOffset>
                </wp:positionV>
                <wp:extent cx="83880" cy="9720"/>
                <wp:effectExtent l="19050" t="38100" r="49530" b="4762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838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B0CEB" id="Ink 509" o:spid="_x0000_s1026" type="#_x0000_t75" style="position:absolute;margin-left:314.6pt;margin-top:2.9pt;width:7.4pt;height:1.7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">
                <v:imagedata r:id="rId1005" o:title=""/>
              </v:shape>
            </w:pict>
          </mc:Fallback>
        </mc:AlternateContent>
      </w:r>
    </w:p>
    <w:p w:rsidR="00102AEA" w:rsidRDefault="005F0DEA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4196325</wp:posOffset>
                </wp:positionH>
                <wp:positionV relativeFrom="paragraph">
                  <wp:posOffset>80695</wp:posOffset>
                </wp:positionV>
                <wp:extent cx="1378080" cy="39600"/>
                <wp:effectExtent l="0" t="38100" r="31750" b="36830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13780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13F50" id="Ink 602" o:spid="_x0000_s1026" type="#_x0000_t75" style="position:absolute;margin-left:330.1pt;margin-top:5.95pt;width:109.2pt;height:3.9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">
                <v:imagedata r:id="rId1007" o:title=""/>
              </v:shape>
            </w:pict>
          </mc:Fallback>
        </mc:AlternateContent>
      </w:r>
    </w:p>
    <w:p w:rsidR="00102AEA" w:rsidRDefault="005F0DEA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4396125</wp:posOffset>
                </wp:positionH>
                <wp:positionV relativeFrom="paragraph">
                  <wp:posOffset>-59795</wp:posOffset>
                </wp:positionV>
                <wp:extent cx="535320" cy="334800"/>
                <wp:effectExtent l="38100" t="38100" r="17145" b="4635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535320" cy="33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EF13F" id="Ink 570" o:spid="_x0000_s1026" type="#_x0000_t75" style="position:absolute;margin-left:345.45pt;margin-top:-5.25pt;width:43.45pt;height:27.5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">
                <v:imagedata r:id="rId10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6085605</wp:posOffset>
                </wp:positionH>
                <wp:positionV relativeFrom="paragraph">
                  <wp:posOffset>205885</wp:posOffset>
                </wp:positionV>
                <wp:extent cx="13320" cy="11160"/>
                <wp:effectExtent l="38100" t="38100" r="44450" b="4635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13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F3F8F" id="Ink 561" o:spid="_x0000_s1026" type="#_x0000_t75" style="position:absolute;margin-left:478.75pt;margin-top:15.75pt;width:1.9pt;height:1.7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">
                <v:imagedata r:id="rId10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5042325</wp:posOffset>
                </wp:positionH>
                <wp:positionV relativeFrom="paragraph">
                  <wp:posOffset>101485</wp:posOffset>
                </wp:positionV>
                <wp:extent cx="73080" cy="163440"/>
                <wp:effectExtent l="38100" t="38100" r="41275" b="46355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730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9B139" id="Ink 555" o:spid="_x0000_s1026" type="#_x0000_t75" style="position:absolute;margin-left:396.4pt;margin-top:7.55pt;width:6.9pt;height:13.9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">
                <v:imagedata r:id="rId1013" o:title=""/>
              </v:shape>
            </w:pict>
          </mc:Fallback>
        </mc:AlternateContent>
      </w:r>
      <w:r w:rsidR="00102AEA">
        <w:rPr>
          <w:rFonts w:ascii="Calibri" w:hAnsi="Calibri"/>
          <w:sz w:val="28"/>
          <w:szCs w:val="28"/>
        </w:rPr>
        <w:t xml:space="preserve">b) Determine the </w:t>
      </w:r>
      <w:r w:rsidR="00102AEA" w:rsidRPr="00B0329F">
        <w:rPr>
          <w:rFonts w:ascii="Calibri" w:hAnsi="Calibri"/>
          <w:b/>
          <w:sz w:val="28"/>
          <w:szCs w:val="28"/>
        </w:rPr>
        <w:t>net change</w:t>
      </w:r>
      <w:r w:rsidR="00102AEA">
        <w:rPr>
          <w:rFonts w:ascii="Calibri" w:hAnsi="Calibri"/>
          <w:sz w:val="28"/>
          <w:szCs w:val="28"/>
        </w:rPr>
        <w:t xml:space="preserve"> in the value of the stock for the month.</w:t>
      </w:r>
    </w:p>
    <w:p w:rsidR="00204755" w:rsidRDefault="005F0DEA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3703125</wp:posOffset>
                </wp:positionH>
                <wp:positionV relativeFrom="paragraph">
                  <wp:posOffset>197790</wp:posOffset>
                </wp:positionV>
                <wp:extent cx="1203840" cy="19080"/>
                <wp:effectExtent l="38100" t="38100" r="34925" b="38100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12038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0FC3E" id="Ink 571" o:spid="_x0000_s1026" type="#_x0000_t75" style="position:absolute;margin-left:291.25pt;margin-top:15pt;width:95.75pt;height:2.7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">
                <v:imagedata r:id="rId10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6399165</wp:posOffset>
                </wp:positionH>
                <wp:positionV relativeFrom="paragraph">
                  <wp:posOffset>151350</wp:posOffset>
                </wp:positionV>
                <wp:extent cx="206640" cy="121680"/>
                <wp:effectExtent l="38100" t="19050" r="41275" b="50165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2066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234C0" id="Ink 569" o:spid="_x0000_s1026" type="#_x0000_t75" style="position:absolute;margin-left:503.5pt;margin-top:11.5pt;width:17.1pt;height:10.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">
                <v:imagedata r:id="rId10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6359565</wp:posOffset>
                </wp:positionH>
                <wp:positionV relativeFrom="paragraph">
                  <wp:posOffset>177990</wp:posOffset>
                </wp:positionV>
                <wp:extent cx="8280" cy="90000"/>
                <wp:effectExtent l="57150" t="38100" r="48895" b="4381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82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0131D" id="Ink 568" o:spid="_x0000_s1026" type="#_x0000_t75" style="position:absolute;margin-left:500.1pt;margin-top:13.6pt;width:1.95pt;height:8.1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">
                <v:imagedata r:id="rId10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6087405</wp:posOffset>
                </wp:positionH>
                <wp:positionV relativeFrom="paragraph">
                  <wp:posOffset>176910</wp:posOffset>
                </wp:positionV>
                <wp:extent cx="109800" cy="86400"/>
                <wp:effectExtent l="38100" t="38100" r="43180" b="4699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1098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096F2" id="Ink 566" o:spid="_x0000_s1026" type="#_x0000_t75" style="position:absolute;margin-left:478.95pt;margin-top:13.45pt;width:9.65pt;height:7.9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">
                <v:imagedata r:id="rId10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6344445</wp:posOffset>
                </wp:positionH>
                <wp:positionV relativeFrom="paragraph">
                  <wp:posOffset>14910</wp:posOffset>
                </wp:positionV>
                <wp:extent cx="30240" cy="90360"/>
                <wp:effectExtent l="38100" t="38100" r="46355" b="43180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302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CFB77" id="Ink 564" o:spid="_x0000_s1026" type="#_x0000_t75" style="position:absolute;margin-left:499pt;margin-top:.6pt;width:3.65pt;height:8.2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">
                <v:imagedata r:id="rId10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6193965</wp:posOffset>
                </wp:positionH>
                <wp:positionV relativeFrom="paragraph">
                  <wp:posOffset>14190</wp:posOffset>
                </wp:positionV>
                <wp:extent cx="95760" cy="73440"/>
                <wp:effectExtent l="38100" t="38100" r="38100" b="4127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957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C69F9" id="Ink 563" o:spid="_x0000_s1026" type="#_x0000_t75" style="position:absolute;margin-left:487.35pt;margin-top:.7pt;width:8.3pt;height:6.8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">
                <v:imagedata r:id="rId10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6149685</wp:posOffset>
                </wp:positionH>
                <wp:positionV relativeFrom="paragraph">
                  <wp:posOffset>33630</wp:posOffset>
                </wp:positionV>
                <wp:extent cx="25200" cy="78840"/>
                <wp:effectExtent l="38100" t="38100" r="51435" b="3556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252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443FC" id="Ink 562" o:spid="_x0000_s1026" type="#_x0000_t75" style="position:absolute;margin-left:483.65pt;margin-top:2.3pt;width:3.05pt;height:7.1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">
                <v:imagedata r:id="rId10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6060765</wp:posOffset>
                </wp:positionH>
                <wp:positionV relativeFrom="paragraph">
                  <wp:posOffset>41190</wp:posOffset>
                </wp:positionV>
                <wp:extent cx="9720" cy="87480"/>
                <wp:effectExtent l="38100" t="38100" r="47625" b="4635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97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4186E" id="Ink 560" o:spid="_x0000_s1026" type="#_x0000_t75" style="position:absolute;margin-left:476.6pt;margin-top:2.8pt;width:2pt;height:7.8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">
                <v:imagedata r:id="rId10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5947005</wp:posOffset>
                </wp:positionH>
                <wp:positionV relativeFrom="paragraph">
                  <wp:posOffset>24630</wp:posOffset>
                </wp:positionV>
                <wp:extent cx="76680" cy="82800"/>
                <wp:effectExtent l="38100" t="38100" r="38100" b="5080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766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91B38" id="Ink 559" o:spid="_x0000_s1026" type="#_x0000_t75" style="position:absolute;margin-left:467.9pt;margin-top:1.55pt;width:6.85pt;height:7.6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">
                <v:imagedata r:id="rId10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5853405</wp:posOffset>
                </wp:positionH>
                <wp:positionV relativeFrom="paragraph">
                  <wp:posOffset>30750</wp:posOffset>
                </wp:positionV>
                <wp:extent cx="67680" cy="78480"/>
                <wp:effectExtent l="19050" t="38100" r="46990" b="3619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676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3EB4B" id="Ink 558" o:spid="_x0000_s1026" type="#_x0000_t75" style="position:absolute;margin-left:460.3pt;margin-top:1.9pt;width:6.5pt;height:7.1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">
                <v:imagedata r:id="rId10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5752245</wp:posOffset>
                </wp:positionH>
                <wp:positionV relativeFrom="paragraph">
                  <wp:posOffset>17790</wp:posOffset>
                </wp:positionV>
                <wp:extent cx="52920" cy="81360"/>
                <wp:effectExtent l="57150" t="19050" r="23495" b="5207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529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92742" id="Ink 557" o:spid="_x0000_s1026" type="#_x0000_t75" style="position:absolute;margin-left:452.25pt;margin-top:1pt;width:5.35pt;height:7.4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">
                <v:imagedata r:id="rId10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5594205</wp:posOffset>
                </wp:positionH>
                <wp:positionV relativeFrom="paragraph">
                  <wp:posOffset>4830</wp:posOffset>
                </wp:positionV>
                <wp:extent cx="83880" cy="94320"/>
                <wp:effectExtent l="38100" t="38100" r="49530" b="3937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838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692BC" id="Ink 556" o:spid="_x0000_s1026" type="#_x0000_t75" style="position:absolute;margin-left:440.1pt;margin-top:-.1pt;width:7.55pt;height:8.4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">
                <v:imagedata r:id="rId10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5553165</wp:posOffset>
                </wp:positionH>
                <wp:positionV relativeFrom="paragraph">
                  <wp:posOffset>2670</wp:posOffset>
                </wp:positionV>
                <wp:extent cx="48960" cy="213480"/>
                <wp:effectExtent l="38100" t="38100" r="46355" b="34290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4896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C4B2C" id="Ink 554" o:spid="_x0000_s1026" type="#_x0000_t75" style="position:absolute;margin-left:436.65pt;margin-top:-.1pt;width:4.8pt;height:17.6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">
                <v:imagedata r:id="rId10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5140965</wp:posOffset>
                </wp:positionH>
                <wp:positionV relativeFrom="paragraph">
                  <wp:posOffset>-74010</wp:posOffset>
                </wp:positionV>
                <wp:extent cx="314640" cy="192600"/>
                <wp:effectExtent l="38100" t="38100" r="47625" b="3619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31464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C6DA4" id="Ink 553" o:spid="_x0000_s1026" type="#_x0000_t75" style="position:absolute;margin-left:404.35pt;margin-top:-6.35pt;width:25.65pt;height:16.1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">
                <v:imagedata r:id="rId10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5190645</wp:posOffset>
                </wp:positionH>
                <wp:positionV relativeFrom="paragraph">
                  <wp:posOffset>-45570</wp:posOffset>
                </wp:positionV>
                <wp:extent cx="42120" cy="198720"/>
                <wp:effectExtent l="38100" t="19050" r="34290" b="4953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4212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F2680" id="Ink 552" o:spid="_x0000_s1026" type="#_x0000_t75" style="position:absolute;margin-left:408.15pt;margin-top:-4.05pt;width:4.3pt;height:16.6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">
                <v:imagedata r:id="rId10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4931805</wp:posOffset>
                </wp:positionH>
                <wp:positionV relativeFrom="paragraph">
                  <wp:posOffset>33990</wp:posOffset>
                </wp:positionV>
                <wp:extent cx="92160" cy="95760"/>
                <wp:effectExtent l="38100" t="38100" r="41275" b="3810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921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385BD" id="Ink 551" o:spid="_x0000_s1026" type="#_x0000_t75" style="position:absolute;margin-left:387.75pt;margin-top:2.3pt;width:8.35pt;height:8.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">
                <v:imagedata r:id="rId10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4875285</wp:posOffset>
                </wp:positionH>
                <wp:positionV relativeFrom="paragraph">
                  <wp:posOffset>32910</wp:posOffset>
                </wp:positionV>
                <wp:extent cx="13320" cy="2160"/>
                <wp:effectExtent l="38100" t="38100" r="44450" b="3619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133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7D17B" id="Ink 550" o:spid="_x0000_s1026" type="#_x0000_t75" style="position:absolute;margin-left:383.55pt;margin-top:2.1pt;width:1.75pt;height:.9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">
                <v:imagedata r:id="rId10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4850445</wp:posOffset>
                </wp:positionH>
                <wp:positionV relativeFrom="paragraph">
                  <wp:posOffset>57030</wp:posOffset>
                </wp:positionV>
                <wp:extent cx="11880" cy="76680"/>
                <wp:effectExtent l="38100" t="38100" r="45720" b="38100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118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45996C" id="Ink 549" o:spid="_x0000_s1026" type="#_x0000_t75" style="position:absolute;margin-left:381.3pt;margin-top:4.1pt;width:2.25pt;height:7.0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">
                <v:imagedata r:id="rId10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4763685</wp:posOffset>
                </wp:positionH>
                <wp:positionV relativeFrom="paragraph">
                  <wp:posOffset>51630</wp:posOffset>
                </wp:positionV>
                <wp:extent cx="41760" cy="79560"/>
                <wp:effectExtent l="38100" t="38100" r="53975" b="3492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417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9F67E" id="Ink 548" o:spid="_x0000_s1026" type="#_x0000_t75" style="position:absolute;margin-left:374.4pt;margin-top:3.65pt;width:4.5pt;height:7.3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">
                <v:imagedata r:id="rId10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4644525</wp:posOffset>
                </wp:positionH>
                <wp:positionV relativeFrom="paragraph">
                  <wp:posOffset>46950</wp:posOffset>
                </wp:positionV>
                <wp:extent cx="89640" cy="83880"/>
                <wp:effectExtent l="38100" t="38100" r="43815" b="4953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896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0F309" id="Ink 547" o:spid="_x0000_s1026" type="#_x0000_t75" style="position:absolute;margin-left:365.35pt;margin-top:3.2pt;width:8pt;height:7.6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">
                <v:imagedata r:id="rId10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4623285</wp:posOffset>
                </wp:positionH>
                <wp:positionV relativeFrom="paragraph">
                  <wp:posOffset>50550</wp:posOffset>
                </wp:positionV>
                <wp:extent cx="41400" cy="171720"/>
                <wp:effectExtent l="19050" t="38100" r="53975" b="3810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4140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CAFE6" id="Ink 546" o:spid="_x0000_s1026" type="#_x0000_t75" style="position:absolute;margin-left:363.45pt;margin-top:3.7pt;width:4.3pt;height:14.2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">
                <v:imagedata r:id="rId10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4414485</wp:posOffset>
                </wp:positionH>
                <wp:positionV relativeFrom="paragraph">
                  <wp:posOffset>21750</wp:posOffset>
                </wp:positionV>
                <wp:extent cx="135000" cy="114840"/>
                <wp:effectExtent l="38100" t="38100" r="0" b="3810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1350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E687B" id="Ink 545" o:spid="_x0000_s1026" type="#_x0000_t75" style="position:absolute;margin-left:346.9pt;margin-top:1.2pt;width:11.95pt;height:10.3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">
                <v:imagedata r:id="rId10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4276245</wp:posOffset>
                </wp:positionH>
                <wp:positionV relativeFrom="paragraph">
                  <wp:posOffset>36870</wp:posOffset>
                </wp:positionV>
                <wp:extent cx="100440" cy="82080"/>
                <wp:effectExtent l="38100" t="38100" r="52070" b="51435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1004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A7F55" id="Ink 544" o:spid="_x0000_s1026" type="#_x0000_t75" style="position:absolute;margin-left:336pt;margin-top:2.55pt;width:9.1pt;height:7.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">
                <v:imagedata r:id="rId10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4187685</wp:posOffset>
                </wp:positionH>
                <wp:positionV relativeFrom="paragraph">
                  <wp:posOffset>16710</wp:posOffset>
                </wp:positionV>
                <wp:extent cx="52200" cy="130320"/>
                <wp:effectExtent l="38100" t="38100" r="43180" b="4127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522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4C0F8" id="Ink 543" o:spid="_x0000_s1026" type="#_x0000_t75" style="position:absolute;margin-left:329.15pt;margin-top:.85pt;width:5.15pt;height:11.2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">
                <v:imagedata r:id="rId10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4118205</wp:posOffset>
                </wp:positionH>
                <wp:positionV relativeFrom="paragraph">
                  <wp:posOffset>28590</wp:posOffset>
                </wp:positionV>
                <wp:extent cx="38160" cy="118440"/>
                <wp:effectExtent l="38100" t="19050" r="38100" b="5334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381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46B16" id="Ink 542" o:spid="_x0000_s1026" type="#_x0000_t75" style="position:absolute;margin-left:323.75pt;margin-top:1.7pt;width:4.15pt;height:10.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">
                <v:imagedata r:id="rId10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4008405</wp:posOffset>
                </wp:positionH>
                <wp:positionV relativeFrom="paragraph">
                  <wp:posOffset>65670</wp:posOffset>
                </wp:positionV>
                <wp:extent cx="50400" cy="70920"/>
                <wp:effectExtent l="38100" t="38100" r="45085" b="43815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504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926C2" id="Ink 541" o:spid="_x0000_s1026" type="#_x0000_t75" style="position:absolute;margin-left:315.1pt;margin-top:4.65pt;width:5.2pt;height:6.8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">
                <v:imagedata r:id="rId10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3884565</wp:posOffset>
                </wp:positionH>
                <wp:positionV relativeFrom="paragraph">
                  <wp:posOffset>33630</wp:posOffset>
                </wp:positionV>
                <wp:extent cx="61200" cy="122040"/>
                <wp:effectExtent l="19050" t="38100" r="34290" b="49530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612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FC9DD" id="Ink 540" o:spid="_x0000_s1026" type="#_x0000_t75" style="position:absolute;margin-left:305.15pt;margin-top:2.15pt;width:5.9pt;height:10.7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">
                <v:imagedata r:id="rId10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3779805</wp:posOffset>
                </wp:positionH>
                <wp:positionV relativeFrom="paragraph">
                  <wp:posOffset>12390</wp:posOffset>
                </wp:positionV>
                <wp:extent cx="85320" cy="120240"/>
                <wp:effectExtent l="57150" t="38100" r="48260" b="5143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853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4B1A3" id="Ink 539" o:spid="_x0000_s1026" type="#_x0000_t75" style="position:absolute;margin-left:296.85pt;margin-top:.45pt;width:8pt;height:10.5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">
                <v:imagedata r:id="rId10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3359325</wp:posOffset>
                </wp:positionH>
                <wp:positionV relativeFrom="paragraph">
                  <wp:posOffset>-6690</wp:posOffset>
                </wp:positionV>
                <wp:extent cx="348840" cy="152640"/>
                <wp:effectExtent l="19050" t="38100" r="51435" b="3810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3488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99283" id="Ink 538" o:spid="_x0000_s1026" type="#_x0000_t75" style="position:absolute;margin-left:264.15pt;margin-top:-1.1pt;width:28.3pt;height:13.0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">
                <v:imagedata r:id="rId10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3440685</wp:posOffset>
                </wp:positionH>
                <wp:positionV relativeFrom="paragraph">
                  <wp:posOffset>35070</wp:posOffset>
                </wp:positionV>
                <wp:extent cx="5760" cy="139320"/>
                <wp:effectExtent l="57150" t="38100" r="51435" b="5143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57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C7334" id="Ink 537" o:spid="_x0000_s1026" type="#_x0000_t75" style="position:absolute;margin-left:270.2pt;margin-top:2.25pt;width:1.75pt;height:11.9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">
                <v:imagedata r:id="rId10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2637885</wp:posOffset>
                </wp:positionH>
                <wp:positionV relativeFrom="paragraph">
                  <wp:posOffset>45150</wp:posOffset>
                </wp:positionV>
                <wp:extent cx="646560" cy="95040"/>
                <wp:effectExtent l="38100" t="38100" r="39370" b="3873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6465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DEFDA" id="Ink 536" o:spid="_x0000_s1026" type="#_x0000_t75" style="position:absolute;margin-left:207.3pt;margin-top:3pt;width:51.8pt;height:8.7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">
                <v:imagedata r:id="rId10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2718165</wp:posOffset>
                </wp:positionH>
                <wp:positionV relativeFrom="paragraph">
                  <wp:posOffset>-5610</wp:posOffset>
                </wp:positionV>
                <wp:extent cx="27720" cy="167760"/>
                <wp:effectExtent l="38100" t="38100" r="48895" b="41910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2772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DF1D7" id="Ink 535" o:spid="_x0000_s1026" type="#_x0000_t75" style="position:absolute;margin-left:213.55pt;margin-top:-.9pt;width:3.25pt;height:14.1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">
                <v:imagedata r:id="rId10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2458245</wp:posOffset>
                </wp:positionH>
                <wp:positionV relativeFrom="paragraph">
                  <wp:posOffset>2670</wp:posOffset>
                </wp:positionV>
                <wp:extent cx="177120" cy="168840"/>
                <wp:effectExtent l="19050" t="38100" r="52070" b="41275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1771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209BF" id="Ink 534" o:spid="_x0000_s1026" type="#_x0000_t75" style="position:absolute;margin-left:192.85pt;margin-top:-.25pt;width:15.1pt;height:14.4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">
                <v:imagedata r:id="rId10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1889085</wp:posOffset>
                </wp:positionH>
                <wp:positionV relativeFrom="paragraph">
                  <wp:posOffset>102750</wp:posOffset>
                </wp:positionV>
                <wp:extent cx="363960" cy="106200"/>
                <wp:effectExtent l="38100" t="38100" r="36195" b="4635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3639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90459" id="Ink 533" o:spid="_x0000_s1026" type="#_x0000_t75" style="position:absolute;margin-left:148.4pt;margin-top:7.55pt;width:29.45pt;height:9.3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">
                <v:imagedata r:id="rId10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1766685</wp:posOffset>
                </wp:positionH>
                <wp:positionV relativeFrom="paragraph">
                  <wp:posOffset>118590</wp:posOffset>
                </wp:positionV>
                <wp:extent cx="68040" cy="63720"/>
                <wp:effectExtent l="38100" t="38100" r="46355" b="5080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680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1127F" id="Ink 532" o:spid="_x0000_s1026" type="#_x0000_t75" style="position:absolute;margin-left:138.6pt;margin-top:8.8pt;width:6.25pt;height:6.2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">
                <v:imagedata r:id="rId10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1510725</wp:posOffset>
                </wp:positionH>
                <wp:positionV relativeFrom="paragraph">
                  <wp:posOffset>100950</wp:posOffset>
                </wp:positionV>
                <wp:extent cx="210240" cy="96120"/>
                <wp:effectExtent l="38100" t="38100" r="37465" b="56515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2102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9EA61" id="Ink 531" o:spid="_x0000_s1026" type="#_x0000_t75" style="position:absolute;margin-left:118.45pt;margin-top:7.25pt;width:17.75pt;height:8.8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">
                <v:imagedata r:id="rId10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1563645</wp:posOffset>
                </wp:positionH>
                <wp:positionV relativeFrom="paragraph">
                  <wp:posOffset>-23250</wp:posOffset>
                </wp:positionV>
                <wp:extent cx="89280" cy="325440"/>
                <wp:effectExtent l="57150" t="38100" r="44450" b="36830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8928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E8668" id="Ink 530" o:spid="_x0000_s1026" type="#_x0000_t75" style="position:absolute;margin-left:122.35pt;margin-top:-2.35pt;width:8.25pt;height:26.7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">
                <v:imagedata r:id="rId10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1380045</wp:posOffset>
                </wp:positionH>
                <wp:positionV relativeFrom="paragraph">
                  <wp:posOffset>144150</wp:posOffset>
                </wp:positionV>
                <wp:extent cx="104040" cy="20160"/>
                <wp:effectExtent l="38100" t="57150" r="48895" b="3746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1040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ABE98" id="Ink 529" o:spid="_x0000_s1026" type="#_x0000_t75" style="position:absolute;margin-left:108.2pt;margin-top:10.65pt;width:9.2pt;height:2.7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">
                <v:imagedata r:id="rId10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1445565</wp:posOffset>
                </wp:positionH>
                <wp:positionV relativeFrom="paragraph">
                  <wp:posOffset>-26490</wp:posOffset>
                </wp:positionV>
                <wp:extent cx="98280" cy="308520"/>
                <wp:effectExtent l="38100" t="38100" r="54610" b="3492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9828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26F3E" id="Ink 528" o:spid="_x0000_s1026" type="#_x0000_t75" style="position:absolute;margin-left:113.1pt;margin-top:-2.6pt;width:9pt;height:25.3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">
                <v:imagedata r:id="rId10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1368525</wp:posOffset>
                </wp:positionH>
                <wp:positionV relativeFrom="paragraph">
                  <wp:posOffset>16710</wp:posOffset>
                </wp:positionV>
                <wp:extent cx="15840" cy="16560"/>
                <wp:effectExtent l="38100" t="38100" r="41910" b="40640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158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BC8C3" id="Ink 527" o:spid="_x0000_s1026" type="#_x0000_t75" style="position:absolute;margin-left:107.25pt;margin-top:.8pt;width:2.2pt;height:2.2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">
                <v:imagedata r:id="rId10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1140285</wp:posOffset>
                </wp:positionH>
                <wp:positionV relativeFrom="paragraph">
                  <wp:posOffset>10950</wp:posOffset>
                </wp:positionV>
                <wp:extent cx="236160" cy="165600"/>
                <wp:effectExtent l="38100" t="38100" r="12065" b="4445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2361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F688F" id="Ink 526" o:spid="_x0000_s1026" type="#_x0000_t75" style="position:absolute;margin-left:89.3pt;margin-top:.25pt;width:19.65pt;height:14.2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">
                <v:imagedata r:id="rId10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892965</wp:posOffset>
                </wp:positionH>
                <wp:positionV relativeFrom="paragraph">
                  <wp:posOffset>176550</wp:posOffset>
                </wp:positionV>
                <wp:extent cx="5760" cy="16200"/>
                <wp:effectExtent l="19050" t="38100" r="51435" b="4127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57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13D8F" id="Ink 525" o:spid="_x0000_s1026" type="#_x0000_t75" style="position:absolute;margin-left:69.85pt;margin-top:13.45pt;width:1.35pt;height:2.2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">
                <v:imagedata r:id="rId10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888285</wp:posOffset>
                </wp:positionH>
                <wp:positionV relativeFrom="paragraph">
                  <wp:posOffset>10950</wp:posOffset>
                </wp:positionV>
                <wp:extent cx="24120" cy="18000"/>
                <wp:effectExtent l="38100" t="38100" r="33655" b="39370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241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CFB78" id="Ink 524" o:spid="_x0000_s1026" type="#_x0000_t75" style="position:absolute;margin-left:69.6pt;margin-top:.35pt;width:2.75pt;height:2.3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">
                <v:imagedata r:id="rId10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617205</wp:posOffset>
                </wp:positionH>
                <wp:positionV relativeFrom="paragraph">
                  <wp:posOffset>114990</wp:posOffset>
                </wp:positionV>
                <wp:extent cx="108000" cy="6480"/>
                <wp:effectExtent l="38100" t="19050" r="44450" b="5080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1080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79277" id="Ink 523" o:spid="_x0000_s1026" type="#_x0000_t75" style="position:absolute;margin-left:48.25pt;margin-top:8.55pt;width:9.25pt;height:1.4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">
                <v:imagedata r:id="rId11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654645</wp:posOffset>
                </wp:positionH>
                <wp:positionV relativeFrom="paragraph">
                  <wp:posOffset>7710</wp:posOffset>
                </wp:positionV>
                <wp:extent cx="9720" cy="191160"/>
                <wp:effectExtent l="38100" t="38100" r="47625" b="3746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97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AF289" id="Ink 522" o:spid="_x0000_s1026" type="#_x0000_t75" style="position:absolute;margin-left:51.25pt;margin-top:.25pt;width:1.5pt;height:15.8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">
                <v:imagedata r:id="rId11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494085</wp:posOffset>
                </wp:positionH>
                <wp:positionV relativeFrom="paragraph">
                  <wp:posOffset>86550</wp:posOffset>
                </wp:positionV>
                <wp:extent cx="71640" cy="88200"/>
                <wp:effectExtent l="19050" t="38100" r="43180" b="45720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716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8F670" id="Ink 521" o:spid="_x0000_s1026" type="#_x0000_t75" style="position:absolute;margin-left:38.6pt;margin-top:6.3pt;width:6.5pt;height:8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">
                <v:imagedata r:id="rId11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314085</wp:posOffset>
                </wp:positionH>
                <wp:positionV relativeFrom="paragraph">
                  <wp:posOffset>30750</wp:posOffset>
                </wp:positionV>
                <wp:extent cx="135720" cy="167040"/>
                <wp:effectExtent l="38100" t="38100" r="36195" b="4254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1357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D112C" id="Ink 520" o:spid="_x0000_s1026" type="#_x0000_t75" style="position:absolute;margin-left:24.25pt;margin-top:1.9pt;width:11.75pt;height:14.1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">
                <v:imagedata r:id="rId1107" o:title=""/>
              </v:shape>
            </w:pict>
          </mc:Fallback>
        </mc:AlternateContent>
      </w:r>
    </w:p>
    <w:p w:rsidR="00204755" w:rsidRDefault="005F0DEA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3808605</wp:posOffset>
                </wp:positionH>
                <wp:positionV relativeFrom="paragraph">
                  <wp:posOffset>86100</wp:posOffset>
                </wp:positionV>
                <wp:extent cx="65520" cy="244800"/>
                <wp:effectExtent l="38100" t="38100" r="48895" b="4127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6552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A2CE5" id="Ink 596" o:spid="_x0000_s1026" type="#_x0000_t75" style="position:absolute;margin-left:299.35pt;margin-top:6.3pt;width:6.25pt;height:20.2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">
                <v:imagedata r:id="rId11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3340965</wp:posOffset>
                </wp:positionH>
                <wp:positionV relativeFrom="paragraph">
                  <wp:posOffset>193020</wp:posOffset>
                </wp:positionV>
                <wp:extent cx="119160" cy="10080"/>
                <wp:effectExtent l="38100" t="38100" r="33655" b="4762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119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92D30" id="Ink 593" o:spid="_x0000_s1026" type="#_x0000_t75" style="position:absolute;margin-left:262.7pt;margin-top:14.65pt;width:10.15pt;height:1.8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">
                <v:imagedata r:id="rId11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3064485</wp:posOffset>
                </wp:positionH>
                <wp:positionV relativeFrom="paragraph">
                  <wp:posOffset>96540</wp:posOffset>
                </wp:positionV>
                <wp:extent cx="125640" cy="15120"/>
                <wp:effectExtent l="38100" t="38100" r="46355" b="4254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1256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0B68A" id="Ink 592" o:spid="_x0000_s1026" type="#_x0000_t75" style="position:absolute;margin-left:241pt;margin-top:7.15pt;width:10.65pt;height:2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">
                <v:imagedata r:id="rId11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3092565</wp:posOffset>
                </wp:positionH>
                <wp:positionV relativeFrom="paragraph">
                  <wp:posOffset>87900</wp:posOffset>
                </wp:positionV>
                <wp:extent cx="41400" cy="146160"/>
                <wp:effectExtent l="38100" t="38100" r="34925" b="4445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414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B2468" id="Ink 591" o:spid="_x0000_s1026" type="#_x0000_t75" style="position:absolute;margin-left:243.05pt;margin-top:6.55pt;width:4.2pt;height:12.3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">
                <v:imagedata r:id="rId11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2888805</wp:posOffset>
                </wp:positionH>
                <wp:positionV relativeFrom="paragraph">
                  <wp:posOffset>105180</wp:posOffset>
                </wp:positionV>
                <wp:extent cx="97920" cy="11520"/>
                <wp:effectExtent l="38100" t="38100" r="35560" b="4572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979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D9021" id="Ink 590" o:spid="_x0000_s1026" type="#_x0000_t75" style="position:absolute;margin-left:227.15pt;margin-top:7.95pt;width:8.35pt;height:1.5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">
                <v:imagedata r:id="rId11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2824365</wp:posOffset>
                </wp:positionH>
                <wp:positionV relativeFrom="paragraph">
                  <wp:posOffset>145140</wp:posOffset>
                </wp:positionV>
                <wp:extent cx="101520" cy="117000"/>
                <wp:effectExtent l="38100" t="38100" r="51435" b="3556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1015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E2BE7" id="Ink 589" o:spid="_x0000_s1026" type="#_x0000_t75" style="position:absolute;margin-left:221.95pt;margin-top:11.1pt;width:9.05pt;height:10.1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">
                <v:imagedata r:id="rId11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2568045</wp:posOffset>
                </wp:positionH>
                <wp:positionV relativeFrom="paragraph">
                  <wp:posOffset>119940</wp:posOffset>
                </wp:positionV>
                <wp:extent cx="91080" cy="156240"/>
                <wp:effectExtent l="38100" t="38100" r="42545" b="3429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9108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F0E91" id="Ink 587" o:spid="_x0000_s1026" type="#_x0000_t75" style="position:absolute;margin-left:201.75pt;margin-top:9pt;width:8.1pt;height:13.2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">
                <v:imagedata r:id="rId11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2443485</wp:posOffset>
                </wp:positionH>
                <wp:positionV relativeFrom="paragraph">
                  <wp:posOffset>126780</wp:posOffset>
                </wp:positionV>
                <wp:extent cx="34200" cy="149400"/>
                <wp:effectExtent l="38100" t="38100" r="42545" b="41275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342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8D800" id="Ink 586" o:spid="_x0000_s1026" type="#_x0000_t75" style="position:absolute;margin-left:191.9pt;margin-top:9.7pt;width:3.55pt;height:12.4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">
                <v:imagedata r:id="rId11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2180685</wp:posOffset>
                </wp:positionH>
                <wp:positionV relativeFrom="paragraph">
                  <wp:posOffset>216420</wp:posOffset>
                </wp:positionV>
                <wp:extent cx="91800" cy="2520"/>
                <wp:effectExtent l="38100" t="38100" r="41910" b="36195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91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F8B4C" id="Ink 585" o:spid="_x0000_s1026" type="#_x0000_t75" style="position:absolute;margin-left:171.35pt;margin-top:16.45pt;width:8pt;height:1.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">
                <v:imagedata r:id="rId11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2019045</wp:posOffset>
                </wp:positionH>
                <wp:positionV relativeFrom="paragraph">
                  <wp:posOffset>129300</wp:posOffset>
                </wp:positionV>
                <wp:extent cx="119520" cy="18000"/>
                <wp:effectExtent l="38100" t="38100" r="33020" b="39370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1195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8A24F" id="Ink 584" o:spid="_x0000_s1026" type="#_x0000_t75" style="position:absolute;margin-left:158.65pt;margin-top:9.7pt;width:10.2pt;height:2.2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">
                <v:imagedata r:id="rId11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1827165</wp:posOffset>
                </wp:positionH>
                <wp:positionV relativeFrom="paragraph">
                  <wp:posOffset>146940</wp:posOffset>
                </wp:positionV>
                <wp:extent cx="112680" cy="136800"/>
                <wp:effectExtent l="38100" t="38100" r="40005" b="34925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1126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4F33B" id="Ink 582" o:spid="_x0000_s1026" type="#_x0000_t75" style="position:absolute;margin-left:143.4pt;margin-top:11.05pt;width:9.8pt;height:11.7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">
                <v:imagedata r:id="rId11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1552125</wp:posOffset>
                </wp:positionH>
                <wp:positionV relativeFrom="paragraph">
                  <wp:posOffset>132900</wp:posOffset>
                </wp:positionV>
                <wp:extent cx="100440" cy="181800"/>
                <wp:effectExtent l="38100" t="38100" r="33020" b="4699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1004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A9D11" id="Ink 580" o:spid="_x0000_s1026" type="#_x0000_t75" style="position:absolute;margin-left:121.85pt;margin-top:9.95pt;width:8.75pt;height:15.2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">
                <v:imagedata r:id="rId11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1450245</wp:posOffset>
                </wp:positionH>
                <wp:positionV relativeFrom="paragraph">
                  <wp:posOffset>137580</wp:posOffset>
                </wp:positionV>
                <wp:extent cx="60120" cy="177120"/>
                <wp:effectExtent l="38100" t="38100" r="35560" b="3302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6012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50CF6" id="Ink 579" o:spid="_x0000_s1026" type="#_x0000_t75" style="position:absolute;margin-left:113.75pt;margin-top:10.55pt;width:5.5pt;height:14.7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">
                <v:imagedata r:id="rId11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1121925</wp:posOffset>
                </wp:positionH>
                <wp:positionV relativeFrom="paragraph">
                  <wp:posOffset>215340</wp:posOffset>
                </wp:positionV>
                <wp:extent cx="60480" cy="15120"/>
                <wp:effectExtent l="38100" t="38100" r="34925" b="4254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604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3D726" id="Ink 577" o:spid="_x0000_s1026" type="#_x0000_t75" style="position:absolute;margin-left:88.05pt;margin-top:16.65pt;width:5.35pt;height:1.9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">
                <v:imagedata r:id="rId11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916725</wp:posOffset>
                </wp:positionH>
                <wp:positionV relativeFrom="paragraph">
                  <wp:posOffset>185460</wp:posOffset>
                </wp:positionV>
                <wp:extent cx="129600" cy="6480"/>
                <wp:effectExtent l="38100" t="19050" r="41910" b="5080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1296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D94A6F" id="Ink 576" o:spid="_x0000_s1026" type="#_x0000_t75" style="position:absolute;margin-left:71.9pt;margin-top:14.1pt;width:10.9pt;height:1.3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">
                <v:imagedata r:id="rId11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6241845</wp:posOffset>
                </wp:positionH>
                <wp:positionV relativeFrom="paragraph">
                  <wp:posOffset>-18300</wp:posOffset>
                </wp:positionV>
                <wp:extent cx="57960" cy="61560"/>
                <wp:effectExtent l="38100" t="38100" r="18415" b="53340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579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4CF31" id="Ink 567" o:spid="_x0000_s1026" type="#_x0000_t75" style="position:absolute;margin-left:491pt;margin-top:-1.9pt;width:5.6pt;height:6.0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">
                <v:imagedata r:id="rId11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6052845</wp:posOffset>
                </wp:positionH>
                <wp:positionV relativeFrom="paragraph">
                  <wp:posOffset>-33780</wp:posOffset>
                </wp:positionV>
                <wp:extent cx="69840" cy="163800"/>
                <wp:effectExtent l="38100" t="38100" r="45085" b="4635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698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3E6AB" id="Ink 565" o:spid="_x0000_s1026" type="#_x0000_t75" style="position:absolute;margin-left:476.05pt;margin-top:-3pt;width:6.65pt;height:13.8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">
                <v:imagedata r:id="rId1141" o:title=""/>
              </v:shape>
            </w:pict>
          </mc:Fallback>
        </mc:AlternateContent>
      </w:r>
    </w:p>
    <w:p w:rsidR="00204755" w:rsidRDefault="005F0DEA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3568845</wp:posOffset>
                </wp:positionH>
                <wp:positionV relativeFrom="paragraph">
                  <wp:posOffset>190770</wp:posOffset>
                </wp:positionV>
                <wp:extent cx="1272240" cy="53280"/>
                <wp:effectExtent l="38100" t="38100" r="42545" b="4254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12722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96B7E" id="Ink 604" o:spid="_x0000_s1026" type="#_x0000_t75" style="position:absolute;margin-left:280.7pt;margin-top:14.7pt;width:100.95pt;height:4.9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">
                <v:imagedata r:id="rId11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3624645</wp:posOffset>
                </wp:positionH>
                <wp:positionV relativeFrom="paragraph">
                  <wp:posOffset>-138270</wp:posOffset>
                </wp:positionV>
                <wp:extent cx="1148400" cy="331560"/>
                <wp:effectExtent l="38100" t="38100" r="33020" b="4953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1148400" cy="33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36AC2" id="Ink 603" o:spid="_x0000_s1026" type="#_x0000_t75" style="position:absolute;margin-left:285.05pt;margin-top:-11.4pt;width:91.3pt;height:26.9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">
                <v:imagedata r:id="rId11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4431405</wp:posOffset>
                </wp:positionH>
                <wp:positionV relativeFrom="paragraph">
                  <wp:posOffset>-26310</wp:posOffset>
                </wp:positionV>
                <wp:extent cx="102600" cy="119880"/>
                <wp:effectExtent l="19050" t="19050" r="50165" b="5207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1026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F9C55" id="Ink 600" o:spid="_x0000_s1026" type="#_x0000_t75" style="position:absolute;margin-left:348.45pt;margin-top:-2.4pt;width:9.3pt;height:10.4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">
                <v:imagedata r:id="rId11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4249245</wp:posOffset>
                </wp:positionH>
                <wp:positionV relativeFrom="paragraph">
                  <wp:posOffset>-54030</wp:posOffset>
                </wp:positionV>
                <wp:extent cx="104760" cy="162000"/>
                <wp:effectExtent l="38100" t="38100" r="48260" b="4762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047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07448" id="Ink 599" o:spid="_x0000_s1026" type="#_x0000_t75" style="position:absolute;margin-left:334.15pt;margin-top:-4.7pt;width:9.3pt;height:13.7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">
                <v:imagedata r:id="rId11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4187685</wp:posOffset>
                </wp:positionH>
                <wp:positionV relativeFrom="paragraph">
                  <wp:posOffset>65850</wp:posOffset>
                </wp:positionV>
                <wp:extent cx="16200" cy="25560"/>
                <wp:effectExtent l="38100" t="38100" r="41275" b="5080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162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1180A" id="Ink 598" o:spid="_x0000_s1026" type="#_x0000_t75" style="position:absolute;margin-left:329.25pt;margin-top:4.8pt;width:2.25pt;height:2.9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">
                <v:imagedata r:id="rId11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4004085</wp:posOffset>
                </wp:positionH>
                <wp:positionV relativeFrom="paragraph">
                  <wp:posOffset>-52950</wp:posOffset>
                </wp:positionV>
                <wp:extent cx="60120" cy="143640"/>
                <wp:effectExtent l="19050" t="38100" r="54610" b="46990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601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53715" id="Ink 597" o:spid="_x0000_s1026" type="#_x0000_t75" style="position:absolute;margin-left:314.75pt;margin-top:-4.45pt;width:6pt;height:12.2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">
                <v:imagedata r:id="rId11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3761445</wp:posOffset>
                </wp:positionH>
                <wp:positionV relativeFrom="paragraph">
                  <wp:posOffset>-52590</wp:posOffset>
                </wp:positionV>
                <wp:extent cx="127080" cy="129600"/>
                <wp:effectExtent l="38100" t="38100" r="44450" b="4191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1270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9FBF0" id="Ink 595" o:spid="_x0000_s1026" type="#_x0000_t75" style="position:absolute;margin-left:295.75pt;margin-top:-4.6pt;width:10.9pt;height:11.3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">
                <v:imagedata r:id="rId11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3367245</wp:posOffset>
                </wp:positionH>
                <wp:positionV relativeFrom="paragraph">
                  <wp:posOffset>42450</wp:posOffset>
                </wp:positionV>
                <wp:extent cx="93960" cy="10440"/>
                <wp:effectExtent l="38100" t="38100" r="40005" b="4699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939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E3618" id="Ink 594" o:spid="_x0000_s1026" type="#_x0000_t75" style="position:absolute;margin-left:264.8pt;margin-top:2.9pt;width:8.15pt;height:1.6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">
                <v:imagedata r:id="rId11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2703045</wp:posOffset>
                </wp:positionH>
                <wp:positionV relativeFrom="paragraph">
                  <wp:posOffset>26250</wp:posOffset>
                </wp:positionV>
                <wp:extent cx="15120" cy="28800"/>
                <wp:effectExtent l="38100" t="38100" r="42545" b="4762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151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D155B" id="Ink 588" o:spid="_x0000_s1026" type="#_x0000_t75" style="position:absolute;margin-left:212.4pt;margin-top:1.75pt;width:2.05pt;height:2.9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">
                <v:imagedata r:id="rId11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1994925</wp:posOffset>
                </wp:positionH>
                <wp:positionV relativeFrom="paragraph">
                  <wp:posOffset>-60150</wp:posOffset>
                </wp:positionV>
                <wp:extent cx="49320" cy="140400"/>
                <wp:effectExtent l="38100" t="38100" r="46355" b="5016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493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46F0D" id="Ink 583" o:spid="_x0000_s1026" type="#_x0000_t75" style="position:absolute;margin-left:156.7pt;margin-top:-5.05pt;width:4.6pt;height:11.8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">
                <v:imagedata r:id="rId11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1720605</wp:posOffset>
                </wp:positionH>
                <wp:positionV relativeFrom="paragraph">
                  <wp:posOffset>30210</wp:posOffset>
                </wp:positionV>
                <wp:extent cx="38880" cy="25920"/>
                <wp:effectExtent l="38100" t="38100" r="37465" b="31750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388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7A19C" id="Ink 581" o:spid="_x0000_s1026" type="#_x0000_t75" style="position:absolute;margin-left:135.05pt;margin-top:2.1pt;width:3.8pt;height:2.8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">
                <v:imagedata r:id="rId11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1152525</wp:posOffset>
                </wp:positionH>
                <wp:positionV relativeFrom="paragraph">
                  <wp:posOffset>62610</wp:posOffset>
                </wp:positionV>
                <wp:extent cx="55080" cy="7560"/>
                <wp:effectExtent l="38100" t="38100" r="40640" b="31115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550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C474C" id="Ink 578" o:spid="_x0000_s1026" type="#_x0000_t75" style="position:absolute;margin-left:90.45pt;margin-top:4.6pt;width:5.1pt;height:1.4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">
                <v:imagedata r:id="rId11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641685</wp:posOffset>
                </wp:positionH>
                <wp:positionV relativeFrom="paragraph">
                  <wp:posOffset>-73470</wp:posOffset>
                </wp:positionV>
                <wp:extent cx="365040" cy="199440"/>
                <wp:effectExtent l="38100" t="38100" r="35560" b="48260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36504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2DE3B" id="Ink 575" o:spid="_x0000_s1026" type="#_x0000_t75" style="position:absolute;margin-left:50.05pt;margin-top:-6.35pt;width:29.85pt;height:16.6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">
                <v:imagedata r:id="rId1167" o:title=""/>
              </v:shape>
            </w:pict>
          </mc:Fallback>
        </mc:AlternateContent>
      </w:r>
    </w:p>
    <w:p w:rsidR="00204755" w:rsidRDefault="00204755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204755" w:rsidRDefault="00204755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204755" w:rsidRPr="00B0329F" w:rsidRDefault="00204755" w:rsidP="00B0329F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After question at boards, do: Assignment: #1-6, 1-=12, 19, 21-22, 25</w:t>
      </w:r>
    </w:p>
    <w:sectPr w:rsidR="00204755" w:rsidRPr="00B0329F" w:rsidSect="000D1E52">
      <w:headerReference w:type="default" r:id="rId1168"/>
      <w:headerReference w:type="first" r:id="rId1169"/>
      <w:pgSz w:w="12240" w:h="15840" w:code="1"/>
      <w:pgMar w:top="864" w:right="1080" w:bottom="432" w:left="1080" w:header="360" w:footer="36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F2FC0" w:rsidRDefault="008F2FC0">
      <w:r>
        <w:separator/>
      </w:r>
    </w:p>
  </w:endnote>
  <w:endnote w:type="continuationSeparator" w:id="0">
    <w:p w:rsidR="008F2FC0" w:rsidRDefault="008F2F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1"/>
    <w:family w:val="roman"/>
    <w:notTrueType/>
    <w:pitch w:val="variable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F2FC0" w:rsidRDefault="008F2FC0">
      <w:r>
        <w:separator/>
      </w:r>
    </w:p>
  </w:footnote>
  <w:footnote w:type="continuationSeparator" w:id="0">
    <w:p w:rsidR="008F2FC0" w:rsidRDefault="008F2FC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02AEA" w:rsidRPr="00F13FDB" w:rsidRDefault="00102AEA" w:rsidP="00805AEA">
    <w:pPr>
      <w:pStyle w:val="Header"/>
      <w:tabs>
        <w:tab w:val="clear" w:pos="4320"/>
        <w:tab w:val="clear" w:pos="8640"/>
        <w:tab w:val="right" w:pos="10080"/>
      </w:tabs>
      <w:rPr>
        <w:rFonts w:ascii="Calibri" w:hAnsi="Calibri"/>
        <w:i/>
        <w:sz w:val="20"/>
        <w:u w:val="single"/>
      </w:rPr>
    </w:pPr>
    <w:r>
      <w:rPr>
        <w:rFonts w:ascii="Calibri" w:hAnsi="Calibri"/>
        <w:i/>
        <w:sz w:val="20"/>
        <w:u w:val="single"/>
      </w:rPr>
      <w:t>Unit</w:t>
    </w:r>
    <w:r w:rsidRPr="00F13FDB">
      <w:rPr>
        <w:rFonts w:ascii="Calibri" w:hAnsi="Calibri"/>
        <w:i/>
        <w:sz w:val="20"/>
        <w:u w:val="single"/>
      </w:rPr>
      <w:t> </w:t>
    </w:r>
    <w:r>
      <w:rPr>
        <w:rFonts w:ascii="Calibri" w:hAnsi="Calibri"/>
        <w:i/>
        <w:sz w:val="20"/>
        <w:u w:val="single"/>
      </w:rPr>
      <w:t>6</w:t>
    </w:r>
    <w:r w:rsidRPr="00F13FDB">
      <w:rPr>
        <w:rFonts w:ascii="Calibri" w:hAnsi="Calibri"/>
        <w:i/>
        <w:sz w:val="20"/>
        <w:u w:val="single"/>
      </w:rPr>
      <w:t xml:space="preserve">: </w:t>
    </w:r>
    <w:r>
      <w:rPr>
        <w:rFonts w:ascii="Calibri" w:hAnsi="Calibri"/>
        <w:i/>
        <w:sz w:val="20"/>
        <w:u w:val="single"/>
      </w:rPr>
      <w:t>Day 1 notes - Absolute Value</w:t>
    </w:r>
    <w:r w:rsidRPr="00F13FDB">
      <w:rPr>
        <w:rFonts w:ascii="Calibri" w:hAnsi="Calibri"/>
        <w:i/>
        <w:sz w:val="20"/>
        <w:u w:val="single"/>
      </w:rPr>
      <w:tab/>
      <w:t xml:space="preserve">Page </w:t>
    </w:r>
    <w:r w:rsidRPr="00F13FDB">
      <w:rPr>
        <w:rFonts w:ascii="Calibri" w:hAnsi="Calibri"/>
        <w:i/>
        <w:sz w:val="20"/>
        <w:u w:val="single"/>
      </w:rPr>
      <w:fldChar w:fldCharType="begin"/>
    </w:r>
    <w:r w:rsidRPr="00F13FDB">
      <w:rPr>
        <w:rFonts w:ascii="Calibri" w:hAnsi="Calibri"/>
        <w:i/>
        <w:sz w:val="20"/>
        <w:u w:val="single"/>
      </w:rPr>
      <w:instrText xml:space="preserve"> PAGE </w:instrText>
    </w:r>
    <w:r w:rsidRPr="00F13FDB">
      <w:rPr>
        <w:rFonts w:ascii="Calibri" w:hAnsi="Calibri"/>
        <w:i/>
        <w:sz w:val="20"/>
        <w:u w:val="single"/>
      </w:rPr>
      <w:fldChar w:fldCharType="separate"/>
    </w:r>
    <w:r w:rsidR="005F0DEA">
      <w:rPr>
        <w:rFonts w:ascii="Calibri" w:hAnsi="Calibri"/>
        <w:i/>
        <w:noProof/>
        <w:sz w:val="20"/>
        <w:u w:val="single"/>
      </w:rPr>
      <w:t>2</w:t>
    </w:r>
    <w:r w:rsidRPr="00F13FDB">
      <w:rPr>
        <w:rFonts w:ascii="Calibri" w:hAnsi="Calibri"/>
        <w:i/>
        <w:sz w:val="20"/>
        <w:u w:val="single"/>
      </w:rPr>
      <w:fldChar w:fldCharType="end"/>
    </w:r>
    <w:r w:rsidRPr="00F13FDB">
      <w:rPr>
        <w:rFonts w:ascii="Calibri" w:hAnsi="Calibri"/>
        <w:i/>
        <w:sz w:val="16"/>
        <w:szCs w:val="16"/>
        <w:u w:val="single"/>
      </w:rPr>
      <w:t xml:space="preserve"> of </w:t>
    </w:r>
    <w:r>
      <w:rPr>
        <w:rFonts w:ascii="Calibri" w:hAnsi="Calibri"/>
        <w:i/>
        <w:sz w:val="16"/>
        <w:szCs w:val="16"/>
        <w:u w:val="single"/>
      </w:rPr>
      <w:t>2</w:t>
    </w:r>
  </w:p>
  <w:p w:rsidR="00102AEA" w:rsidRPr="00805AEA" w:rsidRDefault="00102AEA" w:rsidP="00805AE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02AEA" w:rsidRPr="00F13FDB" w:rsidRDefault="00102AEA" w:rsidP="009335AE">
    <w:pPr>
      <w:pStyle w:val="Heading1"/>
      <w:rPr>
        <w:rFonts w:ascii="Calibri" w:hAnsi="Calibri"/>
        <w:u w:val="none"/>
      </w:rPr>
    </w:pPr>
  </w:p>
  <w:p w:rsidR="00102AEA" w:rsidRPr="00F13FDB" w:rsidRDefault="00102AEA" w:rsidP="009335AE">
    <w:pPr>
      <w:pStyle w:val="Heading1"/>
      <w:rPr>
        <w:rFonts w:ascii="Calibri" w:hAnsi="Calibri"/>
      </w:rPr>
    </w:pPr>
    <w:r w:rsidRPr="00F13FDB">
      <w:rPr>
        <w:rFonts w:ascii="Calibri" w:hAnsi="Calibri"/>
      </w:rPr>
      <w:t>PRE-CALCULUS 11</w:t>
    </w:r>
    <w:r w:rsidRPr="00F13FDB">
      <w:rPr>
        <w:rFonts w:ascii="Calibri" w:hAnsi="Calibri"/>
      </w:rPr>
      <w:tab/>
    </w:r>
    <w:r>
      <w:rPr>
        <w:rFonts w:ascii="Calibri" w:hAnsi="Calibri"/>
      </w:rPr>
      <w:t xml:space="preserve">Unit 6 </w:t>
    </w:r>
    <w:r w:rsidRPr="00F13FDB">
      <w:rPr>
        <w:rFonts w:ascii="Calibri" w:hAnsi="Calibri"/>
      </w:rPr>
      <w:t>–</w:t>
    </w:r>
    <w:r>
      <w:rPr>
        <w:rFonts w:ascii="Calibri" w:hAnsi="Calibri"/>
      </w:rPr>
      <w:t xml:space="preserve"> </w:t>
    </w:r>
    <w:r w:rsidRPr="00F13FDB">
      <w:rPr>
        <w:rFonts w:ascii="Calibri" w:hAnsi="Calibri"/>
      </w:rPr>
      <w:t>Day 1</w:t>
    </w:r>
    <w:r>
      <w:rPr>
        <w:rFonts w:ascii="Calibri" w:hAnsi="Calibri"/>
      </w:rPr>
      <w:t>:  ABSOLUTE VALUE</w:t>
    </w:r>
  </w:p>
  <w:p w:rsidR="00102AEA" w:rsidRDefault="00102AEA" w:rsidP="009335AE">
    <w:pPr>
      <w:tabs>
        <w:tab w:val="right" w:pos="1008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E53D65"/>
    <w:multiLevelType w:val="hybridMultilevel"/>
    <w:tmpl w:val="D8EA1410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B057BE7"/>
    <w:multiLevelType w:val="hybridMultilevel"/>
    <w:tmpl w:val="485E95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385B11"/>
    <w:multiLevelType w:val="hybridMultilevel"/>
    <w:tmpl w:val="BA085F5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0F7CDF"/>
    <w:multiLevelType w:val="hybridMultilevel"/>
    <w:tmpl w:val="CB480FCE"/>
    <w:lvl w:ilvl="0" w:tplc="258A84C6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1825FAF"/>
    <w:multiLevelType w:val="hybridMultilevel"/>
    <w:tmpl w:val="0F9C1D82"/>
    <w:lvl w:ilvl="0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80E7580"/>
    <w:multiLevelType w:val="hybridMultilevel"/>
    <w:tmpl w:val="EFF2A20C"/>
    <w:lvl w:ilvl="0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6">
    <w:nsid w:val="1B6E125E"/>
    <w:multiLevelType w:val="hybridMultilevel"/>
    <w:tmpl w:val="19F2C5A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D726017"/>
    <w:multiLevelType w:val="multilevel"/>
    <w:tmpl w:val="46F249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EEB59B5"/>
    <w:multiLevelType w:val="hybridMultilevel"/>
    <w:tmpl w:val="76949DF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F6B15C2"/>
    <w:multiLevelType w:val="hybridMultilevel"/>
    <w:tmpl w:val="D3B8B8C4"/>
    <w:lvl w:ilvl="0" w:tplc="258A84C6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192072B"/>
    <w:multiLevelType w:val="hybridMultilevel"/>
    <w:tmpl w:val="63A4F652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>
    <w:nsid w:val="24911308"/>
    <w:multiLevelType w:val="hybridMultilevel"/>
    <w:tmpl w:val="758279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725020B"/>
    <w:multiLevelType w:val="hybridMultilevel"/>
    <w:tmpl w:val="46F249D8"/>
    <w:lvl w:ilvl="0" w:tplc="44E226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8340CA4"/>
    <w:multiLevelType w:val="hybridMultilevel"/>
    <w:tmpl w:val="6730062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9BB141A"/>
    <w:multiLevelType w:val="hybridMultilevel"/>
    <w:tmpl w:val="A8E62E8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C126733"/>
    <w:multiLevelType w:val="multilevel"/>
    <w:tmpl w:val="2F62454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CDF343F"/>
    <w:multiLevelType w:val="multilevel"/>
    <w:tmpl w:val="6786F598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D9F79A6"/>
    <w:multiLevelType w:val="hybridMultilevel"/>
    <w:tmpl w:val="6786F59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DEF65F1"/>
    <w:multiLevelType w:val="hybridMultilevel"/>
    <w:tmpl w:val="56D0CDD4"/>
    <w:lvl w:ilvl="0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9">
    <w:nsid w:val="31745912"/>
    <w:multiLevelType w:val="multilevel"/>
    <w:tmpl w:val="A2400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1E84228"/>
    <w:multiLevelType w:val="hybridMultilevel"/>
    <w:tmpl w:val="884C34E0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2797998"/>
    <w:multiLevelType w:val="hybridMultilevel"/>
    <w:tmpl w:val="3B522B20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6761CAA"/>
    <w:multiLevelType w:val="hybridMultilevel"/>
    <w:tmpl w:val="ACCC9C90"/>
    <w:lvl w:ilvl="0" w:tplc="040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3">
    <w:nsid w:val="3F2C378A"/>
    <w:multiLevelType w:val="hybridMultilevel"/>
    <w:tmpl w:val="D4B84C2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047347C"/>
    <w:multiLevelType w:val="hybridMultilevel"/>
    <w:tmpl w:val="70E6960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40B0FC3"/>
    <w:multiLevelType w:val="multilevel"/>
    <w:tmpl w:val="758279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7AD78FE"/>
    <w:multiLevelType w:val="multilevel"/>
    <w:tmpl w:val="CB480FCE"/>
    <w:lvl w:ilvl="0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8C90053"/>
    <w:multiLevelType w:val="hybridMultilevel"/>
    <w:tmpl w:val="4D204B2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8E42980"/>
    <w:multiLevelType w:val="multilevel"/>
    <w:tmpl w:val="F2343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B400FDB"/>
    <w:multiLevelType w:val="multilevel"/>
    <w:tmpl w:val="F2343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4DF86A46"/>
    <w:multiLevelType w:val="hybridMultilevel"/>
    <w:tmpl w:val="2D709C42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4F1771F9"/>
    <w:multiLevelType w:val="multilevel"/>
    <w:tmpl w:val="3D925B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17E1C6A"/>
    <w:multiLevelType w:val="hybridMultilevel"/>
    <w:tmpl w:val="9ABCBEC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32B6701"/>
    <w:multiLevelType w:val="hybridMultilevel"/>
    <w:tmpl w:val="D0A49B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59B95768"/>
    <w:multiLevelType w:val="hybridMultilevel"/>
    <w:tmpl w:val="4D88A95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>
    <w:nsid w:val="5ADE46BF"/>
    <w:multiLevelType w:val="hybridMultilevel"/>
    <w:tmpl w:val="F704F7C4"/>
    <w:lvl w:ilvl="0" w:tplc="10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FD81A37"/>
    <w:multiLevelType w:val="hybridMultilevel"/>
    <w:tmpl w:val="35103958"/>
    <w:lvl w:ilvl="0" w:tplc="10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03216A6"/>
    <w:multiLevelType w:val="hybridMultilevel"/>
    <w:tmpl w:val="2F624548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3DC4BFC"/>
    <w:multiLevelType w:val="hybridMultilevel"/>
    <w:tmpl w:val="B3A8B1B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6040192"/>
    <w:multiLevelType w:val="hybridMultilevel"/>
    <w:tmpl w:val="D14CE42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6C30355"/>
    <w:multiLevelType w:val="hybridMultilevel"/>
    <w:tmpl w:val="A240020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679D4834"/>
    <w:multiLevelType w:val="multilevel"/>
    <w:tmpl w:val="2D709C4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6A185EF8"/>
    <w:multiLevelType w:val="multilevel"/>
    <w:tmpl w:val="CB480FCE"/>
    <w:lvl w:ilvl="0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6DA640D7"/>
    <w:multiLevelType w:val="hybridMultilevel"/>
    <w:tmpl w:val="56B281CA"/>
    <w:lvl w:ilvl="0" w:tplc="04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33342EE"/>
    <w:multiLevelType w:val="multilevel"/>
    <w:tmpl w:val="BA085F5E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3E142E3"/>
    <w:multiLevelType w:val="multilevel"/>
    <w:tmpl w:val="A2400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>
    <w:nsid w:val="76B25C18"/>
    <w:multiLevelType w:val="hybridMultilevel"/>
    <w:tmpl w:val="01BE15A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7">
    <w:nsid w:val="76DE7AFA"/>
    <w:multiLevelType w:val="hybridMultilevel"/>
    <w:tmpl w:val="3514C064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8">
    <w:nsid w:val="7A8759A0"/>
    <w:multiLevelType w:val="hybridMultilevel"/>
    <w:tmpl w:val="3820AFD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>
    <w:nsid w:val="7B815B9A"/>
    <w:multiLevelType w:val="multilevel"/>
    <w:tmpl w:val="F2343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2"/>
  </w:num>
  <w:num w:numId="3">
    <w:abstractNumId w:val="17"/>
  </w:num>
  <w:num w:numId="4">
    <w:abstractNumId w:val="26"/>
  </w:num>
  <w:num w:numId="5">
    <w:abstractNumId w:val="0"/>
  </w:num>
  <w:num w:numId="6">
    <w:abstractNumId w:val="16"/>
  </w:num>
  <w:num w:numId="7">
    <w:abstractNumId w:val="4"/>
  </w:num>
  <w:num w:numId="8">
    <w:abstractNumId w:val="10"/>
  </w:num>
  <w:num w:numId="9">
    <w:abstractNumId w:val="40"/>
  </w:num>
  <w:num w:numId="10">
    <w:abstractNumId w:val="19"/>
  </w:num>
  <w:num w:numId="11">
    <w:abstractNumId w:val="24"/>
  </w:num>
  <w:num w:numId="12">
    <w:abstractNumId w:val="45"/>
  </w:num>
  <w:num w:numId="13">
    <w:abstractNumId w:val="20"/>
  </w:num>
  <w:num w:numId="14">
    <w:abstractNumId w:val="30"/>
  </w:num>
  <w:num w:numId="15">
    <w:abstractNumId w:val="41"/>
  </w:num>
  <w:num w:numId="16">
    <w:abstractNumId w:val="12"/>
  </w:num>
  <w:num w:numId="17">
    <w:abstractNumId w:val="31"/>
  </w:num>
  <w:num w:numId="18">
    <w:abstractNumId w:val="7"/>
  </w:num>
  <w:num w:numId="19">
    <w:abstractNumId w:val="9"/>
  </w:num>
  <w:num w:numId="20">
    <w:abstractNumId w:val="13"/>
  </w:num>
  <w:num w:numId="21">
    <w:abstractNumId w:val="36"/>
  </w:num>
  <w:num w:numId="22">
    <w:abstractNumId w:val="29"/>
  </w:num>
  <w:num w:numId="23">
    <w:abstractNumId w:val="48"/>
  </w:num>
  <w:num w:numId="24">
    <w:abstractNumId w:val="21"/>
  </w:num>
  <w:num w:numId="25">
    <w:abstractNumId w:val="28"/>
  </w:num>
  <w:num w:numId="26">
    <w:abstractNumId w:val="23"/>
  </w:num>
  <w:num w:numId="27">
    <w:abstractNumId w:val="47"/>
  </w:num>
  <w:num w:numId="28">
    <w:abstractNumId w:val="33"/>
  </w:num>
  <w:num w:numId="29">
    <w:abstractNumId w:val="11"/>
  </w:num>
  <w:num w:numId="30">
    <w:abstractNumId w:val="25"/>
  </w:num>
  <w:num w:numId="31">
    <w:abstractNumId w:val="37"/>
  </w:num>
  <w:num w:numId="32">
    <w:abstractNumId w:val="18"/>
  </w:num>
  <w:num w:numId="33">
    <w:abstractNumId w:val="2"/>
  </w:num>
  <w:num w:numId="34">
    <w:abstractNumId w:val="44"/>
  </w:num>
  <w:num w:numId="35">
    <w:abstractNumId w:val="43"/>
  </w:num>
  <w:num w:numId="36">
    <w:abstractNumId w:val="22"/>
  </w:num>
  <w:num w:numId="37">
    <w:abstractNumId w:val="15"/>
  </w:num>
  <w:num w:numId="38">
    <w:abstractNumId w:val="39"/>
  </w:num>
  <w:num w:numId="39">
    <w:abstractNumId w:val="27"/>
  </w:num>
  <w:num w:numId="40">
    <w:abstractNumId w:val="5"/>
  </w:num>
  <w:num w:numId="41">
    <w:abstractNumId w:val="49"/>
  </w:num>
  <w:num w:numId="42">
    <w:abstractNumId w:val="38"/>
  </w:num>
  <w:num w:numId="43">
    <w:abstractNumId w:val="1"/>
  </w:num>
  <w:num w:numId="44">
    <w:abstractNumId w:val="46"/>
  </w:num>
  <w:num w:numId="45">
    <w:abstractNumId w:val="8"/>
  </w:num>
  <w:num w:numId="46">
    <w:abstractNumId w:val="35"/>
  </w:num>
  <w:num w:numId="47">
    <w:abstractNumId w:val="14"/>
  </w:num>
  <w:num w:numId="48">
    <w:abstractNumId w:val="32"/>
  </w:num>
  <w:num w:numId="49">
    <w:abstractNumId w:val="6"/>
  </w:num>
  <w:num w:numId="50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3616"/>
    <w:rsid w:val="00005211"/>
    <w:rsid w:val="0001132D"/>
    <w:rsid w:val="0001136B"/>
    <w:rsid w:val="000130D2"/>
    <w:rsid w:val="00014D2C"/>
    <w:rsid w:val="00017F83"/>
    <w:rsid w:val="00021A75"/>
    <w:rsid w:val="00024163"/>
    <w:rsid w:val="00025064"/>
    <w:rsid w:val="000331DA"/>
    <w:rsid w:val="0004039D"/>
    <w:rsid w:val="00046AA0"/>
    <w:rsid w:val="000539B2"/>
    <w:rsid w:val="000566EE"/>
    <w:rsid w:val="00057B1C"/>
    <w:rsid w:val="00083609"/>
    <w:rsid w:val="000869C2"/>
    <w:rsid w:val="000A0A52"/>
    <w:rsid w:val="000A1457"/>
    <w:rsid w:val="000C0DFD"/>
    <w:rsid w:val="000C297A"/>
    <w:rsid w:val="000C2EF3"/>
    <w:rsid w:val="000C3B4A"/>
    <w:rsid w:val="000C469F"/>
    <w:rsid w:val="000D1E52"/>
    <w:rsid w:val="000E2329"/>
    <w:rsid w:val="000F10EB"/>
    <w:rsid w:val="000F3479"/>
    <w:rsid w:val="000F6129"/>
    <w:rsid w:val="000F7550"/>
    <w:rsid w:val="00102AEA"/>
    <w:rsid w:val="00102D1A"/>
    <w:rsid w:val="00104490"/>
    <w:rsid w:val="00107F81"/>
    <w:rsid w:val="001134CE"/>
    <w:rsid w:val="0011427A"/>
    <w:rsid w:val="0011537D"/>
    <w:rsid w:val="00126C4D"/>
    <w:rsid w:val="00131C03"/>
    <w:rsid w:val="001350F8"/>
    <w:rsid w:val="00145D33"/>
    <w:rsid w:val="00152C28"/>
    <w:rsid w:val="001601E9"/>
    <w:rsid w:val="00165FD1"/>
    <w:rsid w:val="00166CF8"/>
    <w:rsid w:val="001702C9"/>
    <w:rsid w:val="00174677"/>
    <w:rsid w:val="001766D3"/>
    <w:rsid w:val="001814D5"/>
    <w:rsid w:val="00181F92"/>
    <w:rsid w:val="0018247E"/>
    <w:rsid w:val="00194F66"/>
    <w:rsid w:val="001959BA"/>
    <w:rsid w:val="001959D9"/>
    <w:rsid w:val="001A1547"/>
    <w:rsid w:val="001A57B3"/>
    <w:rsid w:val="001C010E"/>
    <w:rsid w:val="001C32F0"/>
    <w:rsid w:val="001C59A5"/>
    <w:rsid w:val="001C6A05"/>
    <w:rsid w:val="001D3636"/>
    <w:rsid w:val="001D408C"/>
    <w:rsid w:val="001D45B9"/>
    <w:rsid w:val="001D5463"/>
    <w:rsid w:val="001E2461"/>
    <w:rsid w:val="001E5A39"/>
    <w:rsid w:val="001F0A38"/>
    <w:rsid w:val="001F0B66"/>
    <w:rsid w:val="001F12D4"/>
    <w:rsid w:val="001F3CD3"/>
    <w:rsid w:val="0020289C"/>
    <w:rsid w:val="00204755"/>
    <w:rsid w:val="0020792B"/>
    <w:rsid w:val="00213F86"/>
    <w:rsid w:val="002156B3"/>
    <w:rsid w:val="00220E9D"/>
    <w:rsid w:val="00222EC0"/>
    <w:rsid w:val="00225D9B"/>
    <w:rsid w:val="002275F0"/>
    <w:rsid w:val="00231792"/>
    <w:rsid w:val="00233F52"/>
    <w:rsid w:val="002408F2"/>
    <w:rsid w:val="00244E3C"/>
    <w:rsid w:val="00253E06"/>
    <w:rsid w:val="00254720"/>
    <w:rsid w:val="00263804"/>
    <w:rsid w:val="002639A6"/>
    <w:rsid w:val="00264807"/>
    <w:rsid w:val="00271517"/>
    <w:rsid w:val="0027214E"/>
    <w:rsid w:val="002778CE"/>
    <w:rsid w:val="00281DBE"/>
    <w:rsid w:val="002850B1"/>
    <w:rsid w:val="00296E79"/>
    <w:rsid w:val="002A0DDE"/>
    <w:rsid w:val="002A2E19"/>
    <w:rsid w:val="002A347D"/>
    <w:rsid w:val="002A3DEB"/>
    <w:rsid w:val="002B04D5"/>
    <w:rsid w:val="002B253D"/>
    <w:rsid w:val="002B6B7E"/>
    <w:rsid w:val="002C5482"/>
    <w:rsid w:val="002C6129"/>
    <w:rsid w:val="002D5CD9"/>
    <w:rsid w:val="002D6855"/>
    <w:rsid w:val="002F7E30"/>
    <w:rsid w:val="00310C95"/>
    <w:rsid w:val="0032031B"/>
    <w:rsid w:val="003205B6"/>
    <w:rsid w:val="00333417"/>
    <w:rsid w:val="00334DA0"/>
    <w:rsid w:val="0034175D"/>
    <w:rsid w:val="00344FB7"/>
    <w:rsid w:val="00346937"/>
    <w:rsid w:val="0036269B"/>
    <w:rsid w:val="003628D7"/>
    <w:rsid w:val="00367893"/>
    <w:rsid w:val="00383025"/>
    <w:rsid w:val="00383065"/>
    <w:rsid w:val="00385FB5"/>
    <w:rsid w:val="00394EB7"/>
    <w:rsid w:val="003952C4"/>
    <w:rsid w:val="003967DC"/>
    <w:rsid w:val="00396B6E"/>
    <w:rsid w:val="003B19F9"/>
    <w:rsid w:val="003B30BA"/>
    <w:rsid w:val="003B7171"/>
    <w:rsid w:val="003C5481"/>
    <w:rsid w:val="003D02F6"/>
    <w:rsid w:val="003D1DCF"/>
    <w:rsid w:val="003D2A67"/>
    <w:rsid w:val="003D5BB2"/>
    <w:rsid w:val="003E33F4"/>
    <w:rsid w:val="00400632"/>
    <w:rsid w:val="0040605F"/>
    <w:rsid w:val="00411974"/>
    <w:rsid w:val="004120DB"/>
    <w:rsid w:val="004127EC"/>
    <w:rsid w:val="004132FA"/>
    <w:rsid w:val="004142BB"/>
    <w:rsid w:val="00415DCD"/>
    <w:rsid w:val="00421602"/>
    <w:rsid w:val="00422C83"/>
    <w:rsid w:val="00442200"/>
    <w:rsid w:val="00442ADC"/>
    <w:rsid w:val="004457A1"/>
    <w:rsid w:val="004472B2"/>
    <w:rsid w:val="0046276D"/>
    <w:rsid w:val="00465F22"/>
    <w:rsid w:val="0047066D"/>
    <w:rsid w:val="004719B8"/>
    <w:rsid w:val="004723FC"/>
    <w:rsid w:val="00475C43"/>
    <w:rsid w:val="0047744A"/>
    <w:rsid w:val="004945F6"/>
    <w:rsid w:val="00495346"/>
    <w:rsid w:val="00495449"/>
    <w:rsid w:val="00496CF8"/>
    <w:rsid w:val="004A4A2E"/>
    <w:rsid w:val="004B0B0E"/>
    <w:rsid w:val="004B1083"/>
    <w:rsid w:val="004B5A3B"/>
    <w:rsid w:val="004C00B6"/>
    <w:rsid w:val="004C0613"/>
    <w:rsid w:val="004C1E5A"/>
    <w:rsid w:val="004D017D"/>
    <w:rsid w:val="004D0930"/>
    <w:rsid w:val="004D1A68"/>
    <w:rsid w:val="004D2CB0"/>
    <w:rsid w:val="004D3842"/>
    <w:rsid w:val="004D64EA"/>
    <w:rsid w:val="004E4680"/>
    <w:rsid w:val="004E5B20"/>
    <w:rsid w:val="004E75EE"/>
    <w:rsid w:val="004F14AB"/>
    <w:rsid w:val="004F28F2"/>
    <w:rsid w:val="004F5011"/>
    <w:rsid w:val="0050293E"/>
    <w:rsid w:val="00511AAC"/>
    <w:rsid w:val="005130ED"/>
    <w:rsid w:val="00513244"/>
    <w:rsid w:val="00521C90"/>
    <w:rsid w:val="00523843"/>
    <w:rsid w:val="00525147"/>
    <w:rsid w:val="00525470"/>
    <w:rsid w:val="00525C36"/>
    <w:rsid w:val="00530543"/>
    <w:rsid w:val="005358B4"/>
    <w:rsid w:val="00536CD2"/>
    <w:rsid w:val="005420FC"/>
    <w:rsid w:val="00542C46"/>
    <w:rsid w:val="00545280"/>
    <w:rsid w:val="005453FE"/>
    <w:rsid w:val="00546B4A"/>
    <w:rsid w:val="00551447"/>
    <w:rsid w:val="005631ED"/>
    <w:rsid w:val="00563633"/>
    <w:rsid w:val="00583713"/>
    <w:rsid w:val="00593FEA"/>
    <w:rsid w:val="005A7EBE"/>
    <w:rsid w:val="005C05CF"/>
    <w:rsid w:val="005C3F89"/>
    <w:rsid w:val="005C744B"/>
    <w:rsid w:val="005D0C42"/>
    <w:rsid w:val="005D6211"/>
    <w:rsid w:val="005E2ADE"/>
    <w:rsid w:val="005E5AEB"/>
    <w:rsid w:val="005E6436"/>
    <w:rsid w:val="005E7041"/>
    <w:rsid w:val="005F0DEA"/>
    <w:rsid w:val="005F235F"/>
    <w:rsid w:val="005F67FB"/>
    <w:rsid w:val="00600F5F"/>
    <w:rsid w:val="006011B3"/>
    <w:rsid w:val="006030E8"/>
    <w:rsid w:val="006046C0"/>
    <w:rsid w:val="00604D1A"/>
    <w:rsid w:val="006117FB"/>
    <w:rsid w:val="00612378"/>
    <w:rsid w:val="00613803"/>
    <w:rsid w:val="00615433"/>
    <w:rsid w:val="00620565"/>
    <w:rsid w:val="006257F5"/>
    <w:rsid w:val="00625E92"/>
    <w:rsid w:val="00630481"/>
    <w:rsid w:val="00633F5B"/>
    <w:rsid w:val="00634AE4"/>
    <w:rsid w:val="006359E2"/>
    <w:rsid w:val="0064200A"/>
    <w:rsid w:val="00643598"/>
    <w:rsid w:val="00643B5F"/>
    <w:rsid w:val="00646CD7"/>
    <w:rsid w:val="00647216"/>
    <w:rsid w:val="00650A3B"/>
    <w:rsid w:val="00651D52"/>
    <w:rsid w:val="00654376"/>
    <w:rsid w:val="00656F53"/>
    <w:rsid w:val="00661D27"/>
    <w:rsid w:val="00661E9B"/>
    <w:rsid w:val="006668D3"/>
    <w:rsid w:val="00667AB2"/>
    <w:rsid w:val="00671C95"/>
    <w:rsid w:val="00673BD9"/>
    <w:rsid w:val="00681FF6"/>
    <w:rsid w:val="006A186C"/>
    <w:rsid w:val="006A2FF3"/>
    <w:rsid w:val="006A3551"/>
    <w:rsid w:val="006A3605"/>
    <w:rsid w:val="006B58DA"/>
    <w:rsid w:val="006B6176"/>
    <w:rsid w:val="006C161B"/>
    <w:rsid w:val="006C1B57"/>
    <w:rsid w:val="006D1900"/>
    <w:rsid w:val="006D1A24"/>
    <w:rsid w:val="006D1A6D"/>
    <w:rsid w:val="006F032A"/>
    <w:rsid w:val="006F1008"/>
    <w:rsid w:val="006F4097"/>
    <w:rsid w:val="006F70DD"/>
    <w:rsid w:val="00706D76"/>
    <w:rsid w:val="00714D9C"/>
    <w:rsid w:val="007253DE"/>
    <w:rsid w:val="007260A2"/>
    <w:rsid w:val="0073272A"/>
    <w:rsid w:val="00735CCA"/>
    <w:rsid w:val="0073692C"/>
    <w:rsid w:val="00737D3C"/>
    <w:rsid w:val="007423E3"/>
    <w:rsid w:val="00751A97"/>
    <w:rsid w:val="0076395C"/>
    <w:rsid w:val="00767178"/>
    <w:rsid w:val="00777E3D"/>
    <w:rsid w:val="007802A5"/>
    <w:rsid w:val="00781CCD"/>
    <w:rsid w:val="00784E10"/>
    <w:rsid w:val="0079059A"/>
    <w:rsid w:val="007A00FF"/>
    <w:rsid w:val="007A3388"/>
    <w:rsid w:val="007A49EF"/>
    <w:rsid w:val="007A6223"/>
    <w:rsid w:val="007A7E5D"/>
    <w:rsid w:val="007B017F"/>
    <w:rsid w:val="007B0518"/>
    <w:rsid w:val="007B4CCF"/>
    <w:rsid w:val="007B57A8"/>
    <w:rsid w:val="007B63D7"/>
    <w:rsid w:val="007C2838"/>
    <w:rsid w:val="007C503E"/>
    <w:rsid w:val="007C521F"/>
    <w:rsid w:val="007D4AE0"/>
    <w:rsid w:val="007E0BA9"/>
    <w:rsid w:val="007E7400"/>
    <w:rsid w:val="007E7EBD"/>
    <w:rsid w:val="007F2E32"/>
    <w:rsid w:val="007F690B"/>
    <w:rsid w:val="00805AEA"/>
    <w:rsid w:val="00814630"/>
    <w:rsid w:val="00815C91"/>
    <w:rsid w:val="00816FAD"/>
    <w:rsid w:val="008249C5"/>
    <w:rsid w:val="008262B4"/>
    <w:rsid w:val="00832D62"/>
    <w:rsid w:val="00832DF7"/>
    <w:rsid w:val="00834640"/>
    <w:rsid w:val="00834C31"/>
    <w:rsid w:val="00835E70"/>
    <w:rsid w:val="008445CA"/>
    <w:rsid w:val="008461A3"/>
    <w:rsid w:val="00847EA4"/>
    <w:rsid w:val="0086049F"/>
    <w:rsid w:val="0086343E"/>
    <w:rsid w:val="008711BF"/>
    <w:rsid w:val="00872676"/>
    <w:rsid w:val="00872EDB"/>
    <w:rsid w:val="00874DFB"/>
    <w:rsid w:val="0088327C"/>
    <w:rsid w:val="00883554"/>
    <w:rsid w:val="0088453E"/>
    <w:rsid w:val="00896235"/>
    <w:rsid w:val="008A1F45"/>
    <w:rsid w:val="008A58E9"/>
    <w:rsid w:val="008B459B"/>
    <w:rsid w:val="008B5318"/>
    <w:rsid w:val="008C097D"/>
    <w:rsid w:val="008C341E"/>
    <w:rsid w:val="008C497C"/>
    <w:rsid w:val="008F1BA3"/>
    <w:rsid w:val="008F2436"/>
    <w:rsid w:val="008F2FC0"/>
    <w:rsid w:val="00913A6B"/>
    <w:rsid w:val="009170BF"/>
    <w:rsid w:val="009335AE"/>
    <w:rsid w:val="009339CD"/>
    <w:rsid w:val="009340B9"/>
    <w:rsid w:val="00941362"/>
    <w:rsid w:val="00942AFC"/>
    <w:rsid w:val="00944298"/>
    <w:rsid w:val="0094669E"/>
    <w:rsid w:val="009521C0"/>
    <w:rsid w:val="009572EC"/>
    <w:rsid w:val="00957E80"/>
    <w:rsid w:val="009606E3"/>
    <w:rsid w:val="00961935"/>
    <w:rsid w:val="00967051"/>
    <w:rsid w:val="009747E0"/>
    <w:rsid w:val="0097633E"/>
    <w:rsid w:val="00980BBD"/>
    <w:rsid w:val="00981817"/>
    <w:rsid w:val="00991789"/>
    <w:rsid w:val="009937C0"/>
    <w:rsid w:val="009A545E"/>
    <w:rsid w:val="009A5B51"/>
    <w:rsid w:val="009B0460"/>
    <w:rsid w:val="009B2741"/>
    <w:rsid w:val="009B3415"/>
    <w:rsid w:val="009B5EC3"/>
    <w:rsid w:val="009B6A80"/>
    <w:rsid w:val="009B6CF9"/>
    <w:rsid w:val="009B7B9C"/>
    <w:rsid w:val="009C2B82"/>
    <w:rsid w:val="009C3616"/>
    <w:rsid w:val="009D16D0"/>
    <w:rsid w:val="009D37E2"/>
    <w:rsid w:val="009E3044"/>
    <w:rsid w:val="009F3C7C"/>
    <w:rsid w:val="009F73C3"/>
    <w:rsid w:val="00A06987"/>
    <w:rsid w:val="00A1074C"/>
    <w:rsid w:val="00A12F2D"/>
    <w:rsid w:val="00A20A82"/>
    <w:rsid w:val="00A22159"/>
    <w:rsid w:val="00A2217E"/>
    <w:rsid w:val="00A26F55"/>
    <w:rsid w:val="00A27105"/>
    <w:rsid w:val="00A303B7"/>
    <w:rsid w:val="00A362B5"/>
    <w:rsid w:val="00A37F40"/>
    <w:rsid w:val="00A46DD0"/>
    <w:rsid w:val="00A57F86"/>
    <w:rsid w:val="00A64210"/>
    <w:rsid w:val="00A85E56"/>
    <w:rsid w:val="00A942DD"/>
    <w:rsid w:val="00AA27B7"/>
    <w:rsid w:val="00AA4438"/>
    <w:rsid w:val="00AA5BF8"/>
    <w:rsid w:val="00AA5C46"/>
    <w:rsid w:val="00AB0709"/>
    <w:rsid w:val="00AB641C"/>
    <w:rsid w:val="00AC3CBE"/>
    <w:rsid w:val="00AC61AC"/>
    <w:rsid w:val="00AE03DF"/>
    <w:rsid w:val="00AE7FF8"/>
    <w:rsid w:val="00AF0F5D"/>
    <w:rsid w:val="00B0329F"/>
    <w:rsid w:val="00B03730"/>
    <w:rsid w:val="00B04F93"/>
    <w:rsid w:val="00B06478"/>
    <w:rsid w:val="00B10B6B"/>
    <w:rsid w:val="00B129A1"/>
    <w:rsid w:val="00B27D6D"/>
    <w:rsid w:val="00B31514"/>
    <w:rsid w:val="00B3308F"/>
    <w:rsid w:val="00B3723B"/>
    <w:rsid w:val="00B37D25"/>
    <w:rsid w:val="00B430AD"/>
    <w:rsid w:val="00B43D3F"/>
    <w:rsid w:val="00B45615"/>
    <w:rsid w:val="00B473CB"/>
    <w:rsid w:val="00B51F06"/>
    <w:rsid w:val="00B53A43"/>
    <w:rsid w:val="00B57A13"/>
    <w:rsid w:val="00B608B0"/>
    <w:rsid w:val="00B61097"/>
    <w:rsid w:val="00B6212B"/>
    <w:rsid w:val="00B7227C"/>
    <w:rsid w:val="00B75D65"/>
    <w:rsid w:val="00B76F82"/>
    <w:rsid w:val="00B77CB8"/>
    <w:rsid w:val="00B81A2E"/>
    <w:rsid w:val="00B84037"/>
    <w:rsid w:val="00B85056"/>
    <w:rsid w:val="00B86039"/>
    <w:rsid w:val="00B915B1"/>
    <w:rsid w:val="00B938AD"/>
    <w:rsid w:val="00B95C67"/>
    <w:rsid w:val="00B96F4D"/>
    <w:rsid w:val="00BA028E"/>
    <w:rsid w:val="00BA5D2E"/>
    <w:rsid w:val="00BA7FD1"/>
    <w:rsid w:val="00BB0246"/>
    <w:rsid w:val="00BC21CD"/>
    <w:rsid w:val="00BC790B"/>
    <w:rsid w:val="00BD1C2A"/>
    <w:rsid w:val="00BD7523"/>
    <w:rsid w:val="00BE4A2A"/>
    <w:rsid w:val="00BE669A"/>
    <w:rsid w:val="00BF4777"/>
    <w:rsid w:val="00C1568D"/>
    <w:rsid w:val="00C24791"/>
    <w:rsid w:val="00C3709D"/>
    <w:rsid w:val="00C46725"/>
    <w:rsid w:val="00C4796B"/>
    <w:rsid w:val="00C5113E"/>
    <w:rsid w:val="00C527C1"/>
    <w:rsid w:val="00C5646D"/>
    <w:rsid w:val="00C56712"/>
    <w:rsid w:val="00C56E68"/>
    <w:rsid w:val="00C669B3"/>
    <w:rsid w:val="00C7078C"/>
    <w:rsid w:val="00C7713F"/>
    <w:rsid w:val="00C8026E"/>
    <w:rsid w:val="00C821EB"/>
    <w:rsid w:val="00C822F5"/>
    <w:rsid w:val="00CA2B36"/>
    <w:rsid w:val="00CA54D4"/>
    <w:rsid w:val="00CC754A"/>
    <w:rsid w:val="00CE32EB"/>
    <w:rsid w:val="00CE78CF"/>
    <w:rsid w:val="00CF6EA3"/>
    <w:rsid w:val="00D01C15"/>
    <w:rsid w:val="00D035B7"/>
    <w:rsid w:val="00D04083"/>
    <w:rsid w:val="00D06FE2"/>
    <w:rsid w:val="00D07D19"/>
    <w:rsid w:val="00D111FA"/>
    <w:rsid w:val="00D21303"/>
    <w:rsid w:val="00D25ABC"/>
    <w:rsid w:val="00D4096D"/>
    <w:rsid w:val="00D43BC1"/>
    <w:rsid w:val="00D43DEC"/>
    <w:rsid w:val="00D45D5B"/>
    <w:rsid w:val="00D47016"/>
    <w:rsid w:val="00D7245C"/>
    <w:rsid w:val="00D74BE5"/>
    <w:rsid w:val="00D84166"/>
    <w:rsid w:val="00D84A5D"/>
    <w:rsid w:val="00D878AF"/>
    <w:rsid w:val="00D91722"/>
    <w:rsid w:val="00DA1194"/>
    <w:rsid w:val="00DB151C"/>
    <w:rsid w:val="00DB1B78"/>
    <w:rsid w:val="00DB647A"/>
    <w:rsid w:val="00DC1AE6"/>
    <w:rsid w:val="00DC4EB3"/>
    <w:rsid w:val="00DC671F"/>
    <w:rsid w:val="00DC6E7C"/>
    <w:rsid w:val="00DD1959"/>
    <w:rsid w:val="00DD3297"/>
    <w:rsid w:val="00DE5008"/>
    <w:rsid w:val="00DF7E77"/>
    <w:rsid w:val="00E018D1"/>
    <w:rsid w:val="00E0441B"/>
    <w:rsid w:val="00E079ED"/>
    <w:rsid w:val="00E1598C"/>
    <w:rsid w:val="00E20600"/>
    <w:rsid w:val="00E2105B"/>
    <w:rsid w:val="00E32C58"/>
    <w:rsid w:val="00E33562"/>
    <w:rsid w:val="00E33687"/>
    <w:rsid w:val="00E34F9B"/>
    <w:rsid w:val="00E35586"/>
    <w:rsid w:val="00E370F0"/>
    <w:rsid w:val="00E4097A"/>
    <w:rsid w:val="00E42AFA"/>
    <w:rsid w:val="00E468D2"/>
    <w:rsid w:val="00E46CE0"/>
    <w:rsid w:val="00E47B19"/>
    <w:rsid w:val="00E5089B"/>
    <w:rsid w:val="00E62441"/>
    <w:rsid w:val="00E645E5"/>
    <w:rsid w:val="00E646C2"/>
    <w:rsid w:val="00E67584"/>
    <w:rsid w:val="00E7517A"/>
    <w:rsid w:val="00E75871"/>
    <w:rsid w:val="00E771E0"/>
    <w:rsid w:val="00E93B7D"/>
    <w:rsid w:val="00E97102"/>
    <w:rsid w:val="00EA28C5"/>
    <w:rsid w:val="00EA2DCB"/>
    <w:rsid w:val="00EA32C3"/>
    <w:rsid w:val="00EB362B"/>
    <w:rsid w:val="00EB6D21"/>
    <w:rsid w:val="00EB79EB"/>
    <w:rsid w:val="00EC2849"/>
    <w:rsid w:val="00EC52F3"/>
    <w:rsid w:val="00EC6AB2"/>
    <w:rsid w:val="00EC7BD1"/>
    <w:rsid w:val="00ED13E7"/>
    <w:rsid w:val="00EE4389"/>
    <w:rsid w:val="00EF3836"/>
    <w:rsid w:val="00F00C24"/>
    <w:rsid w:val="00F12CFC"/>
    <w:rsid w:val="00F13FDB"/>
    <w:rsid w:val="00F1529D"/>
    <w:rsid w:val="00F21F90"/>
    <w:rsid w:val="00F24EA1"/>
    <w:rsid w:val="00F26F17"/>
    <w:rsid w:val="00F321B3"/>
    <w:rsid w:val="00F342A7"/>
    <w:rsid w:val="00F3496E"/>
    <w:rsid w:val="00F34D64"/>
    <w:rsid w:val="00F36C53"/>
    <w:rsid w:val="00F40B34"/>
    <w:rsid w:val="00F50575"/>
    <w:rsid w:val="00F51590"/>
    <w:rsid w:val="00F53E3E"/>
    <w:rsid w:val="00F54D4D"/>
    <w:rsid w:val="00F61627"/>
    <w:rsid w:val="00F66EB6"/>
    <w:rsid w:val="00F70205"/>
    <w:rsid w:val="00F75540"/>
    <w:rsid w:val="00F822DF"/>
    <w:rsid w:val="00F90CDD"/>
    <w:rsid w:val="00F913FC"/>
    <w:rsid w:val="00F92C55"/>
    <w:rsid w:val="00F934DD"/>
    <w:rsid w:val="00F93B80"/>
    <w:rsid w:val="00F974A5"/>
    <w:rsid w:val="00FA63F9"/>
    <w:rsid w:val="00FA6BD9"/>
    <w:rsid w:val="00FA7388"/>
    <w:rsid w:val="00FB42FB"/>
    <w:rsid w:val="00FB4A0E"/>
    <w:rsid w:val="00FB4C63"/>
    <w:rsid w:val="00FB6887"/>
    <w:rsid w:val="00FB79A1"/>
    <w:rsid w:val="00FC2867"/>
    <w:rsid w:val="00FC64AB"/>
    <w:rsid w:val="00FD0088"/>
    <w:rsid w:val="00FD37E7"/>
    <w:rsid w:val="00FD601B"/>
    <w:rsid w:val="00FE3987"/>
    <w:rsid w:val="00FF3E49"/>
    <w:rsid w:val="00FF47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0BF20CF5-378C-4FC6-9409-377DF00C67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D1959"/>
    <w:rPr>
      <w:sz w:val="24"/>
      <w:szCs w:val="20"/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DD1959"/>
    <w:pPr>
      <w:keepNext/>
      <w:tabs>
        <w:tab w:val="right" w:pos="10080"/>
      </w:tabs>
      <w:outlineLvl w:val="0"/>
    </w:pPr>
    <w:rPr>
      <w:u w:val="single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D1959"/>
    <w:pPr>
      <w:keepNext/>
      <w:tabs>
        <w:tab w:val="right" w:pos="360"/>
        <w:tab w:val="left" w:pos="720"/>
        <w:tab w:val="right" w:pos="10080"/>
      </w:tabs>
      <w:ind w:left="720" w:hanging="720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85D0C"/>
    <w:rPr>
      <w:rFonts w:asciiTheme="majorHAnsi" w:eastAsiaTheme="majorEastAsia" w:hAnsiTheme="majorHAnsi" w:cstheme="majorBidi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685D0C"/>
    <w:rPr>
      <w:rFonts w:asciiTheme="majorHAnsi" w:eastAsiaTheme="majorEastAsia" w:hAnsiTheme="majorHAnsi" w:cstheme="majorBidi"/>
      <w:b/>
      <w:bCs/>
      <w:i/>
      <w:iCs/>
      <w:sz w:val="28"/>
      <w:szCs w:val="28"/>
      <w:lang w:val="en-GB"/>
    </w:rPr>
  </w:style>
  <w:style w:type="table" w:styleId="TableGrid">
    <w:name w:val="Table Grid"/>
    <w:basedOn w:val="TableNormal"/>
    <w:uiPriority w:val="99"/>
    <w:rsid w:val="009572EC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253E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5D0C"/>
    <w:rPr>
      <w:sz w:val="0"/>
      <w:szCs w:val="0"/>
      <w:lang w:val="en-GB"/>
    </w:rPr>
  </w:style>
  <w:style w:type="paragraph" w:styleId="Header">
    <w:name w:val="header"/>
    <w:basedOn w:val="Normal"/>
    <w:link w:val="HeaderChar"/>
    <w:uiPriority w:val="99"/>
    <w:rsid w:val="009335A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85D0C"/>
    <w:rPr>
      <w:sz w:val="24"/>
      <w:szCs w:val="20"/>
      <w:lang w:val="en-GB"/>
    </w:rPr>
  </w:style>
  <w:style w:type="paragraph" w:styleId="Footer">
    <w:name w:val="footer"/>
    <w:basedOn w:val="Normal"/>
    <w:link w:val="FooterChar"/>
    <w:uiPriority w:val="99"/>
    <w:rsid w:val="009335A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85D0C"/>
    <w:rPr>
      <w:sz w:val="24"/>
      <w:szCs w:val="20"/>
      <w:lang w:val="en-GB"/>
    </w:rPr>
  </w:style>
  <w:style w:type="character" w:styleId="PlaceholderText">
    <w:name w:val="Placeholder Text"/>
    <w:basedOn w:val="DefaultParagraphFont"/>
    <w:uiPriority w:val="99"/>
    <w:semiHidden/>
    <w:rsid w:val="008C097D"/>
    <w:rPr>
      <w:rFonts w:cs="Times New Roman"/>
      <w:color w:val="808080"/>
    </w:rPr>
  </w:style>
  <w:style w:type="paragraph" w:styleId="ListParagraph">
    <w:name w:val="List Paragraph"/>
    <w:basedOn w:val="Normal"/>
    <w:uiPriority w:val="99"/>
    <w:qFormat/>
    <w:rsid w:val="00B032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320178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5.xml"/><Relationship Id="rId671" Type="http://schemas.openxmlformats.org/officeDocument/2006/relationships/image" Target="media/image332.emf"/><Relationship Id="rId769" Type="http://schemas.openxmlformats.org/officeDocument/2006/relationships/image" Target="media/image381.emf"/><Relationship Id="rId976" Type="http://schemas.openxmlformats.org/officeDocument/2006/relationships/customXml" Target="ink/ink480.xml"/><Relationship Id="rId21" Type="http://schemas.openxmlformats.org/officeDocument/2006/relationships/customXml" Target="ink/ink8.xml"/><Relationship Id="rId324" Type="http://schemas.openxmlformats.org/officeDocument/2006/relationships/image" Target="media/image159.emf"/><Relationship Id="rId531" Type="http://schemas.openxmlformats.org/officeDocument/2006/relationships/image" Target="media/image262.emf"/><Relationship Id="rId629" Type="http://schemas.openxmlformats.org/officeDocument/2006/relationships/image" Target="media/image311.emf"/><Relationship Id="rId1161" Type="http://schemas.openxmlformats.org/officeDocument/2006/relationships/image" Target="media/image577.emf"/><Relationship Id="rId170" Type="http://schemas.openxmlformats.org/officeDocument/2006/relationships/image" Target="media/image82.emf"/><Relationship Id="rId836" Type="http://schemas.openxmlformats.org/officeDocument/2006/relationships/customXml" Target="ink/ink410.xml"/><Relationship Id="rId1021" Type="http://schemas.openxmlformats.org/officeDocument/2006/relationships/image" Target="media/image507.emf"/><Relationship Id="rId1119" Type="http://schemas.openxmlformats.org/officeDocument/2006/relationships/image" Target="media/image556.emf"/><Relationship Id="rId268" Type="http://schemas.openxmlformats.org/officeDocument/2006/relationships/image" Target="media/image131.emf"/><Relationship Id="rId475" Type="http://schemas.openxmlformats.org/officeDocument/2006/relationships/image" Target="media/image235.wmf"/><Relationship Id="rId682" Type="http://schemas.openxmlformats.org/officeDocument/2006/relationships/customXml" Target="ink/ink333.xml"/><Relationship Id="rId903" Type="http://schemas.openxmlformats.org/officeDocument/2006/relationships/image" Target="media/image448.emf"/><Relationship Id="rId32" Type="http://schemas.openxmlformats.org/officeDocument/2006/relationships/image" Target="media/image13.emf"/><Relationship Id="rId128" Type="http://schemas.openxmlformats.org/officeDocument/2006/relationships/image" Target="media/image61.emf"/><Relationship Id="rId335" Type="http://schemas.openxmlformats.org/officeDocument/2006/relationships/customXml" Target="ink/ink164.xml"/><Relationship Id="rId542" Type="http://schemas.openxmlformats.org/officeDocument/2006/relationships/customXml" Target="ink/ink263.xml"/><Relationship Id="rId987" Type="http://schemas.openxmlformats.org/officeDocument/2006/relationships/image" Target="media/image490.emf"/><Relationship Id="rId181" Type="http://schemas.openxmlformats.org/officeDocument/2006/relationships/customXml" Target="ink/ink87.xml"/><Relationship Id="rId402" Type="http://schemas.openxmlformats.org/officeDocument/2006/relationships/image" Target="media/image198.emf"/><Relationship Id="rId847" Type="http://schemas.openxmlformats.org/officeDocument/2006/relationships/image" Target="media/image420.emf"/><Relationship Id="rId1032" Type="http://schemas.openxmlformats.org/officeDocument/2006/relationships/customXml" Target="ink/ink508.xml"/><Relationship Id="rId279" Type="http://schemas.openxmlformats.org/officeDocument/2006/relationships/customXml" Target="ink/ink136.xml"/><Relationship Id="rId486" Type="http://schemas.openxmlformats.org/officeDocument/2006/relationships/customXml" Target="ink/ink235.xml"/><Relationship Id="rId693" Type="http://schemas.openxmlformats.org/officeDocument/2006/relationships/image" Target="media/image343.emf"/><Relationship Id="rId707" Type="http://schemas.openxmlformats.org/officeDocument/2006/relationships/image" Target="media/image350.emf"/><Relationship Id="rId914" Type="http://schemas.openxmlformats.org/officeDocument/2006/relationships/customXml" Target="ink/ink449.xml"/><Relationship Id="rId43" Type="http://schemas.openxmlformats.org/officeDocument/2006/relationships/customXml" Target="ink/ink19.xml"/><Relationship Id="rId139" Type="http://schemas.openxmlformats.org/officeDocument/2006/relationships/customXml" Target="ink/ink66.xml"/><Relationship Id="rId346" Type="http://schemas.openxmlformats.org/officeDocument/2006/relationships/image" Target="media/image170.emf"/><Relationship Id="rId553" Type="http://schemas.openxmlformats.org/officeDocument/2006/relationships/image" Target="media/image273.emf"/><Relationship Id="rId760" Type="http://schemas.openxmlformats.org/officeDocument/2006/relationships/customXml" Target="ink/ink372.xml"/><Relationship Id="rId998" Type="http://schemas.openxmlformats.org/officeDocument/2006/relationships/customXml" Target="ink/ink491.xml"/><Relationship Id="rId192" Type="http://schemas.openxmlformats.org/officeDocument/2006/relationships/image" Target="media/image93.emf"/><Relationship Id="rId206" Type="http://schemas.openxmlformats.org/officeDocument/2006/relationships/image" Target="media/image100.emf"/><Relationship Id="rId413" Type="http://schemas.openxmlformats.org/officeDocument/2006/relationships/customXml" Target="ink/ink203.xml"/><Relationship Id="rId858" Type="http://schemas.openxmlformats.org/officeDocument/2006/relationships/customXml" Target="ink/ink421.xml"/><Relationship Id="rId1043" Type="http://schemas.openxmlformats.org/officeDocument/2006/relationships/image" Target="media/image518.emf"/><Relationship Id="rId497" Type="http://schemas.openxmlformats.org/officeDocument/2006/relationships/image" Target="media/image245.emf"/><Relationship Id="rId620" Type="http://schemas.openxmlformats.org/officeDocument/2006/relationships/customXml" Target="ink/ink302.xml"/><Relationship Id="rId718" Type="http://schemas.openxmlformats.org/officeDocument/2006/relationships/customXml" Target="ink/ink351.xml"/><Relationship Id="rId925" Type="http://schemas.openxmlformats.org/officeDocument/2006/relationships/image" Target="media/image459.emf"/><Relationship Id="rId357" Type="http://schemas.openxmlformats.org/officeDocument/2006/relationships/customXml" Target="ink/ink175.xml"/><Relationship Id="rId1110" Type="http://schemas.openxmlformats.org/officeDocument/2006/relationships/customXml" Target="ink/ink547.xml"/><Relationship Id="rId54" Type="http://schemas.openxmlformats.org/officeDocument/2006/relationships/image" Target="media/image24.emf"/><Relationship Id="rId217" Type="http://schemas.openxmlformats.org/officeDocument/2006/relationships/customXml" Target="ink/ink105.xml"/><Relationship Id="rId564" Type="http://schemas.openxmlformats.org/officeDocument/2006/relationships/customXml" Target="ink/ink274.xml"/><Relationship Id="rId771" Type="http://schemas.openxmlformats.org/officeDocument/2006/relationships/image" Target="media/image382.emf"/><Relationship Id="rId869" Type="http://schemas.openxmlformats.org/officeDocument/2006/relationships/image" Target="media/image431.emf"/><Relationship Id="rId424" Type="http://schemas.openxmlformats.org/officeDocument/2006/relationships/image" Target="media/image209.emf"/><Relationship Id="rId631" Type="http://schemas.openxmlformats.org/officeDocument/2006/relationships/image" Target="media/image312.emf"/><Relationship Id="rId729" Type="http://schemas.openxmlformats.org/officeDocument/2006/relationships/image" Target="media/image361.emf"/><Relationship Id="rId1054" Type="http://schemas.openxmlformats.org/officeDocument/2006/relationships/customXml" Target="ink/ink519.xml"/><Relationship Id="rId270" Type="http://schemas.openxmlformats.org/officeDocument/2006/relationships/image" Target="media/image132.emf"/><Relationship Id="rId936" Type="http://schemas.openxmlformats.org/officeDocument/2006/relationships/customXml" Target="ink/ink460.xml"/><Relationship Id="rId1121" Type="http://schemas.openxmlformats.org/officeDocument/2006/relationships/image" Target="media/image557.emf"/><Relationship Id="rId65" Type="http://schemas.openxmlformats.org/officeDocument/2006/relationships/customXml" Target="ink/ink29.xml"/><Relationship Id="rId130" Type="http://schemas.openxmlformats.org/officeDocument/2006/relationships/image" Target="media/image62.emf"/><Relationship Id="rId368" Type="http://schemas.openxmlformats.org/officeDocument/2006/relationships/image" Target="media/image181.emf"/><Relationship Id="rId575" Type="http://schemas.openxmlformats.org/officeDocument/2006/relationships/image" Target="media/image284.emf"/><Relationship Id="rId782" Type="http://schemas.openxmlformats.org/officeDocument/2006/relationships/customXml" Target="ink/ink383.xml"/><Relationship Id="rId228" Type="http://schemas.openxmlformats.org/officeDocument/2006/relationships/image" Target="media/image111.emf"/><Relationship Id="rId435" Type="http://schemas.openxmlformats.org/officeDocument/2006/relationships/customXml" Target="ink/ink214.xml"/><Relationship Id="rId642" Type="http://schemas.openxmlformats.org/officeDocument/2006/relationships/customXml" Target="ink/ink313.xml"/><Relationship Id="rId1065" Type="http://schemas.openxmlformats.org/officeDocument/2006/relationships/image" Target="media/image529.emf"/><Relationship Id="rId281" Type="http://schemas.openxmlformats.org/officeDocument/2006/relationships/customXml" Target="ink/ink137.xml"/><Relationship Id="rId502" Type="http://schemas.openxmlformats.org/officeDocument/2006/relationships/customXml" Target="ink/ink243.xml"/><Relationship Id="rId947" Type="http://schemas.openxmlformats.org/officeDocument/2006/relationships/image" Target="media/image470.emf"/><Relationship Id="rId1132" Type="http://schemas.openxmlformats.org/officeDocument/2006/relationships/customXml" Target="ink/ink558.xml"/><Relationship Id="rId76" Type="http://schemas.openxmlformats.org/officeDocument/2006/relationships/image" Target="media/image35.emf"/><Relationship Id="rId141" Type="http://schemas.openxmlformats.org/officeDocument/2006/relationships/customXml" Target="ink/ink67.xml"/><Relationship Id="rId379" Type="http://schemas.openxmlformats.org/officeDocument/2006/relationships/customXml" Target="ink/ink186.xml"/><Relationship Id="rId586" Type="http://schemas.openxmlformats.org/officeDocument/2006/relationships/customXml" Target="ink/ink285.xml"/><Relationship Id="rId793" Type="http://schemas.openxmlformats.org/officeDocument/2006/relationships/image" Target="media/image393.emf"/><Relationship Id="rId807" Type="http://schemas.openxmlformats.org/officeDocument/2006/relationships/image" Target="media/image400.emf"/><Relationship Id="rId7" Type="http://schemas.openxmlformats.org/officeDocument/2006/relationships/customXml" Target="ink/ink1.xml"/><Relationship Id="rId239" Type="http://schemas.openxmlformats.org/officeDocument/2006/relationships/customXml" Target="ink/ink116.xml"/><Relationship Id="rId446" Type="http://schemas.openxmlformats.org/officeDocument/2006/relationships/image" Target="media/image220.emf"/><Relationship Id="rId653" Type="http://schemas.openxmlformats.org/officeDocument/2006/relationships/image" Target="media/image323.emf"/><Relationship Id="rId1076" Type="http://schemas.openxmlformats.org/officeDocument/2006/relationships/customXml" Target="ink/ink530.xml"/><Relationship Id="rId292" Type="http://schemas.openxmlformats.org/officeDocument/2006/relationships/image" Target="media/image143.emf"/><Relationship Id="rId306" Type="http://schemas.openxmlformats.org/officeDocument/2006/relationships/image" Target="media/image150.emf"/><Relationship Id="rId860" Type="http://schemas.openxmlformats.org/officeDocument/2006/relationships/customXml" Target="ink/ink422.xml"/><Relationship Id="rId958" Type="http://schemas.openxmlformats.org/officeDocument/2006/relationships/customXml" Target="ink/ink471.xml"/><Relationship Id="rId1143" Type="http://schemas.openxmlformats.org/officeDocument/2006/relationships/image" Target="media/image568.emf"/><Relationship Id="rId87" Type="http://schemas.openxmlformats.org/officeDocument/2006/relationships/customXml" Target="ink/ink40.xml"/><Relationship Id="rId513" Type="http://schemas.openxmlformats.org/officeDocument/2006/relationships/image" Target="media/image253.emf"/><Relationship Id="rId597" Type="http://schemas.openxmlformats.org/officeDocument/2006/relationships/image" Target="media/image295.emf"/><Relationship Id="rId720" Type="http://schemas.openxmlformats.org/officeDocument/2006/relationships/customXml" Target="ink/ink352.xml"/><Relationship Id="rId818" Type="http://schemas.openxmlformats.org/officeDocument/2006/relationships/customXml" Target="ink/ink401.xml"/><Relationship Id="rId152" Type="http://schemas.openxmlformats.org/officeDocument/2006/relationships/image" Target="media/image73.emf"/><Relationship Id="rId457" Type="http://schemas.openxmlformats.org/officeDocument/2006/relationships/customXml" Target="ink/ink225.xml"/><Relationship Id="rId1003" Type="http://schemas.openxmlformats.org/officeDocument/2006/relationships/image" Target="media/image498.emf"/><Relationship Id="rId1087" Type="http://schemas.openxmlformats.org/officeDocument/2006/relationships/image" Target="media/image540.emf"/><Relationship Id="rId664" Type="http://schemas.openxmlformats.org/officeDocument/2006/relationships/customXml" Target="ink/ink324.xml"/><Relationship Id="rId871" Type="http://schemas.openxmlformats.org/officeDocument/2006/relationships/image" Target="media/image432.emf"/><Relationship Id="rId969" Type="http://schemas.openxmlformats.org/officeDocument/2006/relationships/image" Target="media/image481.emf"/><Relationship Id="rId14" Type="http://schemas.openxmlformats.org/officeDocument/2006/relationships/image" Target="media/image4.emf"/><Relationship Id="rId317" Type="http://schemas.openxmlformats.org/officeDocument/2006/relationships/customXml" Target="ink/ink155.xml"/><Relationship Id="rId524" Type="http://schemas.openxmlformats.org/officeDocument/2006/relationships/customXml" Target="ink/ink254.xml"/><Relationship Id="rId731" Type="http://schemas.openxmlformats.org/officeDocument/2006/relationships/image" Target="media/image362.emf"/><Relationship Id="rId1154" Type="http://schemas.openxmlformats.org/officeDocument/2006/relationships/customXml" Target="ink/ink569.xml"/><Relationship Id="rId98" Type="http://schemas.openxmlformats.org/officeDocument/2006/relationships/image" Target="media/image46.emf"/><Relationship Id="rId163" Type="http://schemas.openxmlformats.org/officeDocument/2006/relationships/customXml" Target="ink/ink78.xml"/><Relationship Id="rId370" Type="http://schemas.openxmlformats.org/officeDocument/2006/relationships/image" Target="media/image182.emf"/><Relationship Id="rId829" Type="http://schemas.openxmlformats.org/officeDocument/2006/relationships/image" Target="media/image411.emf"/><Relationship Id="rId1014" Type="http://schemas.openxmlformats.org/officeDocument/2006/relationships/customXml" Target="ink/ink499.xml"/><Relationship Id="rId230" Type="http://schemas.openxmlformats.org/officeDocument/2006/relationships/image" Target="media/image112.emf"/><Relationship Id="rId468" Type="http://schemas.openxmlformats.org/officeDocument/2006/relationships/image" Target="media/image231.emf"/><Relationship Id="rId675" Type="http://schemas.openxmlformats.org/officeDocument/2006/relationships/image" Target="media/image334.emf"/><Relationship Id="rId882" Type="http://schemas.openxmlformats.org/officeDocument/2006/relationships/customXml" Target="ink/ink433.xml"/><Relationship Id="rId1098" Type="http://schemas.openxmlformats.org/officeDocument/2006/relationships/customXml" Target="ink/ink541.xml"/><Relationship Id="rId25" Type="http://schemas.openxmlformats.org/officeDocument/2006/relationships/customXml" Target="ink/ink10.xml"/><Relationship Id="rId328" Type="http://schemas.openxmlformats.org/officeDocument/2006/relationships/image" Target="media/image161.emf"/><Relationship Id="rId535" Type="http://schemas.openxmlformats.org/officeDocument/2006/relationships/image" Target="media/image264.emf"/><Relationship Id="rId742" Type="http://schemas.openxmlformats.org/officeDocument/2006/relationships/customXml" Target="ink/ink363.xml"/><Relationship Id="rId1165" Type="http://schemas.openxmlformats.org/officeDocument/2006/relationships/image" Target="media/image579.emf"/><Relationship Id="rId174" Type="http://schemas.openxmlformats.org/officeDocument/2006/relationships/image" Target="media/image84.emf"/><Relationship Id="rId381" Type="http://schemas.openxmlformats.org/officeDocument/2006/relationships/customXml" Target="ink/ink187.xml"/><Relationship Id="rId602" Type="http://schemas.openxmlformats.org/officeDocument/2006/relationships/customXml" Target="ink/ink293.xml"/><Relationship Id="rId1025" Type="http://schemas.openxmlformats.org/officeDocument/2006/relationships/image" Target="media/image509.emf"/><Relationship Id="rId241" Type="http://schemas.openxmlformats.org/officeDocument/2006/relationships/customXml" Target="ink/ink117.xml"/><Relationship Id="rId479" Type="http://schemas.openxmlformats.org/officeDocument/2006/relationships/oleObject" Target="embeddings/oleObject6.bin"/><Relationship Id="rId686" Type="http://schemas.openxmlformats.org/officeDocument/2006/relationships/customXml" Target="ink/ink335.xml"/><Relationship Id="rId893" Type="http://schemas.openxmlformats.org/officeDocument/2006/relationships/image" Target="media/image443.emf"/><Relationship Id="rId907" Type="http://schemas.openxmlformats.org/officeDocument/2006/relationships/image" Target="media/image450.emf"/><Relationship Id="rId36" Type="http://schemas.openxmlformats.org/officeDocument/2006/relationships/image" Target="media/image15.emf"/><Relationship Id="rId339" Type="http://schemas.openxmlformats.org/officeDocument/2006/relationships/customXml" Target="ink/ink166.xml"/><Relationship Id="rId546" Type="http://schemas.openxmlformats.org/officeDocument/2006/relationships/customXml" Target="ink/ink265.xml"/><Relationship Id="rId753" Type="http://schemas.openxmlformats.org/officeDocument/2006/relationships/image" Target="media/image373.emf"/><Relationship Id="rId101" Type="http://schemas.openxmlformats.org/officeDocument/2006/relationships/customXml" Target="ink/ink47.xml"/><Relationship Id="rId185" Type="http://schemas.openxmlformats.org/officeDocument/2006/relationships/customXml" Target="ink/ink89.xml"/><Relationship Id="rId406" Type="http://schemas.openxmlformats.org/officeDocument/2006/relationships/image" Target="media/image200.emf"/><Relationship Id="rId960" Type="http://schemas.openxmlformats.org/officeDocument/2006/relationships/customXml" Target="ink/ink472.xml"/><Relationship Id="rId1036" Type="http://schemas.openxmlformats.org/officeDocument/2006/relationships/customXml" Target="ink/ink510.xml"/><Relationship Id="rId392" Type="http://schemas.openxmlformats.org/officeDocument/2006/relationships/image" Target="media/image193.emf"/><Relationship Id="rId613" Type="http://schemas.openxmlformats.org/officeDocument/2006/relationships/image" Target="media/image303.emf"/><Relationship Id="rId697" Type="http://schemas.openxmlformats.org/officeDocument/2006/relationships/image" Target="media/image345.emf"/><Relationship Id="rId820" Type="http://schemas.openxmlformats.org/officeDocument/2006/relationships/customXml" Target="ink/ink402.xml"/><Relationship Id="rId918" Type="http://schemas.openxmlformats.org/officeDocument/2006/relationships/customXml" Target="ink/ink451.xml"/><Relationship Id="rId252" Type="http://schemas.openxmlformats.org/officeDocument/2006/relationships/image" Target="media/image123.emf"/><Relationship Id="rId1103" Type="http://schemas.openxmlformats.org/officeDocument/2006/relationships/image" Target="media/image548.emf"/><Relationship Id="rId47" Type="http://schemas.openxmlformats.org/officeDocument/2006/relationships/customXml" Target="ink/ink21.xml"/><Relationship Id="rId112" Type="http://schemas.openxmlformats.org/officeDocument/2006/relationships/image" Target="media/image53.emf"/><Relationship Id="rId557" Type="http://schemas.openxmlformats.org/officeDocument/2006/relationships/image" Target="media/image275.emf"/><Relationship Id="rId764" Type="http://schemas.openxmlformats.org/officeDocument/2006/relationships/customXml" Target="ink/ink374.xml"/><Relationship Id="rId971" Type="http://schemas.openxmlformats.org/officeDocument/2006/relationships/image" Target="media/image482.emf"/><Relationship Id="rId196" Type="http://schemas.openxmlformats.org/officeDocument/2006/relationships/image" Target="media/image95.emf"/><Relationship Id="rId417" Type="http://schemas.openxmlformats.org/officeDocument/2006/relationships/customXml" Target="ink/ink205.xml"/><Relationship Id="rId624" Type="http://schemas.openxmlformats.org/officeDocument/2006/relationships/customXml" Target="ink/ink304.xml"/><Relationship Id="rId831" Type="http://schemas.openxmlformats.org/officeDocument/2006/relationships/image" Target="media/image412.emf"/><Relationship Id="rId1047" Type="http://schemas.openxmlformats.org/officeDocument/2006/relationships/image" Target="media/image520.emf"/><Relationship Id="rId263" Type="http://schemas.openxmlformats.org/officeDocument/2006/relationships/customXml" Target="ink/ink128.xml"/><Relationship Id="rId470" Type="http://schemas.openxmlformats.org/officeDocument/2006/relationships/image" Target="media/image232.emf"/><Relationship Id="rId929" Type="http://schemas.openxmlformats.org/officeDocument/2006/relationships/image" Target="media/image461.emf"/><Relationship Id="rId1114" Type="http://schemas.openxmlformats.org/officeDocument/2006/relationships/customXml" Target="ink/ink549.xml"/><Relationship Id="rId58" Type="http://schemas.openxmlformats.org/officeDocument/2006/relationships/image" Target="media/image26.emf"/><Relationship Id="rId123" Type="http://schemas.openxmlformats.org/officeDocument/2006/relationships/customXml" Target="ink/ink58.xml"/><Relationship Id="rId330" Type="http://schemas.openxmlformats.org/officeDocument/2006/relationships/image" Target="media/image162.emf"/><Relationship Id="rId568" Type="http://schemas.openxmlformats.org/officeDocument/2006/relationships/customXml" Target="ink/ink276.xml"/><Relationship Id="rId775" Type="http://schemas.openxmlformats.org/officeDocument/2006/relationships/image" Target="media/image384.emf"/><Relationship Id="rId982" Type="http://schemas.openxmlformats.org/officeDocument/2006/relationships/customXml" Target="ink/ink483.xml"/><Relationship Id="rId428" Type="http://schemas.openxmlformats.org/officeDocument/2006/relationships/image" Target="media/image211.emf"/><Relationship Id="rId635" Type="http://schemas.openxmlformats.org/officeDocument/2006/relationships/image" Target="media/image314.emf"/><Relationship Id="rId842" Type="http://schemas.openxmlformats.org/officeDocument/2006/relationships/customXml" Target="ink/ink413.xml"/><Relationship Id="rId1058" Type="http://schemas.openxmlformats.org/officeDocument/2006/relationships/customXml" Target="ink/ink521.xml"/><Relationship Id="rId274" Type="http://schemas.openxmlformats.org/officeDocument/2006/relationships/image" Target="media/image134.emf"/><Relationship Id="rId481" Type="http://schemas.openxmlformats.org/officeDocument/2006/relationships/image" Target="media/image237.emf"/><Relationship Id="rId702" Type="http://schemas.openxmlformats.org/officeDocument/2006/relationships/customXml" Target="ink/ink343.xml"/><Relationship Id="rId1125" Type="http://schemas.openxmlformats.org/officeDocument/2006/relationships/image" Target="media/image559.emf"/><Relationship Id="rId69" Type="http://schemas.openxmlformats.org/officeDocument/2006/relationships/customXml" Target="ink/ink31.xml"/><Relationship Id="rId134" Type="http://schemas.openxmlformats.org/officeDocument/2006/relationships/image" Target="media/image64.emf"/><Relationship Id="rId579" Type="http://schemas.openxmlformats.org/officeDocument/2006/relationships/image" Target="media/image286.emf"/><Relationship Id="rId786" Type="http://schemas.openxmlformats.org/officeDocument/2006/relationships/customXml" Target="ink/ink385.xml"/><Relationship Id="rId993" Type="http://schemas.openxmlformats.org/officeDocument/2006/relationships/image" Target="media/image493.emf"/><Relationship Id="rId341" Type="http://schemas.openxmlformats.org/officeDocument/2006/relationships/customXml" Target="ink/ink167.xml"/><Relationship Id="rId439" Type="http://schemas.openxmlformats.org/officeDocument/2006/relationships/customXml" Target="ink/ink216.xml"/><Relationship Id="rId646" Type="http://schemas.openxmlformats.org/officeDocument/2006/relationships/customXml" Target="ink/ink315.xml"/><Relationship Id="rId1069" Type="http://schemas.openxmlformats.org/officeDocument/2006/relationships/image" Target="media/image531.emf"/><Relationship Id="rId201" Type="http://schemas.openxmlformats.org/officeDocument/2006/relationships/customXml" Target="ink/ink97.xml"/><Relationship Id="rId285" Type="http://schemas.openxmlformats.org/officeDocument/2006/relationships/customXml" Target="ink/ink139.xml"/><Relationship Id="rId506" Type="http://schemas.openxmlformats.org/officeDocument/2006/relationships/customXml" Target="ink/ink245.xml"/><Relationship Id="rId853" Type="http://schemas.openxmlformats.org/officeDocument/2006/relationships/image" Target="media/image423.emf"/><Relationship Id="rId1136" Type="http://schemas.openxmlformats.org/officeDocument/2006/relationships/customXml" Target="ink/ink560.xml"/><Relationship Id="rId492" Type="http://schemas.openxmlformats.org/officeDocument/2006/relationships/customXml" Target="ink/ink238.xml"/><Relationship Id="rId713" Type="http://schemas.openxmlformats.org/officeDocument/2006/relationships/image" Target="media/image353.emf"/><Relationship Id="rId797" Type="http://schemas.openxmlformats.org/officeDocument/2006/relationships/image" Target="media/image395.emf"/><Relationship Id="rId920" Type="http://schemas.openxmlformats.org/officeDocument/2006/relationships/customXml" Target="ink/ink452.xml"/><Relationship Id="rId145" Type="http://schemas.openxmlformats.org/officeDocument/2006/relationships/customXml" Target="ink/ink69.xml"/><Relationship Id="rId352" Type="http://schemas.openxmlformats.org/officeDocument/2006/relationships/image" Target="media/image173.emf"/><Relationship Id="rId212" Type="http://schemas.openxmlformats.org/officeDocument/2006/relationships/image" Target="media/image103.emf"/><Relationship Id="rId657" Type="http://schemas.openxmlformats.org/officeDocument/2006/relationships/image" Target="media/image325.emf"/><Relationship Id="rId864" Type="http://schemas.openxmlformats.org/officeDocument/2006/relationships/customXml" Target="ink/ink424.xml"/><Relationship Id="rId296" Type="http://schemas.openxmlformats.org/officeDocument/2006/relationships/image" Target="media/image145.emf"/><Relationship Id="rId517" Type="http://schemas.openxmlformats.org/officeDocument/2006/relationships/image" Target="media/image255.emf"/><Relationship Id="rId724" Type="http://schemas.openxmlformats.org/officeDocument/2006/relationships/customXml" Target="ink/ink354.xml"/><Relationship Id="rId931" Type="http://schemas.openxmlformats.org/officeDocument/2006/relationships/image" Target="media/image462.emf"/><Relationship Id="rId1147" Type="http://schemas.openxmlformats.org/officeDocument/2006/relationships/image" Target="media/image570.emf"/><Relationship Id="rId60" Type="http://schemas.openxmlformats.org/officeDocument/2006/relationships/image" Target="media/image27.emf"/><Relationship Id="rId156" Type="http://schemas.openxmlformats.org/officeDocument/2006/relationships/image" Target="media/image75.emf"/><Relationship Id="rId363" Type="http://schemas.openxmlformats.org/officeDocument/2006/relationships/customXml" Target="ink/ink178.xml"/><Relationship Id="rId570" Type="http://schemas.openxmlformats.org/officeDocument/2006/relationships/customXml" Target="ink/ink277.xml"/><Relationship Id="rId1007" Type="http://schemas.openxmlformats.org/officeDocument/2006/relationships/image" Target="media/image500.emf"/><Relationship Id="rId223" Type="http://schemas.openxmlformats.org/officeDocument/2006/relationships/customXml" Target="ink/ink108.xml"/><Relationship Id="rId430" Type="http://schemas.openxmlformats.org/officeDocument/2006/relationships/image" Target="media/image212.emf"/><Relationship Id="rId668" Type="http://schemas.openxmlformats.org/officeDocument/2006/relationships/customXml" Target="ink/ink326.xml"/><Relationship Id="rId875" Type="http://schemas.openxmlformats.org/officeDocument/2006/relationships/image" Target="media/image434.emf"/><Relationship Id="rId1060" Type="http://schemas.openxmlformats.org/officeDocument/2006/relationships/customXml" Target="ink/ink522.xml"/><Relationship Id="rId18" Type="http://schemas.openxmlformats.org/officeDocument/2006/relationships/image" Target="media/image6.emf"/><Relationship Id="rId528" Type="http://schemas.openxmlformats.org/officeDocument/2006/relationships/customXml" Target="ink/ink256.xml"/><Relationship Id="rId735" Type="http://schemas.openxmlformats.org/officeDocument/2006/relationships/image" Target="media/image364.emf"/><Relationship Id="rId942" Type="http://schemas.openxmlformats.org/officeDocument/2006/relationships/customXml" Target="ink/ink463.xml"/><Relationship Id="rId1158" Type="http://schemas.openxmlformats.org/officeDocument/2006/relationships/customXml" Target="ink/ink571.xml"/><Relationship Id="rId167" Type="http://schemas.openxmlformats.org/officeDocument/2006/relationships/customXml" Target="ink/ink80.xml"/><Relationship Id="rId374" Type="http://schemas.openxmlformats.org/officeDocument/2006/relationships/image" Target="media/image184.emf"/><Relationship Id="rId581" Type="http://schemas.openxmlformats.org/officeDocument/2006/relationships/image" Target="media/image287.emf"/><Relationship Id="rId1018" Type="http://schemas.openxmlformats.org/officeDocument/2006/relationships/customXml" Target="ink/ink501.xml"/><Relationship Id="rId71" Type="http://schemas.openxmlformats.org/officeDocument/2006/relationships/customXml" Target="ink/ink32.xml"/><Relationship Id="rId234" Type="http://schemas.openxmlformats.org/officeDocument/2006/relationships/image" Target="media/image114.emf"/><Relationship Id="rId679" Type="http://schemas.openxmlformats.org/officeDocument/2006/relationships/image" Target="media/image336.emf"/><Relationship Id="rId802" Type="http://schemas.openxmlformats.org/officeDocument/2006/relationships/customXml" Target="ink/ink393.xml"/><Relationship Id="rId886" Type="http://schemas.openxmlformats.org/officeDocument/2006/relationships/customXml" Target="ink/ink435.xml"/><Relationship Id="rId2" Type="http://schemas.openxmlformats.org/officeDocument/2006/relationships/styles" Target="styles.xml"/><Relationship Id="rId29" Type="http://schemas.openxmlformats.org/officeDocument/2006/relationships/customXml" Target="ink/ink12.xml"/><Relationship Id="rId441" Type="http://schemas.openxmlformats.org/officeDocument/2006/relationships/customXml" Target="ink/ink217.xml"/><Relationship Id="rId539" Type="http://schemas.openxmlformats.org/officeDocument/2006/relationships/image" Target="media/image266.emf"/><Relationship Id="rId746" Type="http://schemas.openxmlformats.org/officeDocument/2006/relationships/customXml" Target="ink/ink365.xml"/><Relationship Id="rId1071" Type="http://schemas.openxmlformats.org/officeDocument/2006/relationships/image" Target="media/image532.emf"/><Relationship Id="rId1169" Type="http://schemas.openxmlformats.org/officeDocument/2006/relationships/header" Target="header2.xml"/><Relationship Id="rId178" Type="http://schemas.openxmlformats.org/officeDocument/2006/relationships/image" Target="media/image86.emf"/><Relationship Id="rId301" Type="http://schemas.openxmlformats.org/officeDocument/2006/relationships/customXml" Target="ink/ink147.xml"/><Relationship Id="rId953" Type="http://schemas.openxmlformats.org/officeDocument/2006/relationships/image" Target="media/image473.emf"/><Relationship Id="rId1029" Type="http://schemas.openxmlformats.org/officeDocument/2006/relationships/image" Target="media/image511.emf"/><Relationship Id="rId82" Type="http://schemas.openxmlformats.org/officeDocument/2006/relationships/image" Target="media/image38.emf"/><Relationship Id="rId385" Type="http://schemas.openxmlformats.org/officeDocument/2006/relationships/customXml" Target="ink/ink189.xml"/><Relationship Id="rId592" Type="http://schemas.openxmlformats.org/officeDocument/2006/relationships/customXml" Target="ink/ink288.xml"/><Relationship Id="rId606" Type="http://schemas.openxmlformats.org/officeDocument/2006/relationships/customXml" Target="ink/ink295.xml"/><Relationship Id="rId813" Type="http://schemas.openxmlformats.org/officeDocument/2006/relationships/image" Target="media/image403.emf"/><Relationship Id="rId245" Type="http://schemas.openxmlformats.org/officeDocument/2006/relationships/customXml" Target="ink/ink119.xml"/><Relationship Id="rId452" Type="http://schemas.openxmlformats.org/officeDocument/2006/relationships/image" Target="media/image223.emf"/><Relationship Id="rId897" Type="http://schemas.openxmlformats.org/officeDocument/2006/relationships/image" Target="media/image445.emf"/><Relationship Id="rId1082" Type="http://schemas.openxmlformats.org/officeDocument/2006/relationships/customXml" Target="ink/ink533.xml"/><Relationship Id="rId105" Type="http://schemas.openxmlformats.org/officeDocument/2006/relationships/customXml" Target="ink/ink49.xml"/><Relationship Id="rId312" Type="http://schemas.openxmlformats.org/officeDocument/2006/relationships/image" Target="media/image153.emf"/><Relationship Id="rId757" Type="http://schemas.openxmlformats.org/officeDocument/2006/relationships/image" Target="media/image375.emf"/><Relationship Id="rId964" Type="http://schemas.openxmlformats.org/officeDocument/2006/relationships/customXml" Target="ink/ink474.xml"/><Relationship Id="rId93" Type="http://schemas.openxmlformats.org/officeDocument/2006/relationships/customXml" Target="ink/ink43.xml"/><Relationship Id="rId189" Type="http://schemas.openxmlformats.org/officeDocument/2006/relationships/customXml" Target="ink/ink91.xml"/><Relationship Id="rId396" Type="http://schemas.openxmlformats.org/officeDocument/2006/relationships/image" Target="media/image195.emf"/><Relationship Id="rId617" Type="http://schemas.openxmlformats.org/officeDocument/2006/relationships/image" Target="media/image305.emf"/><Relationship Id="rId824" Type="http://schemas.openxmlformats.org/officeDocument/2006/relationships/customXml" Target="ink/ink404.xml"/><Relationship Id="rId256" Type="http://schemas.openxmlformats.org/officeDocument/2006/relationships/image" Target="media/image125.emf"/><Relationship Id="rId463" Type="http://schemas.openxmlformats.org/officeDocument/2006/relationships/customXml" Target="ink/ink228.xml"/><Relationship Id="rId670" Type="http://schemas.openxmlformats.org/officeDocument/2006/relationships/customXml" Target="ink/ink327.xml"/><Relationship Id="rId1093" Type="http://schemas.openxmlformats.org/officeDocument/2006/relationships/image" Target="media/image543.emf"/><Relationship Id="rId1107" Type="http://schemas.openxmlformats.org/officeDocument/2006/relationships/image" Target="media/image550.emf"/><Relationship Id="rId116" Type="http://schemas.openxmlformats.org/officeDocument/2006/relationships/image" Target="media/image55.emf"/><Relationship Id="rId323" Type="http://schemas.openxmlformats.org/officeDocument/2006/relationships/customXml" Target="ink/ink158.xml"/><Relationship Id="rId530" Type="http://schemas.openxmlformats.org/officeDocument/2006/relationships/customXml" Target="ink/ink257.xml"/><Relationship Id="rId768" Type="http://schemas.openxmlformats.org/officeDocument/2006/relationships/customXml" Target="ink/ink376.xml"/><Relationship Id="rId975" Type="http://schemas.openxmlformats.org/officeDocument/2006/relationships/image" Target="media/image484.emf"/><Relationship Id="rId1160" Type="http://schemas.openxmlformats.org/officeDocument/2006/relationships/customXml" Target="ink/ink572.xml"/><Relationship Id="rId20" Type="http://schemas.openxmlformats.org/officeDocument/2006/relationships/image" Target="media/image7.emf"/><Relationship Id="rId628" Type="http://schemas.openxmlformats.org/officeDocument/2006/relationships/customXml" Target="ink/ink306.xml"/><Relationship Id="rId835" Type="http://schemas.openxmlformats.org/officeDocument/2006/relationships/image" Target="media/image414.emf"/><Relationship Id="rId267" Type="http://schemas.openxmlformats.org/officeDocument/2006/relationships/customXml" Target="ink/ink130.xml"/><Relationship Id="rId474" Type="http://schemas.openxmlformats.org/officeDocument/2006/relationships/oleObject" Target="embeddings/oleObject3.bin"/><Relationship Id="rId1020" Type="http://schemas.openxmlformats.org/officeDocument/2006/relationships/customXml" Target="ink/ink502.xml"/><Relationship Id="rId1118" Type="http://schemas.openxmlformats.org/officeDocument/2006/relationships/customXml" Target="ink/ink551.xml"/><Relationship Id="rId127" Type="http://schemas.openxmlformats.org/officeDocument/2006/relationships/customXml" Target="ink/ink60.xml"/><Relationship Id="rId681" Type="http://schemas.openxmlformats.org/officeDocument/2006/relationships/image" Target="media/image337.emf"/><Relationship Id="rId779" Type="http://schemas.openxmlformats.org/officeDocument/2006/relationships/image" Target="media/image386.emf"/><Relationship Id="rId902" Type="http://schemas.openxmlformats.org/officeDocument/2006/relationships/customXml" Target="ink/ink443.xml"/><Relationship Id="rId986" Type="http://schemas.openxmlformats.org/officeDocument/2006/relationships/customXml" Target="ink/ink485.xml"/><Relationship Id="rId31" Type="http://schemas.openxmlformats.org/officeDocument/2006/relationships/customXml" Target="ink/ink13.xml"/><Relationship Id="rId334" Type="http://schemas.openxmlformats.org/officeDocument/2006/relationships/image" Target="media/image164.emf"/><Relationship Id="rId541" Type="http://schemas.openxmlformats.org/officeDocument/2006/relationships/image" Target="media/image267.emf"/><Relationship Id="rId639" Type="http://schemas.openxmlformats.org/officeDocument/2006/relationships/image" Target="media/image316.emf"/><Relationship Id="rId1171" Type="http://schemas.openxmlformats.org/officeDocument/2006/relationships/theme" Target="theme/theme1.xml"/><Relationship Id="rId180" Type="http://schemas.openxmlformats.org/officeDocument/2006/relationships/image" Target="media/image87.emf"/><Relationship Id="rId278" Type="http://schemas.openxmlformats.org/officeDocument/2006/relationships/image" Target="media/image136.emf"/><Relationship Id="rId401" Type="http://schemas.openxmlformats.org/officeDocument/2006/relationships/customXml" Target="ink/ink197.xml"/><Relationship Id="rId846" Type="http://schemas.openxmlformats.org/officeDocument/2006/relationships/customXml" Target="ink/ink415.xml"/><Relationship Id="rId1031" Type="http://schemas.openxmlformats.org/officeDocument/2006/relationships/image" Target="media/image512.emf"/><Relationship Id="rId1129" Type="http://schemas.openxmlformats.org/officeDocument/2006/relationships/image" Target="media/image561.emf"/><Relationship Id="rId485" Type="http://schemas.openxmlformats.org/officeDocument/2006/relationships/image" Target="media/image239.emf"/><Relationship Id="rId692" Type="http://schemas.openxmlformats.org/officeDocument/2006/relationships/customXml" Target="ink/ink338.xml"/><Relationship Id="rId706" Type="http://schemas.openxmlformats.org/officeDocument/2006/relationships/customXml" Target="ink/ink345.xml"/><Relationship Id="rId913" Type="http://schemas.openxmlformats.org/officeDocument/2006/relationships/image" Target="media/image453.emf"/><Relationship Id="rId42" Type="http://schemas.openxmlformats.org/officeDocument/2006/relationships/image" Target="media/image18.emf"/><Relationship Id="rId138" Type="http://schemas.openxmlformats.org/officeDocument/2006/relationships/image" Target="media/image66.emf"/><Relationship Id="rId345" Type="http://schemas.openxmlformats.org/officeDocument/2006/relationships/customXml" Target="ink/ink169.xml"/><Relationship Id="rId552" Type="http://schemas.openxmlformats.org/officeDocument/2006/relationships/customXml" Target="ink/ink268.xml"/><Relationship Id="rId997" Type="http://schemas.openxmlformats.org/officeDocument/2006/relationships/image" Target="media/image495.emf"/><Relationship Id="rId191" Type="http://schemas.openxmlformats.org/officeDocument/2006/relationships/customXml" Target="ink/ink92.xml"/><Relationship Id="rId205" Type="http://schemas.openxmlformats.org/officeDocument/2006/relationships/customXml" Target="ink/ink99.xml"/><Relationship Id="rId412" Type="http://schemas.openxmlformats.org/officeDocument/2006/relationships/image" Target="media/image203.emf"/><Relationship Id="rId857" Type="http://schemas.openxmlformats.org/officeDocument/2006/relationships/image" Target="media/image425.emf"/><Relationship Id="rId1042" Type="http://schemas.openxmlformats.org/officeDocument/2006/relationships/customXml" Target="ink/ink513.xml"/><Relationship Id="rId289" Type="http://schemas.openxmlformats.org/officeDocument/2006/relationships/customXml" Target="ink/ink141.xml"/><Relationship Id="rId496" Type="http://schemas.openxmlformats.org/officeDocument/2006/relationships/customXml" Target="ink/ink240.xml"/><Relationship Id="rId717" Type="http://schemas.openxmlformats.org/officeDocument/2006/relationships/image" Target="media/image355.emf"/><Relationship Id="rId924" Type="http://schemas.openxmlformats.org/officeDocument/2006/relationships/customXml" Target="ink/ink454.xml"/><Relationship Id="rId11" Type="http://schemas.openxmlformats.org/officeDocument/2006/relationships/customXml" Target="ink/ink3.xml"/><Relationship Id="rId53" Type="http://schemas.openxmlformats.org/officeDocument/2006/relationships/customXml" Target="ink/ink23.xml"/><Relationship Id="rId149" Type="http://schemas.openxmlformats.org/officeDocument/2006/relationships/customXml" Target="ink/ink71.xml"/><Relationship Id="rId314" Type="http://schemas.openxmlformats.org/officeDocument/2006/relationships/image" Target="media/image154.emf"/><Relationship Id="rId356" Type="http://schemas.openxmlformats.org/officeDocument/2006/relationships/image" Target="media/image175.emf"/><Relationship Id="rId398" Type="http://schemas.openxmlformats.org/officeDocument/2006/relationships/image" Target="media/image196.emf"/><Relationship Id="rId521" Type="http://schemas.openxmlformats.org/officeDocument/2006/relationships/image" Target="media/image257.emf"/><Relationship Id="rId563" Type="http://schemas.openxmlformats.org/officeDocument/2006/relationships/image" Target="media/image278.emf"/><Relationship Id="rId619" Type="http://schemas.openxmlformats.org/officeDocument/2006/relationships/image" Target="media/image306.emf"/><Relationship Id="rId770" Type="http://schemas.openxmlformats.org/officeDocument/2006/relationships/customXml" Target="ink/ink377.xml"/><Relationship Id="rId1151" Type="http://schemas.openxmlformats.org/officeDocument/2006/relationships/image" Target="media/image572.emf"/><Relationship Id="rId95" Type="http://schemas.openxmlformats.org/officeDocument/2006/relationships/customXml" Target="ink/ink44.xml"/><Relationship Id="rId160" Type="http://schemas.openxmlformats.org/officeDocument/2006/relationships/image" Target="media/image77.emf"/><Relationship Id="rId216" Type="http://schemas.openxmlformats.org/officeDocument/2006/relationships/image" Target="media/image105.emf"/><Relationship Id="rId423" Type="http://schemas.openxmlformats.org/officeDocument/2006/relationships/customXml" Target="ink/ink208.xml"/><Relationship Id="rId826" Type="http://schemas.openxmlformats.org/officeDocument/2006/relationships/customXml" Target="ink/ink405.xml"/><Relationship Id="rId868" Type="http://schemas.openxmlformats.org/officeDocument/2006/relationships/customXml" Target="ink/ink426.xml"/><Relationship Id="rId1011" Type="http://schemas.openxmlformats.org/officeDocument/2006/relationships/image" Target="media/image502.emf"/><Relationship Id="rId1053" Type="http://schemas.openxmlformats.org/officeDocument/2006/relationships/image" Target="media/image523.emf"/><Relationship Id="rId1109" Type="http://schemas.openxmlformats.org/officeDocument/2006/relationships/image" Target="media/image551.emf"/><Relationship Id="rId258" Type="http://schemas.openxmlformats.org/officeDocument/2006/relationships/image" Target="media/image126.emf"/><Relationship Id="rId465" Type="http://schemas.openxmlformats.org/officeDocument/2006/relationships/customXml" Target="ink/ink229.xml"/><Relationship Id="rId630" Type="http://schemas.openxmlformats.org/officeDocument/2006/relationships/customXml" Target="ink/ink307.xml"/><Relationship Id="rId672" Type="http://schemas.openxmlformats.org/officeDocument/2006/relationships/customXml" Target="ink/ink328.xml"/><Relationship Id="rId728" Type="http://schemas.openxmlformats.org/officeDocument/2006/relationships/customXml" Target="ink/ink356.xml"/><Relationship Id="rId935" Type="http://schemas.openxmlformats.org/officeDocument/2006/relationships/image" Target="media/image464.emf"/><Relationship Id="rId1095" Type="http://schemas.openxmlformats.org/officeDocument/2006/relationships/image" Target="media/image544.emf"/><Relationship Id="rId22" Type="http://schemas.openxmlformats.org/officeDocument/2006/relationships/image" Target="media/image8.emf"/><Relationship Id="rId64" Type="http://schemas.openxmlformats.org/officeDocument/2006/relationships/image" Target="media/image29.emf"/><Relationship Id="rId118" Type="http://schemas.openxmlformats.org/officeDocument/2006/relationships/image" Target="media/image56.emf"/><Relationship Id="rId325" Type="http://schemas.openxmlformats.org/officeDocument/2006/relationships/customXml" Target="ink/ink159.xml"/><Relationship Id="rId367" Type="http://schemas.openxmlformats.org/officeDocument/2006/relationships/customXml" Target="ink/ink180.xml"/><Relationship Id="rId532" Type="http://schemas.openxmlformats.org/officeDocument/2006/relationships/customXml" Target="ink/ink258.xml"/><Relationship Id="rId574" Type="http://schemas.openxmlformats.org/officeDocument/2006/relationships/customXml" Target="ink/ink279.xml"/><Relationship Id="rId977" Type="http://schemas.openxmlformats.org/officeDocument/2006/relationships/image" Target="media/image485.emf"/><Relationship Id="rId1120" Type="http://schemas.openxmlformats.org/officeDocument/2006/relationships/customXml" Target="ink/ink552.xml"/><Relationship Id="rId1162" Type="http://schemas.openxmlformats.org/officeDocument/2006/relationships/customXml" Target="ink/ink573.xml"/><Relationship Id="rId171" Type="http://schemas.openxmlformats.org/officeDocument/2006/relationships/customXml" Target="ink/ink82.xml"/><Relationship Id="rId227" Type="http://schemas.openxmlformats.org/officeDocument/2006/relationships/customXml" Target="ink/ink110.xml"/><Relationship Id="rId781" Type="http://schemas.openxmlformats.org/officeDocument/2006/relationships/image" Target="media/image387.emf"/><Relationship Id="rId837" Type="http://schemas.openxmlformats.org/officeDocument/2006/relationships/image" Target="media/image415.emf"/><Relationship Id="rId879" Type="http://schemas.openxmlformats.org/officeDocument/2006/relationships/image" Target="media/image436.emf"/><Relationship Id="rId1022" Type="http://schemas.openxmlformats.org/officeDocument/2006/relationships/customXml" Target="ink/ink503.xml"/><Relationship Id="rId269" Type="http://schemas.openxmlformats.org/officeDocument/2006/relationships/customXml" Target="ink/ink131.xml"/><Relationship Id="rId434" Type="http://schemas.openxmlformats.org/officeDocument/2006/relationships/image" Target="media/image214.emf"/><Relationship Id="rId476" Type="http://schemas.openxmlformats.org/officeDocument/2006/relationships/oleObject" Target="embeddings/oleObject4.bin"/><Relationship Id="rId641" Type="http://schemas.openxmlformats.org/officeDocument/2006/relationships/image" Target="media/image317.emf"/><Relationship Id="rId683" Type="http://schemas.openxmlformats.org/officeDocument/2006/relationships/image" Target="media/image338.emf"/><Relationship Id="rId739" Type="http://schemas.openxmlformats.org/officeDocument/2006/relationships/image" Target="media/image366.emf"/><Relationship Id="rId890" Type="http://schemas.openxmlformats.org/officeDocument/2006/relationships/customXml" Target="ink/ink437.xml"/><Relationship Id="rId904" Type="http://schemas.openxmlformats.org/officeDocument/2006/relationships/customXml" Target="ink/ink444.xml"/><Relationship Id="rId1064" Type="http://schemas.openxmlformats.org/officeDocument/2006/relationships/customXml" Target="ink/ink524.xml"/><Relationship Id="rId33" Type="http://schemas.openxmlformats.org/officeDocument/2006/relationships/customXml" Target="ink/ink14.xml"/><Relationship Id="rId129" Type="http://schemas.openxmlformats.org/officeDocument/2006/relationships/customXml" Target="ink/ink61.xml"/><Relationship Id="rId280" Type="http://schemas.openxmlformats.org/officeDocument/2006/relationships/image" Target="media/image137.emf"/><Relationship Id="rId336" Type="http://schemas.openxmlformats.org/officeDocument/2006/relationships/image" Target="media/image165.emf"/><Relationship Id="rId501" Type="http://schemas.openxmlformats.org/officeDocument/2006/relationships/image" Target="media/image247.emf"/><Relationship Id="rId543" Type="http://schemas.openxmlformats.org/officeDocument/2006/relationships/image" Target="media/image268.emf"/><Relationship Id="rId946" Type="http://schemas.openxmlformats.org/officeDocument/2006/relationships/customXml" Target="ink/ink465.xml"/><Relationship Id="rId988" Type="http://schemas.openxmlformats.org/officeDocument/2006/relationships/customXml" Target="ink/ink486.xml"/><Relationship Id="rId1131" Type="http://schemas.openxmlformats.org/officeDocument/2006/relationships/image" Target="media/image562.emf"/><Relationship Id="rId75" Type="http://schemas.openxmlformats.org/officeDocument/2006/relationships/customXml" Target="ink/ink34.xml"/><Relationship Id="rId140" Type="http://schemas.openxmlformats.org/officeDocument/2006/relationships/image" Target="media/image67.emf"/><Relationship Id="rId182" Type="http://schemas.openxmlformats.org/officeDocument/2006/relationships/image" Target="media/image88.emf"/><Relationship Id="rId378" Type="http://schemas.openxmlformats.org/officeDocument/2006/relationships/image" Target="media/image186.emf"/><Relationship Id="rId403" Type="http://schemas.openxmlformats.org/officeDocument/2006/relationships/customXml" Target="ink/ink198.xml"/><Relationship Id="rId585" Type="http://schemas.openxmlformats.org/officeDocument/2006/relationships/image" Target="media/image289.emf"/><Relationship Id="rId750" Type="http://schemas.openxmlformats.org/officeDocument/2006/relationships/customXml" Target="ink/ink367.xml"/><Relationship Id="rId792" Type="http://schemas.openxmlformats.org/officeDocument/2006/relationships/customXml" Target="ink/ink388.xml"/><Relationship Id="rId806" Type="http://schemas.openxmlformats.org/officeDocument/2006/relationships/customXml" Target="ink/ink395.xml"/><Relationship Id="rId848" Type="http://schemas.openxmlformats.org/officeDocument/2006/relationships/customXml" Target="ink/ink416.xml"/><Relationship Id="rId1033" Type="http://schemas.openxmlformats.org/officeDocument/2006/relationships/image" Target="media/image513.emf"/><Relationship Id="rId6" Type="http://schemas.openxmlformats.org/officeDocument/2006/relationships/endnotes" Target="endnotes.xml"/><Relationship Id="rId238" Type="http://schemas.openxmlformats.org/officeDocument/2006/relationships/image" Target="media/image116.emf"/><Relationship Id="rId445" Type="http://schemas.openxmlformats.org/officeDocument/2006/relationships/customXml" Target="ink/ink219.xml"/><Relationship Id="rId487" Type="http://schemas.openxmlformats.org/officeDocument/2006/relationships/image" Target="media/image240.emf"/><Relationship Id="rId610" Type="http://schemas.openxmlformats.org/officeDocument/2006/relationships/customXml" Target="ink/ink297.xml"/><Relationship Id="rId652" Type="http://schemas.openxmlformats.org/officeDocument/2006/relationships/customXml" Target="ink/ink318.xml"/><Relationship Id="rId694" Type="http://schemas.openxmlformats.org/officeDocument/2006/relationships/customXml" Target="ink/ink339.xml"/><Relationship Id="rId708" Type="http://schemas.openxmlformats.org/officeDocument/2006/relationships/customXml" Target="ink/ink346.xml"/><Relationship Id="rId915" Type="http://schemas.openxmlformats.org/officeDocument/2006/relationships/image" Target="media/image454.emf"/><Relationship Id="rId1075" Type="http://schemas.openxmlformats.org/officeDocument/2006/relationships/image" Target="media/image534.emf"/><Relationship Id="rId291" Type="http://schemas.openxmlformats.org/officeDocument/2006/relationships/customXml" Target="ink/ink142.xml"/><Relationship Id="rId305" Type="http://schemas.openxmlformats.org/officeDocument/2006/relationships/customXml" Target="ink/ink149.xml"/><Relationship Id="rId347" Type="http://schemas.openxmlformats.org/officeDocument/2006/relationships/customXml" Target="ink/ink170.xml"/><Relationship Id="rId512" Type="http://schemas.openxmlformats.org/officeDocument/2006/relationships/customXml" Target="ink/ink248.xml"/><Relationship Id="rId957" Type="http://schemas.openxmlformats.org/officeDocument/2006/relationships/image" Target="media/image475.emf"/><Relationship Id="rId999" Type="http://schemas.openxmlformats.org/officeDocument/2006/relationships/image" Target="media/image496.emf"/><Relationship Id="rId1100" Type="http://schemas.openxmlformats.org/officeDocument/2006/relationships/customXml" Target="ink/ink542.xml"/><Relationship Id="rId1142" Type="http://schemas.openxmlformats.org/officeDocument/2006/relationships/customXml" Target="ink/ink563.xml"/><Relationship Id="rId44" Type="http://schemas.openxmlformats.org/officeDocument/2006/relationships/image" Target="media/image19.emf"/><Relationship Id="rId86" Type="http://schemas.openxmlformats.org/officeDocument/2006/relationships/image" Target="media/image40.emf"/><Relationship Id="rId151" Type="http://schemas.openxmlformats.org/officeDocument/2006/relationships/customXml" Target="ink/ink72.xml"/><Relationship Id="rId389" Type="http://schemas.openxmlformats.org/officeDocument/2006/relationships/customXml" Target="ink/ink191.xml"/><Relationship Id="rId554" Type="http://schemas.openxmlformats.org/officeDocument/2006/relationships/customXml" Target="ink/ink269.xml"/><Relationship Id="rId596" Type="http://schemas.openxmlformats.org/officeDocument/2006/relationships/customXml" Target="ink/ink290.xml"/><Relationship Id="rId761" Type="http://schemas.openxmlformats.org/officeDocument/2006/relationships/image" Target="media/image377.emf"/><Relationship Id="rId817" Type="http://schemas.openxmlformats.org/officeDocument/2006/relationships/image" Target="media/image405.emf"/><Relationship Id="rId859" Type="http://schemas.openxmlformats.org/officeDocument/2006/relationships/image" Target="media/image426.emf"/><Relationship Id="rId1002" Type="http://schemas.openxmlformats.org/officeDocument/2006/relationships/customXml" Target="ink/ink493.xml"/><Relationship Id="rId193" Type="http://schemas.openxmlformats.org/officeDocument/2006/relationships/customXml" Target="ink/ink93.xml"/><Relationship Id="rId207" Type="http://schemas.openxmlformats.org/officeDocument/2006/relationships/customXml" Target="ink/ink100.xml"/><Relationship Id="rId249" Type="http://schemas.openxmlformats.org/officeDocument/2006/relationships/customXml" Target="ink/ink121.xml"/><Relationship Id="rId414" Type="http://schemas.openxmlformats.org/officeDocument/2006/relationships/image" Target="media/image204.emf"/><Relationship Id="rId456" Type="http://schemas.openxmlformats.org/officeDocument/2006/relationships/image" Target="media/image225.emf"/><Relationship Id="rId498" Type="http://schemas.openxmlformats.org/officeDocument/2006/relationships/customXml" Target="ink/ink241.xml"/><Relationship Id="rId621" Type="http://schemas.openxmlformats.org/officeDocument/2006/relationships/image" Target="media/image307.emf"/><Relationship Id="rId663" Type="http://schemas.openxmlformats.org/officeDocument/2006/relationships/image" Target="media/image328.emf"/><Relationship Id="rId870" Type="http://schemas.openxmlformats.org/officeDocument/2006/relationships/customXml" Target="ink/ink427.xml"/><Relationship Id="rId1044" Type="http://schemas.openxmlformats.org/officeDocument/2006/relationships/customXml" Target="ink/ink514.xml"/><Relationship Id="rId1086" Type="http://schemas.openxmlformats.org/officeDocument/2006/relationships/customXml" Target="ink/ink535.xml"/><Relationship Id="rId13" Type="http://schemas.openxmlformats.org/officeDocument/2006/relationships/customXml" Target="ink/ink4.xml"/><Relationship Id="rId109" Type="http://schemas.openxmlformats.org/officeDocument/2006/relationships/customXml" Target="ink/ink51.xml"/><Relationship Id="rId260" Type="http://schemas.openxmlformats.org/officeDocument/2006/relationships/image" Target="media/image127.emf"/><Relationship Id="rId316" Type="http://schemas.openxmlformats.org/officeDocument/2006/relationships/image" Target="media/image155.emf"/><Relationship Id="rId523" Type="http://schemas.openxmlformats.org/officeDocument/2006/relationships/image" Target="media/image258.emf"/><Relationship Id="rId719" Type="http://schemas.openxmlformats.org/officeDocument/2006/relationships/image" Target="media/image356.emf"/><Relationship Id="rId926" Type="http://schemas.openxmlformats.org/officeDocument/2006/relationships/customXml" Target="ink/ink455.xml"/><Relationship Id="rId968" Type="http://schemas.openxmlformats.org/officeDocument/2006/relationships/customXml" Target="ink/ink476.xml"/><Relationship Id="rId1111" Type="http://schemas.openxmlformats.org/officeDocument/2006/relationships/image" Target="media/image552.emf"/><Relationship Id="rId1153" Type="http://schemas.openxmlformats.org/officeDocument/2006/relationships/image" Target="media/image573.emf"/><Relationship Id="rId55" Type="http://schemas.openxmlformats.org/officeDocument/2006/relationships/customXml" Target="ink/ink24.xml"/><Relationship Id="rId97" Type="http://schemas.openxmlformats.org/officeDocument/2006/relationships/customXml" Target="ink/ink45.xml"/><Relationship Id="rId120" Type="http://schemas.openxmlformats.org/officeDocument/2006/relationships/image" Target="media/image57.emf"/><Relationship Id="rId358" Type="http://schemas.openxmlformats.org/officeDocument/2006/relationships/image" Target="media/image176.emf"/><Relationship Id="rId565" Type="http://schemas.openxmlformats.org/officeDocument/2006/relationships/image" Target="media/image279.emf"/><Relationship Id="rId730" Type="http://schemas.openxmlformats.org/officeDocument/2006/relationships/customXml" Target="ink/ink357.xml"/><Relationship Id="rId772" Type="http://schemas.openxmlformats.org/officeDocument/2006/relationships/customXml" Target="ink/ink378.xml"/><Relationship Id="rId828" Type="http://schemas.openxmlformats.org/officeDocument/2006/relationships/customXml" Target="ink/ink406.xml"/><Relationship Id="rId1013" Type="http://schemas.openxmlformats.org/officeDocument/2006/relationships/image" Target="media/image503.emf"/><Relationship Id="rId162" Type="http://schemas.openxmlformats.org/officeDocument/2006/relationships/image" Target="media/image78.emf"/><Relationship Id="rId218" Type="http://schemas.openxmlformats.org/officeDocument/2006/relationships/image" Target="media/image106.emf"/><Relationship Id="rId425" Type="http://schemas.openxmlformats.org/officeDocument/2006/relationships/customXml" Target="ink/ink209.xml"/><Relationship Id="rId467" Type="http://schemas.openxmlformats.org/officeDocument/2006/relationships/customXml" Target="ink/ink230.xml"/><Relationship Id="rId632" Type="http://schemas.openxmlformats.org/officeDocument/2006/relationships/customXml" Target="ink/ink308.xml"/><Relationship Id="rId1055" Type="http://schemas.openxmlformats.org/officeDocument/2006/relationships/image" Target="media/image524.emf"/><Relationship Id="rId1097" Type="http://schemas.openxmlformats.org/officeDocument/2006/relationships/image" Target="media/image545.emf"/><Relationship Id="rId271" Type="http://schemas.openxmlformats.org/officeDocument/2006/relationships/customXml" Target="ink/ink132.xml"/><Relationship Id="rId674" Type="http://schemas.openxmlformats.org/officeDocument/2006/relationships/customXml" Target="ink/ink329.xml"/><Relationship Id="rId881" Type="http://schemas.openxmlformats.org/officeDocument/2006/relationships/image" Target="media/image437.emf"/><Relationship Id="rId937" Type="http://schemas.openxmlformats.org/officeDocument/2006/relationships/image" Target="media/image465.emf"/><Relationship Id="rId979" Type="http://schemas.openxmlformats.org/officeDocument/2006/relationships/image" Target="media/image486.emf"/><Relationship Id="rId1122" Type="http://schemas.openxmlformats.org/officeDocument/2006/relationships/customXml" Target="ink/ink553.xml"/><Relationship Id="rId24" Type="http://schemas.openxmlformats.org/officeDocument/2006/relationships/image" Target="media/image9.emf"/><Relationship Id="rId66" Type="http://schemas.openxmlformats.org/officeDocument/2006/relationships/image" Target="media/image30.emf"/><Relationship Id="rId131" Type="http://schemas.openxmlformats.org/officeDocument/2006/relationships/customXml" Target="ink/ink62.xml"/><Relationship Id="rId327" Type="http://schemas.openxmlformats.org/officeDocument/2006/relationships/customXml" Target="ink/ink160.xml"/><Relationship Id="rId369" Type="http://schemas.openxmlformats.org/officeDocument/2006/relationships/customXml" Target="ink/ink181.xml"/><Relationship Id="rId534" Type="http://schemas.openxmlformats.org/officeDocument/2006/relationships/customXml" Target="ink/ink259.xml"/><Relationship Id="rId576" Type="http://schemas.openxmlformats.org/officeDocument/2006/relationships/customXml" Target="ink/ink280.xml"/><Relationship Id="rId741" Type="http://schemas.openxmlformats.org/officeDocument/2006/relationships/image" Target="media/image367.emf"/><Relationship Id="rId783" Type="http://schemas.openxmlformats.org/officeDocument/2006/relationships/image" Target="media/image388.emf"/><Relationship Id="rId839" Type="http://schemas.openxmlformats.org/officeDocument/2006/relationships/image" Target="media/image416.emf"/><Relationship Id="rId990" Type="http://schemas.openxmlformats.org/officeDocument/2006/relationships/customXml" Target="ink/ink487.xml"/><Relationship Id="rId1164" Type="http://schemas.openxmlformats.org/officeDocument/2006/relationships/customXml" Target="ink/ink574.xml"/><Relationship Id="rId173" Type="http://schemas.openxmlformats.org/officeDocument/2006/relationships/customXml" Target="ink/ink83.xml"/><Relationship Id="rId229" Type="http://schemas.openxmlformats.org/officeDocument/2006/relationships/customXml" Target="ink/ink111.xml"/><Relationship Id="rId380" Type="http://schemas.openxmlformats.org/officeDocument/2006/relationships/image" Target="media/image187.emf"/><Relationship Id="rId436" Type="http://schemas.openxmlformats.org/officeDocument/2006/relationships/image" Target="media/image215.emf"/><Relationship Id="rId601" Type="http://schemas.openxmlformats.org/officeDocument/2006/relationships/image" Target="media/image297.emf"/><Relationship Id="rId643" Type="http://schemas.openxmlformats.org/officeDocument/2006/relationships/image" Target="media/image318.emf"/><Relationship Id="rId1024" Type="http://schemas.openxmlformats.org/officeDocument/2006/relationships/customXml" Target="ink/ink504.xml"/><Relationship Id="rId1066" Type="http://schemas.openxmlformats.org/officeDocument/2006/relationships/customXml" Target="ink/ink525.xml"/><Relationship Id="rId240" Type="http://schemas.openxmlformats.org/officeDocument/2006/relationships/image" Target="media/image117.emf"/><Relationship Id="rId478" Type="http://schemas.openxmlformats.org/officeDocument/2006/relationships/image" Target="media/image236.wmf"/><Relationship Id="rId685" Type="http://schemas.openxmlformats.org/officeDocument/2006/relationships/image" Target="media/image339.emf"/><Relationship Id="rId850" Type="http://schemas.openxmlformats.org/officeDocument/2006/relationships/customXml" Target="ink/ink417.xml"/><Relationship Id="rId892" Type="http://schemas.openxmlformats.org/officeDocument/2006/relationships/customXml" Target="ink/ink438.xml"/><Relationship Id="rId906" Type="http://schemas.openxmlformats.org/officeDocument/2006/relationships/customXml" Target="ink/ink445.xml"/><Relationship Id="rId948" Type="http://schemas.openxmlformats.org/officeDocument/2006/relationships/customXml" Target="ink/ink466.xml"/><Relationship Id="rId1133" Type="http://schemas.openxmlformats.org/officeDocument/2006/relationships/image" Target="media/image563.emf"/><Relationship Id="rId35" Type="http://schemas.openxmlformats.org/officeDocument/2006/relationships/customXml" Target="ink/ink15.xml"/><Relationship Id="rId77" Type="http://schemas.openxmlformats.org/officeDocument/2006/relationships/customXml" Target="ink/ink35.xml"/><Relationship Id="rId100" Type="http://schemas.openxmlformats.org/officeDocument/2006/relationships/image" Target="media/image47.emf"/><Relationship Id="rId282" Type="http://schemas.openxmlformats.org/officeDocument/2006/relationships/image" Target="media/image138.emf"/><Relationship Id="rId338" Type="http://schemas.openxmlformats.org/officeDocument/2006/relationships/image" Target="media/image166.emf"/><Relationship Id="rId503" Type="http://schemas.openxmlformats.org/officeDocument/2006/relationships/image" Target="media/image248.emf"/><Relationship Id="rId545" Type="http://schemas.openxmlformats.org/officeDocument/2006/relationships/image" Target="media/image269.emf"/><Relationship Id="rId587" Type="http://schemas.openxmlformats.org/officeDocument/2006/relationships/image" Target="media/image290.emf"/><Relationship Id="rId710" Type="http://schemas.openxmlformats.org/officeDocument/2006/relationships/customXml" Target="ink/ink347.xml"/><Relationship Id="rId752" Type="http://schemas.openxmlformats.org/officeDocument/2006/relationships/customXml" Target="ink/ink368.xml"/><Relationship Id="rId808" Type="http://schemas.openxmlformats.org/officeDocument/2006/relationships/customXml" Target="ink/ink396.xml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184" Type="http://schemas.openxmlformats.org/officeDocument/2006/relationships/image" Target="media/image89.emf"/><Relationship Id="rId391" Type="http://schemas.openxmlformats.org/officeDocument/2006/relationships/customXml" Target="ink/ink192.xml"/><Relationship Id="rId405" Type="http://schemas.openxmlformats.org/officeDocument/2006/relationships/customXml" Target="ink/ink199.xml"/><Relationship Id="rId447" Type="http://schemas.openxmlformats.org/officeDocument/2006/relationships/customXml" Target="ink/ink220.xml"/><Relationship Id="rId612" Type="http://schemas.openxmlformats.org/officeDocument/2006/relationships/customXml" Target="ink/ink298.xml"/><Relationship Id="rId794" Type="http://schemas.openxmlformats.org/officeDocument/2006/relationships/customXml" Target="ink/ink389.xml"/><Relationship Id="rId1035" Type="http://schemas.openxmlformats.org/officeDocument/2006/relationships/image" Target="media/image514.emf"/><Relationship Id="rId1077" Type="http://schemas.openxmlformats.org/officeDocument/2006/relationships/image" Target="media/image535.emf"/><Relationship Id="rId251" Type="http://schemas.openxmlformats.org/officeDocument/2006/relationships/customXml" Target="ink/ink122.xml"/><Relationship Id="rId489" Type="http://schemas.openxmlformats.org/officeDocument/2006/relationships/image" Target="media/image241.emf"/><Relationship Id="rId654" Type="http://schemas.openxmlformats.org/officeDocument/2006/relationships/customXml" Target="ink/ink319.xml"/><Relationship Id="rId696" Type="http://schemas.openxmlformats.org/officeDocument/2006/relationships/customXml" Target="ink/ink340.xml"/><Relationship Id="rId861" Type="http://schemas.openxmlformats.org/officeDocument/2006/relationships/image" Target="media/image427.emf"/><Relationship Id="rId917" Type="http://schemas.openxmlformats.org/officeDocument/2006/relationships/image" Target="media/image455.emf"/><Relationship Id="rId959" Type="http://schemas.openxmlformats.org/officeDocument/2006/relationships/image" Target="media/image476.emf"/><Relationship Id="rId1102" Type="http://schemas.openxmlformats.org/officeDocument/2006/relationships/customXml" Target="ink/ink543.xml"/><Relationship Id="rId46" Type="http://schemas.openxmlformats.org/officeDocument/2006/relationships/image" Target="media/image20.emf"/><Relationship Id="rId293" Type="http://schemas.openxmlformats.org/officeDocument/2006/relationships/customXml" Target="ink/ink143.xml"/><Relationship Id="rId307" Type="http://schemas.openxmlformats.org/officeDocument/2006/relationships/customXml" Target="ink/ink150.xml"/><Relationship Id="rId349" Type="http://schemas.openxmlformats.org/officeDocument/2006/relationships/customXml" Target="ink/ink171.xml"/><Relationship Id="rId514" Type="http://schemas.openxmlformats.org/officeDocument/2006/relationships/customXml" Target="ink/ink249.xml"/><Relationship Id="rId556" Type="http://schemas.openxmlformats.org/officeDocument/2006/relationships/customXml" Target="ink/ink270.xml"/><Relationship Id="rId721" Type="http://schemas.openxmlformats.org/officeDocument/2006/relationships/image" Target="media/image357.emf"/><Relationship Id="rId763" Type="http://schemas.openxmlformats.org/officeDocument/2006/relationships/image" Target="media/image378.emf"/><Relationship Id="rId1144" Type="http://schemas.openxmlformats.org/officeDocument/2006/relationships/customXml" Target="ink/ink564.xml"/><Relationship Id="rId88" Type="http://schemas.openxmlformats.org/officeDocument/2006/relationships/image" Target="media/image41.emf"/><Relationship Id="rId111" Type="http://schemas.openxmlformats.org/officeDocument/2006/relationships/customXml" Target="ink/ink52.xml"/><Relationship Id="rId153" Type="http://schemas.openxmlformats.org/officeDocument/2006/relationships/customXml" Target="ink/ink73.xml"/><Relationship Id="rId195" Type="http://schemas.openxmlformats.org/officeDocument/2006/relationships/customXml" Target="ink/ink94.xml"/><Relationship Id="rId209" Type="http://schemas.openxmlformats.org/officeDocument/2006/relationships/customXml" Target="ink/ink101.xml"/><Relationship Id="rId360" Type="http://schemas.openxmlformats.org/officeDocument/2006/relationships/image" Target="media/image177.emf"/><Relationship Id="rId416" Type="http://schemas.openxmlformats.org/officeDocument/2006/relationships/image" Target="media/image205.emf"/><Relationship Id="rId598" Type="http://schemas.openxmlformats.org/officeDocument/2006/relationships/customXml" Target="ink/ink291.xml"/><Relationship Id="rId819" Type="http://schemas.openxmlformats.org/officeDocument/2006/relationships/image" Target="media/image406.emf"/><Relationship Id="rId970" Type="http://schemas.openxmlformats.org/officeDocument/2006/relationships/customXml" Target="ink/ink477.xml"/><Relationship Id="rId1004" Type="http://schemas.openxmlformats.org/officeDocument/2006/relationships/customXml" Target="ink/ink494.xml"/><Relationship Id="rId1046" Type="http://schemas.openxmlformats.org/officeDocument/2006/relationships/customXml" Target="ink/ink515.xml"/><Relationship Id="rId220" Type="http://schemas.openxmlformats.org/officeDocument/2006/relationships/image" Target="media/image107.emf"/><Relationship Id="rId458" Type="http://schemas.openxmlformats.org/officeDocument/2006/relationships/image" Target="media/image226.emf"/><Relationship Id="rId623" Type="http://schemas.openxmlformats.org/officeDocument/2006/relationships/image" Target="media/image308.emf"/><Relationship Id="rId665" Type="http://schemas.openxmlformats.org/officeDocument/2006/relationships/image" Target="media/image329.emf"/><Relationship Id="rId830" Type="http://schemas.openxmlformats.org/officeDocument/2006/relationships/customXml" Target="ink/ink407.xml"/><Relationship Id="rId872" Type="http://schemas.openxmlformats.org/officeDocument/2006/relationships/customXml" Target="ink/ink428.xml"/><Relationship Id="rId928" Type="http://schemas.openxmlformats.org/officeDocument/2006/relationships/customXml" Target="ink/ink456.xml"/><Relationship Id="rId1088" Type="http://schemas.openxmlformats.org/officeDocument/2006/relationships/customXml" Target="ink/ink536.xml"/><Relationship Id="rId15" Type="http://schemas.openxmlformats.org/officeDocument/2006/relationships/customXml" Target="ink/ink5.xml"/><Relationship Id="rId57" Type="http://schemas.openxmlformats.org/officeDocument/2006/relationships/customXml" Target="ink/ink25.xml"/><Relationship Id="rId262" Type="http://schemas.openxmlformats.org/officeDocument/2006/relationships/image" Target="media/image128.emf"/><Relationship Id="rId318" Type="http://schemas.openxmlformats.org/officeDocument/2006/relationships/image" Target="media/image156.emf"/><Relationship Id="rId525" Type="http://schemas.openxmlformats.org/officeDocument/2006/relationships/image" Target="media/image259.emf"/><Relationship Id="rId567" Type="http://schemas.openxmlformats.org/officeDocument/2006/relationships/image" Target="media/image280.emf"/><Relationship Id="rId732" Type="http://schemas.openxmlformats.org/officeDocument/2006/relationships/customXml" Target="ink/ink358.xml"/><Relationship Id="rId1113" Type="http://schemas.openxmlformats.org/officeDocument/2006/relationships/image" Target="media/image553.emf"/><Relationship Id="rId1155" Type="http://schemas.openxmlformats.org/officeDocument/2006/relationships/image" Target="media/image574.emf"/><Relationship Id="rId99" Type="http://schemas.openxmlformats.org/officeDocument/2006/relationships/customXml" Target="ink/ink46.xml"/><Relationship Id="rId122" Type="http://schemas.openxmlformats.org/officeDocument/2006/relationships/image" Target="media/image58.emf"/><Relationship Id="rId164" Type="http://schemas.openxmlformats.org/officeDocument/2006/relationships/image" Target="media/image79.emf"/><Relationship Id="rId371" Type="http://schemas.openxmlformats.org/officeDocument/2006/relationships/customXml" Target="ink/ink182.xml"/><Relationship Id="rId774" Type="http://schemas.openxmlformats.org/officeDocument/2006/relationships/customXml" Target="ink/ink379.xml"/><Relationship Id="rId981" Type="http://schemas.openxmlformats.org/officeDocument/2006/relationships/image" Target="media/image487.emf"/><Relationship Id="rId1015" Type="http://schemas.openxmlformats.org/officeDocument/2006/relationships/image" Target="media/image504.emf"/><Relationship Id="rId1057" Type="http://schemas.openxmlformats.org/officeDocument/2006/relationships/image" Target="media/image525.emf"/><Relationship Id="rId427" Type="http://schemas.openxmlformats.org/officeDocument/2006/relationships/customXml" Target="ink/ink210.xml"/><Relationship Id="rId469" Type="http://schemas.openxmlformats.org/officeDocument/2006/relationships/customXml" Target="ink/ink231.xml"/><Relationship Id="rId634" Type="http://schemas.openxmlformats.org/officeDocument/2006/relationships/customXml" Target="ink/ink309.xml"/><Relationship Id="rId676" Type="http://schemas.openxmlformats.org/officeDocument/2006/relationships/customXml" Target="ink/ink330.xml"/><Relationship Id="rId841" Type="http://schemas.openxmlformats.org/officeDocument/2006/relationships/image" Target="media/image417.emf"/><Relationship Id="rId883" Type="http://schemas.openxmlformats.org/officeDocument/2006/relationships/image" Target="media/image438.emf"/><Relationship Id="rId1099" Type="http://schemas.openxmlformats.org/officeDocument/2006/relationships/image" Target="media/image546.emf"/><Relationship Id="rId26" Type="http://schemas.openxmlformats.org/officeDocument/2006/relationships/image" Target="media/image10.emf"/><Relationship Id="rId231" Type="http://schemas.openxmlformats.org/officeDocument/2006/relationships/customXml" Target="ink/ink112.xml"/><Relationship Id="rId273" Type="http://schemas.openxmlformats.org/officeDocument/2006/relationships/customXml" Target="ink/ink133.xml"/><Relationship Id="rId329" Type="http://schemas.openxmlformats.org/officeDocument/2006/relationships/customXml" Target="ink/ink161.xml"/><Relationship Id="rId480" Type="http://schemas.openxmlformats.org/officeDocument/2006/relationships/customXml" Target="ink/ink232.xml"/><Relationship Id="rId536" Type="http://schemas.openxmlformats.org/officeDocument/2006/relationships/customXml" Target="ink/ink260.xml"/><Relationship Id="rId701" Type="http://schemas.openxmlformats.org/officeDocument/2006/relationships/image" Target="media/image347.emf"/><Relationship Id="rId939" Type="http://schemas.openxmlformats.org/officeDocument/2006/relationships/image" Target="media/image466.emf"/><Relationship Id="rId1124" Type="http://schemas.openxmlformats.org/officeDocument/2006/relationships/customXml" Target="ink/ink554.xml"/><Relationship Id="rId1166" Type="http://schemas.openxmlformats.org/officeDocument/2006/relationships/customXml" Target="ink/ink575.xml"/><Relationship Id="rId68" Type="http://schemas.openxmlformats.org/officeDocument/2006/relationships/image" Target="media/image31.emf"/><Relationship Id="rId133" Type="http://schemas.openxmlformats.org/officeDocument/2006/relationships/customXml" Target="ink/ink63.xml"/><Relationship Id="rId175" Type="http://schemas.openxmlformats.org/officeDocument/2006/relationships/customXml" Target="ink/ink84.xml"/><Relationship Id="rId340" Type="http://schemas.openxmlformats.org/officeDocument/2006/relationships/image" Target="media/image167.emf"/><Relationship Id="rId578" Type="http://schemas.openxmlformats.org/officeDocument/2006/relationships/customXml" Target="ink/ink281.xml"/><Relationship Id="rId743" Type="http://schemas.openxmlformats.org/officeDocument/2006/relationships/image" Target="media/image368.emf"/><Relationship Id="rId785" Type="http://schemas.openxmlformats.org/officeDocument/2006/relationships/image" Target="media/image389.emf"/><Relationship Id="rId950" Type="http://schemas.openxmlformats.org/officeDocument/2006/relationships/customXml" Target="ink/ink467.xml"/><Relationship Id="rId992" Type="http://schemas.openxmlformats.org/officeDocument/2006/relationships/customXml" Target="ink/ink488.xml"/><Relationship Id="rId1026" Type="http://schemas.openxmlformats.org/officeDocument/2006/relationships/customXml" Target="ink/ink505.xml"/><Relationship Id="rId200" Type="http://schemas.openxmlformats.org/officeDocument/2006/relationships/image" Target="media/image97.emf"/><Relationship Id="rId382" Type="http://schemas.openxmlformats.org/officeDocument/2006/relationships/image" Target="media/image188.emf"/><Relationship Id="rId438" Type="http://schemas.openxmlformats.org/officeDocument/2006/relationships/image" Target="media/image216.emf"/><Relationship Id="rId603" Type="http://schemas.openxmlformats.org/officeDocument/2006/relationships/image" Target="media/image298.emf"/><Relationship Id="rId645" Type="http://schemas.openxmlformats.org/officeDocument/2006/relationships/image" Target="media/image319.emf"/><Relationship Id="rId687" Type="http://schemas.openxmlformats.org/officeDocument/2006/relationships/image" Target="media/image340.emf"/><Relationship Id="rId810" Type="http://schemas.openxmlformats.org/officeDocument/2006/relationships/customXml" Target="ink/ink397.xml"/><Relationship Id="rId852" Type="http://schemas.openxmlformats.org/officeDocument/2006/relationships/customXml" Target="ink/ink418.xml"/><Relationship Id="rId908" Type="http://schemas.openxmlformats.org/officeDocument/2006/relationships/customXml" Target="ink/ink446.xml"/><Relationship Id="rId1068" Type="http://schemas.openxmlformats.org/officeDocument/2006/relationships/customXml" Target="ink/ink526.xml"/><Relationship Id="rId242" Type="http://schemas.openxmlformats.org/officeDocument/2006/relationships/image" Target="media/image118.emf"/><Relationship Id="rId284" Type="http://schemas.openxmlformats.org/officeDocument/2006/relationships/image" Target="media/image139.emf"/><Relationship Id="rId491" Type="http://schemas.openxmlformats.org/officeDocument/2006/relationships/image" Target="media/image242.emf"/><Relationship Id="rId505" Type="http://schemas.openxmlformats.org/officeDocument/2006/relationships/image" Target="media/image249.emf"/><Relationship Id="rId712" Type="http://schemas.openxmlformats.org/officeDocument/2006/relationships/customXml" Target="ink/ink348.xml"/><Relationship Id="rId894" Type="http://schemas.openxmlformats.org/officeDocument/2006/relationships/customXml" Target="ink/ink439.xml"/><Relationship Id="rId1135" Type="http://schemas.openxmlformats.org/officeDocument/2006/relationships/image" Target="media/image564.emf"/><Relationship Id="rId37" Type="http://schemas.openxmlformats.org/officeDocument/2006/relationships/customXml" Target="ink/ink16.xml"/><Relationship Id="rId79" Type="http://schemas.openxmlformats.org/officeDocument/2006/relationships/customXml" Target="ink/ink36.xml"/><Relationship Id="rId102" Type="http://schemas.openxmlformats.org/officeDocument/2006/relationships/image" Target="media/image48.emf"/><Relationship Id="rId144" Type="http://schemas.openxmlformats.org/officeDocument/2006/relationships/image" Target="media/image69.emf"/><Relationship Id="rId547" Type="http://schemas.openxmlformats.org/officeDocument/2006/relationships/image" Target="media/image270.emf"/><Relationship Id="rId589" Type="http://schemas.openxmlformats.org/officeDocument/2006/relationships/image" Target="media/image291.emf"/><Relationship Id="rId754" Type="http://schemas.openxmlformats.org/officeDocument/2006/relationships/customXml" Target="ink/ink369.xml"/><Relationship Id="rId796" Type="http://schemas.openxmlformats.org/officeDocument/2006/relationships/customXml" Target="ink/ink390.xml"/><Relationship Id="rId961" Type="http://schemas.openxmlformats.org/officeDocument/2006/relationships/image" Target="media/image477.emf"/><Relationship Id="rId90" Type="http://schemas.openxmlformats.org/officeDocument/2006/relationships/image" Target="media/image42.emf"/><Relationship Id="rId186" Type="http://schemas.openxmlformats.org/officeDocument/2006/relationships/image" Target="media/image90.emf"/><Relationship Id="rId351" Type="http://schemas.openxmlformats.org/officeDocument/2006/relationships/customXml" Target="ink/ink172.xml"/><Relationship Id="rId393" Type="http://schemas.openxmlformats.org/officeDocument/2006/relationships/customXml" Target="ink/ink193.xml"/><Relationship Id="rId407" Type="http://schemas.openxmlformats.org/officeDocument/2006/relationships/customXml" Target="ink/ink200.xml"/><Relationship Id="rId449" Type="http://schemas.openxmlformats.org/officeDocument/2006/relationships/customXml" Target="ink/ink221.xml"/><Relationship Id="rId614" Type="http://schemas.openxmlformats.org/officeDocument/2006/relationships/customXml" Target="ink/ink299.xml"/><Relationship Id="rId656" Type="http://schemas.openxmlformats.org/officeDocument/2006/relationships/customXml" Target="ink/ink320.xml"/><Relationship Id="rId821" Type="http://schemas.openxmlformats.org/officeDocument/2006/relationships/image" Target="media/image407.emf"/><Relationship Id="rId863" Type="http://schemas.openxmlformats.org/officeDocument/2006/relationships/image" Target="media/image428.emf"/><Relationship Id="rId1037" Type="http://schemas.openxmlformats.org/officeDocument/2006/relationships/image" Target="media/image515.emf"/><Relationship Id="rId1079" Type="http://schemas.openxmlformats.org/officeDocument/2006/relationships/image" Target="media/image536.emf"/><Relationship Id="rId211" Type="http://schemas.openxmlformats.org/officeDocument/2006/relationships/customXml" Target="ink/ink102.xml"/><Relationship Id="rId253" Type="http://schemas.openxmlformats.org/officeDocument/2006/relationships/customXml" Target="ink/ink123.xml"/><Relationship Id="rId295" Type="http://schemas.openxmlformats.org/officeDocument/2006/relationships/customXml" Target="ink/ink144.xml"/><Relationship Id="rId309" Type="http://schemas.openxmlformats.org/officeDocument/2006/relationships/customXml" Target="ink/ink151.xml"/><Relationship Id="rId460" Type="http://schemas.openxmlformats.org/officeDocument/2006/relationships/image" Target="media/image227.emf"/><Relationship Id="rId516" Type="http://schemas.openxmlformats.org/officeDocument/2006/relationships/customXml" Target="ink/ink250.xml"/><Relationship Id="rId698" Type="http://schemas.openxmlformats.org/officeDocument/2006/relationships/customXml" Target="ink/ink341.xml"/><Relationship Id="rId919" Type="http://schemas.openxmlformats.org/officeDocument/2006/relationships/image" Target="media/image456.emf"/><Relationship Id="rId1090" Type="http://schemas.openxmlformats.org/officeDocument/2006/relationships/customXml" Target="ink/ink537.xml"/><Relationship Id="rId1104" Type="http://schemas.openxmlformats.org/officeDocument/2006/relationships/customXml" Target="ink/ink544.xml"/><Relationship Id="rId1146" Type="http://schemas.openxmlformats.org/officeDocument/2006/relationships/customXml" Target="ink/ink565.xml"/><Relationship Id="rId48" Type="http://schemas.openxmlformats.org/officeDocument/2006/relationships/image" Target="media/image21.emf"/><Relationship Id="rId113" Type="http://schemas.openxmlformats.org/officeDocument/2006/relationships/customXml" Target="ink/ink53.xml"/><Relationship Id="rId320" Type="http://schemas.openxmlformats.org/officeDocument/2006/relationships/image" Target="media/image157.emf"/><Relationship Id="rId558" Type="http://schemas.openxmlformats.org/officeDocument/2006/relationships/customXml" Target="ink/ink271.xml"/><Relationship Id="rId723" Type="http://schemas.openxmlformats.org/officeDocument/2006/relationships/image" Target="media/image358.emf"/><Relationship Id="rId765" Type="http://schemas.openxmlformats.org/officeDocument/2006/relationships/image" Target="media/image379.emf"/><Relationship Id="rId930" Type="http://schemas.openxmlformats.org/officeDocument/2006/relationships/customXml" Target="ink/ink457.xml"/><Relationship Id="rId972" Type="http://schemas.openxmlformats.org/officeDocument/2006/relationships/customXml" Target="ink/ink478.xml"/><Relationship Id="rId1006" Type="http://schemas.openxmlformats.org/officeDocument/2006/relationships/customXml" Target="ink/ink495.xml"/><Relationship Id="rId155" Type="http://schemas.openxmlformats.org/officeDocument/2006/relationships/customXml" Target="ink/ink74.xml"/><Relationship Id="rId197" Type="http://schemas.openxmlformats.org/officeDocument/2006/relationships/customXml" Target="ink/ink95.xml"/><Relationship Id="rId362" Type="http://schemas.openxmlformats.org/officeDocument/2006/relationships/image" Target="media/image178.emf"/><Relationship Id="rId418" Type="http://schemas.openxmlformats.org/officeDocument/2006/relationships/image" Target="media/image206.emf"/><Relationship Id="rId625" Type="http://schemas.openxmlformats.org/officeDocument/2006/relationships/image" Target="media/image309.emf"/><Relationship Id="rId832" Type="http://schemas.openxmlformats.org/officeDocument/2006/relationships/customXml" Target="ink/ink408.xml"/><Relationship Id="rId1048" Type="http://schemas.openxmlformats.org/officeDocument/2006/relationships/customXml" Target="ink/ink516.xml"/><Relationship Id="rId222" Type="http://schemas.openxmlformats.org/officeDocument/2006/relationships/image" Target="media/image108.emf"/><Relationship Id="rId264" Type="http://schemas.openxmlformats.org/officeDocument/2006/relationships/image" Target="media/image129.emf"/><Relationship Id="rId471" Type="http://schemas.openxmlformats.org/officeDocument/2006/relationships/image" Target="media/image233.wmf"/><Relationship Id="rId667" Type="http://schemas.openxmlformats.org/officeDocument/2006/relationships/image" Target="media/image330.emf"/><Relationship Id="rId874" Type="http://schemas.openxmlformats.org/officeDocument/2006/relationships/customXml" Target="ink/ink429.xml"/><Relationship Id="rId1115" Type="http://schemas.openxmlformats.org/officeDocument/2006/relationships/image" Target="media/image554.emf"/><Relationship Id="rId17" Type="http://schemas.openxmlformats.org/officeDocument/2006/relationships/customXml" Target="ink/ink6.xml"/><Relationship Id="rId59" Type="http://schemas.openxmlformats.org/officeDocument/2006/relationships/customXml" Target="ink/ink26.xml"/><Relationship Id="rId124" Type="http://schemas.openxmlformats.org/officeDocument/2006/relationships/image" Target="media/image59.emf"/><Relationship Id="rId527" Type="http://schemas.openxmlformats.org/officeDocument/2006/relationships/image" Target="media/image260.emf"/><Relationship Id="rId569" Type="http://schemas.openxmlformats.org/officeDocument/2006/relationships/image" Target="media/image281.emf"/><Relationship Id="rId734" Type="http://schemas.openxmlformats.org/officeDocument/2006/relationships/customXml" Target="ink/ink359.xml"/><Relationship Id="rId776" Type="http://schemas.openxmlformats.org/officeDocument/2006/relationships/customXml" Target="ink/ink380.xml"/><Relationship Id="rId941" Type="http://schemas.openxmlformats.org/officeDocument/2006/relationships/image" Target="media/image467.emf"/><Relationship Id="rId983" Type="http://schemas.openxmlformats.org/officeDocument/2006/relationships/image" Target="media/image488.emf"/><Relationship Id="rId1157" Type="http://schemas.openxmlformats.org/officeDocument/2006/relationships/image" Target="media/image575.emf"/><Relationship Id="rId70" Type="http://schemas.openxmlformats.org/officeDocument/2006/relationships/image" Target="media/image32.emf"/><Relationship Id="rId166" Type="http://schemas.openxmlformats.org/officeDocument/2006/relationships/image" Target="media/image80.emf"/><Relationship Id="rId331" Type="http://schemas.openxmlformats.org/officeDocument/2006/relationships/customXml" Target="ink/ink162.xml"/><Relationship Id="rId373" Type="http://schemas.openxmlformats.org/officeDocument/2006/relationships/customXml" Target="ink/ink183.xml"/><Relationship Id="rId429" Type="http://schemas.openxmlformats.org/officeDocument/2006/relationships/customXml" Target="ink/ink211.xml"/><Relationship Id="rId580" Type="http://schemas.openxmlformats.org/officeDocument/2006/relationships/customXml" Target="ink/ink282.xml"/><Relationship Id="rId636" Type="http://schemas.openxmlformats.org/officeDocument/2006/relationships/customXml" Target="ink/ink310.xml"/><Relationship Id="rId801" Type="http://schemas.openxmlformats.org/officeDocument/2006/relationships/image" Target="media/image397.emf"/><Relationship Id="rId1017" Type="http://schemas.openxmlformats.org/officeDocument/2006/relationships/image" Target="media/image505.emf"/><Relationship Id="rId1059" Type="http://schemas.openxmlformats.org/officeDocument/2006/relationships/image" Target="media/image526.emf"/><Relationship Id="rId1" Type="http://schemas.openxmlformats.org/officeDocument/2006/relationships/numbering" Target="numbering.xml"/><Relationship Id="rId233" Type="http://schemas.openxmlformats.org/officeDocument/2006/relationships/customXml" Target="ink/ink113.xml"/><Relationship Id="rId440" Type="http://schemas.openxmlformats.org/officeDocument/2006/relationships/image" Target="media/image217.emf"/><Relationship Id="rId678" Type="http://schemas.openxmlformats.org/officeDocument/2006/relationships/customXml" Target="ink/ink331.xml"/><Relationship Id="rId843" Type="http://schemas.openxmlformats.org/officeDocument/2006/relationships/image" Target="media/image418.emf"/><Relationship Id="rId885" Type="http://schemas.openxmlformats.org/officeDocument/2006/relationships/image" Target="media/image439.emf"/><Relationship Id="rId1070" Type="http://schemas.openxmlformats.org/officeDocument/2006/relationships/customXml" Target="ink/ink527.xml"/><Relationship Id="rId1126" Type="http://schemas.openxmlformats.org/officeDocument/2006/relationships/customXml" Target="ink/ink555.xml"/><Relationship Id="rId28" Type="http://schemas.openxmlformats.org/officeDocument/2006/relationships/image" Target="media/image11.emf"/><Relationship Id="rId275" Type="http://schemas.openxmlformats.org/officeDocument/2006/relationships/customXml" Target="ink/ink134.xml"/><Relationship Id="rId300" Type="http://schemas.openxmlformats.org/officeDocument/2006/relationships/image" Target="media/image147.emf"/><Relationship Id="rId482" Type="http://schemas.openxmlformats.org/officeDocument/2006/relationships/customXml" Target="ink/ink233.xml"/><Relationship Id="rId538" Type="http://schemas.openxmlformats.org/officeDocument/2006/relationships/customXml" Target="ink/ink261.xml"/><Relationship Id="rId703" Type="http://schemas.openxmlformats.org/officeDocument/2006/relationships/image" Target="media/image348.emf"/><Relationship Id="rId745" Type="http://schemas.openxmlformats.org/officeDocument/2006/relationships/image" Target="media/image369.emf"/><Relationship Id="rId910" Type="http://schemas.openxmlformats.org/officeDocument/2006/relationships/customXml" Target="ink/ink447.xml"/><Relationship Id="rId952" Type="http://schemas.openxmlformats.org/officeDocument/2006/relationships/customXml" Target="ink/ink468.xml"/><Relationship Id="rId1168" Type="http://schemas.openxmlformats.org/officeDocument/2006/relationships/header" Target="header1.xml"/><Relationship Id="rId81" Type="http://schemas.openxmlformats.org/officeDocument/2006/relationships/customXml" Target="ink/ink37.xml"/><Relationship Id="rId135" Type="http://schemas.openxmlformats.org/officeDocument/2006/relationships/customXml" Target="ink/ink64.xml"/><Relationship Id="rId177" Type="http://schemas.openxmlformats.org/officeDocument/2006/relationships/customXml" Target="ink/ink85.xml"/><Relationship Id="rId342" Type="http://schemas.openxmlformats.org/officeDocument/2006/relationships/image" Target="media/image168.emf"/><Relationship Id="rId384" Type="http://schemas.openxmlformats.org/officeDocument/2006/relationships/image" Target="media/image189.emf"/><Relationship Id="rId591" Type="http://schemas.openxmlformats.org/officeDocument/2006/relationships/image" Target="media/image292.emf"/><Relationship Id="rId605" Type="http://schemas.openxmlformats.org/officeDocument/2006/relationships/image" Target="media/image299.emf"/><Relationship Id="rId787" Type="http://schemas.openxmlformats.org/officeDocument/2006/relationships/image" Target="media/image390.emf"/><Relationship Id="rId812" Type="http://schemas.openxmlformats.org/officeDocument/2006/relationships/customXml" Target="ink/ink398.xml"/><Relationship Id="rId994" Type="http://schemas.openxmlformats.org/officeDocument/2006/relationships/customXml" Target="ink/ink489.xml"/><Relationship Id="rId1028" Type="http://schemas.openxmlformats.org/officeDocument/2006/relationships/customXml" Target="ink/ink506.xml"/><Relationship Id="rId202" Type="http://schemas.openxmlformats.org/officeDocument/2006/relationships/image" Target="media/image98.emf"/><Relationship Id="rId244" Type="http://schemas.openxmlformats.org/officeDocument/2006/relationships/image" Target="media/image119.emf"/><Relationship Id="rId647" Type="http://schemas.openxmlformats.org/officeDocument/2006/relationships/image" Target="media/image320.emf"/><Relationship Id="rId689" Type="http://schemas.openxmlformats.org/officeDocument/2006/relationships/image" Target="media/image341.emf"/><Relationship Id="rId854" Type="http://schemas.openxmlformats.org/officeDocument/2006/relationships/customXml" Target="ink/ink419.xml"/><Relationship Id="rId896" Type="http://schemas.openxmlformats.org/officeDocument/2006/relationships/customXml" Target="ink/ink440.xml"/><Relationship Id="rId1081" Type="http://schemas.openxmlformats.org/officeDocument/2006/relationships/image" Target="media/image537.emf"/><Relationship Id="rId39" Type="http://schemas.openxmlformats.org/officeDocument/2006/relationships/customXml" Target="ink/ink17.xml"/><Relationship Id="rId286" Type="http://schemas.openxmlformats.org/officeDocument/2006/relationships/image" Target="media/image140.emf"/><Relationship Id="rId451" Type="http://schemas.openxmlformats.org/officeDocument/2006/relationships/customXml" Target="ink/ink222.xml"/><Relationship Id="rId493" Type="http://schemas.openxmlformats.org/officeDocument/2006/relationships/image" Target="media/image243.emf"/><Relationship Id="rId507" Type="http://schemas.openxmlformats.org/officeDocument/2006/relationships/image" Target="media/image250.emf"/><Relationship Id="rId549" Type="http://schemas.openxmlformats.org/officeDocument/2006/relationships/image" Target="media/image271.emf"/><Relationship Id="rId714" Type="http://schemas.openxmlformats.org/officeDocument/2006/relationships/customXml" Target="ink/ink349.xml"/><Relationship Id="rId756" Type="http://schemas.openxmlformats.org/officeDocument/2006/relationships/customXml" Target="ink/ink370.xml"/><Relationship Id="rId921" Type="http://schemas.openxmlformats.org/officeDocument/2006/relationships/image" Target="media/image457.emf"/><Relationship Id="rId1137" Type="http://schemas.openxmlformats.org/officeDocument/2006/relationships/image" Target="media/image565.emf"/><Relationship Id="rId50" Type="http://schemas.openxmlformats.org/officeDocument/2006/relationships/oleObject" Target="embeddings/oleObject1.bin"/><Relationship Id="rId104" Type="http://schemas.openxmlformats.org/officeDocument/2006/relationships/image" Target="media/image49.emf"/><Relationship Id="rId146" Type="http://schemas.openxmlformats.org/officeDocument/2006/relationships/image" Target="media/image70.emf"/><Relationship Id="rId188" Type="http://schemas.openxmlformats.org/officeDocument/2006/relationships/image" Target="media/image91.emf"/><Relationship Id="rId311" Type="http://schemas.openxmlformats.org/officeDocument/2006/relationships/customXml" Target="ink/ink152.xml"/><Relationship Id="rId353" Type="http://schemas.openxmlformats.org/officeDocument/2006/relationships/customXml" Target="ink/ink173.xml"/><Relationship Id="rId395" Type="http://schemas.openxmlformats.org/officeDocument/2006/relationships/customXml" Target="ink/ink194.xml"/><Relationship Id="rId409" Type="http://schemas.openxmlformats.org/officeDocument/2006/relationships/customXml" Target="ink/ink201.xml"/><Relationship Id="rId560" Type="http://schemas.openxmlformats.org/officeDocument/2006/relationships/customXml" Target="ink/ink272.xml"/><Relationship Id="rId798" Type="http://schemas.openxmlformats.org/officeDocument/2006/relationships/customXml" Target="ink/ink391.xml"/><Relationship Id="rId963" Type="http://schemas.openxmlformats.org/officeDocument/2006/relationships/image" Target="media/image478.emf"/><Relationship Id="rId1039" Type="http://schemas.openxmlformats.org/officeDocument/2006/relationships/image" Target="media/image516.emf"/><Relationship Id="rId92" Type="http://schemas.openxmlformats.org/officeDocument/2006/relationships/image" Target="media/image43.emf"/><Relationship Id="rId213" Type="http://schemas.openxmlformats.org/officeDocument/2006/relationships/customXml" Target="ink/ink103.xml"/><Relationship Id="rId420" Type="http://schemas.openxmlformats.org/officeDocument/2006/relationships/image" Target="media/image207.emf"/><Relationship Id="rId616" Type="http://schemas.openxmlformats.org/officeDocument/2006/relationships/customXml" Target="ink/ink300.xml"/><Relationship Id="rId658" Type="http://schemas.openxmlformats.org/officeDocument/2006/relationships/customXml" Target="ink/ink321.xml"/><Relationship Id="rId823" Type="http://schemas.openxmlformats.org/officeDocument/2006/relationships/image" Target="media/image408.emf"/><Relationship Id="rId865" Type="http://schemas.openxmlformats.org/officeDocument/2006/relationships/image" Target="media/image429.emf"/><Relationship Id="rId1050" Type="http://schemas.openxmlformats.org/officeDocument/2006/relationships/customXml" Target="ink/ink517.xml"/><Relationship Id="rId255" Type="http://schemas.openxmlformats.org/officeDocument/2006/relationships/customXml" Target="ink/ink124.xml"/><Relationship Id="rId297" Type="http://schemas.openxmlformats.org/officeDocument/2006/relationships/customXml" Target="ink/ink145.xml"/><Relationship Id="rId462" Type="http://schemas.openxmlformats.org/officeDocument/2006/relationships/image" Target="media/image228.emf"/><Relationship Id="rId518" Type="http://schemas.openxmlformats.org/officeDocument/2006/relationships/customXml" Target="ink/ink251.xml"/><Relationship Id="rId725" Type="http://schemas.openxmlformats.org/officeDocument/2006/relationships/image" Target="media/image359.emf"/><Relationship Id="rId932" Type="http://schemas.openxmlformats.org/officeDocument/2006/relationships/customXml" Target="ink/ink458.xml"/><Relationship Id="rId1092" Type="http://schemas.openxmlformats.org/officeDocument/2006/relationships/customXml" Target="ink/ink538.xml"/><Relationship Id="rId1106" Type="http://schemas.openxmlformats.org/officeDocument/2006/relationships/customXml" Target="ink/ink545.xml"/><Relationship Id="rId1148" Type="http://schemas.openxmlformats.org/officeDocument/2006/relationships/customXml" Target="ink/ink566.xml"/><Relationship Id="rId115" Type="http://schemas.openxmlformats.org/officeDocument/2006/relationships/customXml" Target="ink/ink54.xml"/><Relationship Id="rId157" Type="http://schemas.openxmlformats.org/officeDocument/2006/relationships/customXml" Target="ink/ink75.xml"/><Relationship Id="rId322" Type="http://schemas.openxmlformats.org/officeDocument/2006/relationships/image" Target="media/image158.emf"/><Relationship Id="rId364" Type="http://schemas.openxmlformats.org/officeDocument/2006/relationships/image" Target="media/image179.emf"/><Relationship Id="rId767" Type="http://schemas.openxmlformats.org/officeDocument/2006/relationships/image" Target="media/image380.emf"/><Relationship Id="rId974" Type="http://schemas.openxmlformats.org/officeDocument/2006/relationships/customXml" Target="ink/ink479.xml"/><Relationship Id="rId1008" Type="http://schemas.openxmlformats.org/officeDocument/2006/relationships/customXml" Target="ink/ink496.xml"/><Relationship Id="rId61" Type="http://schemas.openxmlformats.org/officeDocument/2006/relationships/customXml" Target="ink/ink27.xml"/><Relationship Id="rId199" Type="http://schemas.openxmlformats.org/officeDocument/2006/relationships/customXml" Target="ink/ink96.xml"/><Relationship Id="rId571" Type="http://schemas.openxmlformats.org/officeDocument/2006/relationships/image" Target="media/image282.emf"/><Relationship Id="rId627" Type="http://schemas.openxmlformats.org/officeDocument/2006/relationships/image" Target="media/image310.emf"/><Relationship Id="rId669" Type="http://schemas.openxmlformats.org/officeDocument/2006/relationships/image" Target="media/image331.emf"/><Relationship Id="rId834" Type="http://schemas.openxmlformats.org/officeDocument/2006/relationships/customXml" Target="ink/ink409.xml"/><Relationship Id="rId876" Type="http://schemas.openxmlformats.org/officeDocument/2006/relationships/customXml" Target="ink/ink430.xml"/><Relationship Id="rId19" Type="http://schemas.openxmlformats.org/officeDocument/2006/relationships/customXml" Target="ink/ink7.xml"/><Relationship Id="rId224" Type="http://schemas.openxmlformats.org/officeDocument/2006/relationships/image" Target="media/image109.emf"/><Relationship Id="rId266" Type="http://schemas.openxmlformats.org/officeDocument/2006/relationships/image" Target="media/image130.emf"/><Relationship Id="rId431" Type="http://schemas.openxmlformats.org/officeDocument/2006/relationships/customXml" Target="ink/ink212.xml"/><Relationship Id="rId473" Type="http://schemas.openxmlformats.org/officeDocument/2006/relationships/image" Target="media/image234.wmf"/><Relationship Id="rId529" Type="http://schemas.openxmlformats.org/officeDocument/2006/relationships/image" Target="media/image261.emf"/><Relationship Id="rId680" Type="http://schemas.openxmlformats.org/officeDocument/2006/relationships/customXml" Target="ink/ink332.xml"/><Relationship Id="rId736" Type="http://schemas.openxmlformats.org/officeDocument/2006/relationships/customXml" Target="ink/ink360.xml"/><Relationship Id="rId901" Type="http://schemas.openxmlformats.org/officeDocument/2006/relationships/image" Target="media/image447.emf"/><Relationship Id="rId1061" Type="http://schemas.openxmlformats.org/officeDocument/2006/relationships/image" Target="media/image527.emf"/><Relationship Id="rId1117" Type="http://schemas.openxmlformats.org/officeDocument/2006/relationships/image" Target="media/image555.emf"/><Relationship Id="rId1159" Type="http://schemas.openxmlformats.org/officeDocument/2006/relationships/image" Target="media/image576.emf"/><Relationship Id="rId30" Type="http://schemas.openxmlformats.org/officeDocument/2006/relationships/image" Target="media/image12.emf"/><Relationship Id="rId126" Type="http://schemas.openxmlformats.org/officeDocument/2006/relationships/image" Target="media/image60.emf"/><Relationship Id="rId168" Type="http://schemas.openxmlformats.org/officeDocument/2006/relationships/image" Target="media/image81.emf"/><Relationship Id="rId333" Type="http://schemas.openxmlformats.org/officeDocument/2006/relationships/customXml" Target="ink/ink163.xml"/><Relationship Id="rId540" Type="http://schemas.openxmlformats.org/officeDocument/2006/relationships/customXml" Target="ink/ink262.xml"/><Relationship Id="rId778" Type="http://schemas.openxmlformats.org/officeDocument/2006/relationships/customXml" Target="ink/ink381.xml"/><Relationship Id="rId943" Type="http://schemas.openxmlformats.org/officeDocument/2006/relationships/image" Target="media/image468.emf"/><Relationship Id="rId985" Type="http://schemas.openxmlformats.org/officeDocument/2006/relationships/image" Target="media/image489.emf"/><Relationship Id="rId1019" Type="http://schemas.openxmlformats.org/officeDocument/2006/relationships/image" Target="media/image506.emf"/><Relationship Id="rId1170" Type="http://schemas.openxmlformats.org/officeDocument/2006/relationships/fontTable" Target="fontTable.xml"/><Relationship Id="rId72" Type="http://schemas.openxmlformats.org/officeDocument/2006/relationships/image" Target="media/image33.emf"/><Relationship Id="rId375" Type="http://schemas.openxmlformats.org/officeDocument/2006/relationships/customXml" Target="ink/ink184.xml"/><Relationship Id="rId582" Type="http://schemas.openxmlformats.org/officeDocument/2006/relationships/customXml" Target="ink/ink283.xml"/><Relationship Id="rId638" Type="http://schemas.openxmlformats.org/officeDocument/2006/relationships/customXml" Target="ink/ink311.xml"/><Relationship Id="rId803" Type="http://schemas.openxmlformats.org/officeDocument/2006/relationships/image" Target="media/image398.emf"/><Relationship Id="rId845" Type="http://schemas.openxmlformats.org/officeDocument/2006/relationships/image" Target="media/image419.emf"/><Relationship Id="rId1030" Type="http://schemas.openxmlformats.org/officeDocument/2006/relationships/customXml" Target="ink/ink507.xml"/><Relationship Id="rId3" Type="http://schemas.openxmlformats.org/officeDocument/2006/relationships/settings" Target="settings.xml"/><Relationship Id="rId235" Type="http://schemas.openxmlformats.org/officeDocument/2006/relationships/customXml" Target="ink/ink114.xml"/><Relationship Id="rId277" Type="http://schemas.openxmlformats.org/officeDocument/2006/relationships/customXml" Target="ink/ink135.xml"/><Relationship Id="rId400" Type="http://schemas.openxmlformats.org/officeDocument/2006/relationships/image" Target="media/image197.emf"/><Relationship Id="rId442" Type="http://schemas.openxmlformats.org/officeDocument/2006/relationships/image" Target="media/image218.emf"/><Relationship Id="rId484" Type="http://schemas.openxmlformats.org/officeDocument/2006/relationships/customXml" Target="ink/ink234.xml"/><Relationship Id="rId705" Type="http://schemas.openxmlformats.org/officeDocument/2006/relationships/image" Target="media/image349.emf"/><Relationship Id="rId887" Type="http://schemas.openxmlformats.org/officeDocument/2006/relationships/image" Target="media/image440.emf"/><Relationship Id="rId1072" Type="http://schemas.openxmlformats.org/officeDocument/2006/relationships/customXml" Target="ink/ink528.xml"/><Relationship Id="rId1128" Type="http://schemas.openxmlformats.org/officeDocument/2006/relationships/customXml" Target="ink/ink556.xml"/><Relationship Id="rId137" Type="http://schemas.openxmlformats.org/officeDocument/2006/relationships/customXml" Target="ink/ink65.xml"/><Relationship Id="rId302" Type="http://schemas.openxmlformats.org/officeDocument/2006/relationships/image" Target="media/image148.emf"/><Relationship Id="rId344" Type="http://schemas.openxmlformats.org/officeDocument/2006/relationships/image" Target="media/image169.emf"/><Relationship Id="rId691" Type="http://schemas.openxmlformats.org/officeDocument/2006/relationships/image" Target="media/image342.emf"/><Relationship Id="rId747" Type="http://schemas.openxmlformats.org/officeDocument/2006/relationships/image" Target="media/image370.emf"/><Relationship Id="rId789" Type="http://schemas.openxmlformats.org/officeDocument/2006/relationships/image" Target="media/image391.emf"/><Relationship Id="rId912" Type="http://schemas.openxmlformats.org/officeDocument/2006/relationships/customXml" Target="ink/ink448.xml"/><Relationship Id="rId954" Type="http://schemas.openxmlformats.org/officeDocument/2006/relationships/customXml" Target="ink/ink469.xml"/><Relationship Id="rId996" Type="http://schemas.openxmlformats.org/officeDocument/2006/relationships/customXml" Target="ink/ink490.xml"/><Relationship Id="rId41" Type="http://schemas.openxmlformats.org/officeDocument/2006/relationships/customXml" Target="ink/ink18.xml"/><Relationship Id="rId83" Type="http://schemas.openxmlformats.org/officeDocument/2006/relationships/customXml" Target="ink/ink38.xml"/><Relationship Id="rId179" Type="http://schemas.openxmlformats.org/officeDocument/2006/relationships/customXml" Target="ink/ink86.xml"/><Relationship Id="rId386" Type="http://schemas.openxmlformats.org/officeDocument/2006/relationships/image" Target="media/image190.emf"/><Relationship Id="rId551" Type="http://schemas.openxmlformats.org/officeDocument/2006/relationships/image" Target="media/image272.emf"/><Relationship Id="rId593" Type="http://schemas.openxmlformats.org/officeDocument/2006/relationships/image" Target="media/image293.emf"/><Relationship Id="rId607" Type="http://schemas.openxmlformats.org/officeDocument/2006/relationships/image" Target="media/image300.emf"/><Relationship Id="rId649" Type="http://schemas.openxmlformats.org/officeDocument/2006/relationships/image" Target="media/image321.emf"/><Relationship Id="rId814" Type="http://schemas.openxmlformats.org/officeDocument/2006/relationships/customXml" Target="ink/ink399.xml"/><Relationship Id="rId856" Type="http://schemas.openxmlformats.org/officeDocument/2006/relationships/customXml" Target="ink/ink420.xml"/><Relationship Id="rId190" Type="http://schemas.openxmlformats.org/officeDocument/2006/relationships/image" Target="media/image92.emf"/><Relationship Id="rId204" Type="http://schemas.openxmlformats.org/officeDocument/2006/relationships/image" Target="media/image99.emf"/><Relationship Id="rId246" Type="http://schemas.openxmlformats.org/officeDocument/2006/relationships/image" Target="media/image120.emf"/><Relationship Id="rId288" Type="http://schemas.openxmlformats.org/officeDocument/2006/relationships/image" Target="media/image141.emf"/><Relationship Id="rId411" Type="http://schemas.openxmlformats.org/officeDocument/2006/relationships/customXml" Target="ink/ink202.xml"/><Relationship Id="rId453" Type="http://schemas.openxmlformats.org/officeDocument/2006/relationships/customXml" Target="ink/ink223.xml"/><Relationship Id="rId509" Type="http://schemas.openxmlformats.org/officeDocument/2006/relationships/image" Target="media/image251.emf"/><Relationship Id="rId660" Type="http://schemas.openxmlformats.org/officeDocument/2006/relationships/customXml" Target="ink/ink322.xml"/><Relationship Id="rId898" Type="http://schemas.openxmlformats.org/officeDocument/2006/relationships/customXml" Target="ink/ink441.xml"/><Relationship Id="rId1041" Type="http://schemas.openxmlformats.org/officeDocument/2006/relationships/image" Target="media/image517.emf"/><Relationship Id="rId1083" Type="http://schemas.openxmlformats.org/officeDocument/2006/relationships/image" Target="media/image538.emf"/><Relationship Id="rId1139" Type="http://schemas.openxmlformats.org/officeDocument/2006/relationships/image" Target="media/image566.emf"/><Relationship Id="rId106" Type="http://schemas.openxmlformats.org/officeDocument/2006/relationships/image" Target="media/image50.emf"/><Relationship Id="rId313" Type="http://schemas.openxmlformats.org/officeDocument/2006/relationships/customXml" Target="ink/ink153.xml"/><Relationship Id="rId495" Type="http://schemas.openxmlformats.org/officeDocument/2006/relationships/image" Target="media/image244.emf"/><Relationship Id="rId716" Type="http://schemas.openxmlformats.org/officeDocument/2006/relationships/customXml" Target="ink/ink350.xml"/><Relationship Id="rId758" Type="http://schemas.openxmlformats.org/officeDocument/2006/relationships/customXml" Target="ink/ink371.xml"/><Relationship Id="rId923" Type="http://schemas.openxmlformats.org/officeDocument/2006/relationships/image" Target="media/image458.emf"/><Relationship Id="rId965" Type="http://schemas.openxmlformats.org/officeDocument/2006/relationships/image" Target="media/image479.emf"/><Relationship Id="rId1150" Type="http://schemas.openxmlformats.org/officeDocument/2006/relationships/customXml" Target="ink/ink567.xml"/><Relationship Id="rId10" Type="http://schemas.openxmlformats.org/officeDocument/2006/relationships/image" Target="media/image2.emf"/><Relationship Id="rId52" Type="http://schemas.openxmlformats.org/officeDocument/2006/relationships/image" Target="media/image23.emf"/><Relationship Id="rId94" Type="http://schemas.openxmlformats.org/officeDocument/2006/relationships/image" Target="media/image44.emf"/><Relationship Id="rId148" Type="http://schemas.openxmlformats.org/officeDocument/2006/relationships/image" Target="media/image71.emf"/><Relationship Id="rId355" Type="http://schemas.openxmlformats.org/officeDocument/2006/relationships/customXml" Target="ink/ink174.xml"/><Relationship Id="rId397" Type="http://schemas.openxmlformats.org/officeDocument/2006/relationships/customXml" Target="ink/ink195.xml"/><Relationship Id="rId520" Type="http://schemas.openxmlformats.org/officeDocument/2006/relationships/customXml" Target="ink/ink252.xml"/><Relationship Id="rId562" Type="http://schemas.openxmlformats.org/officeDocument/2006/relationships/customXml" Target="ink/ink273.xml"/><Relationship Id="rId618" Type="http://schemas.openxmlformats.org/officeDocument/2006/relationships/customXml" Target="ink/ink301.xml"/><Relationship Id="rId825" Type="http://schemas.openxmlformats.org/officeDocument/2006/relationships/image" Target="media/image409.emf"/><Relationship Id="rId215" Type="http://schemas.openxmlformats.org/officeDocument/2006/relationships/customXml" Target="ink/ink104.xml"/><Relationship Id="rId257" Type="http://schemas.openxmlformats.org/officeDocument/2006/relationships/customXml" Target="ink/ink125.xml"/><Relationship Id="rId422" Type="http://schemas.openxmlformats.org/officeDocument/2006/relationships/image" Target="media/image208.emf"/><Relationship Id="rId464" Type="http://schemas.openxmlformats.org/officeDocument/2006/relationships/image" Target="media/image229.emf"/><Relationship Id="rId867" Type="http://schemas.openxmlformats.org/officeDocument/2006/relationships/image" Target="media/image430.emf"/><Relationship Id="rId1010" Type="http://schemas.openxmlformats.org/officeDocument/2006/relationships/customXml" Target="ink/ink497.xml"/><Relationship Id="rId1052" Type="http://schemas.openxmlformats.org/officeDocument/2006/relationships/customXml" Target="ink/ink518.xml"/><Relationship Id="rId1094" Type="http://schemas.openxmlformats.org/officeDocument/2006/relationships/customXml" Target="ink/ink539.xml"/><Relationship Id="rId1108" Type="http://schemas.openxmlformats.org/officeDocument/2006/relationships/customXml" Target="ink/ink546.xml"/><Relationship Id="rId299" Type="http://schemas.openxmlformats.org/officeDocument/2006/relationships/customXml" Target="ink/ink146.xml"/><Relationship Id="rId727" Type="http://schemas.openxmlformats.org/officeDocument/2006/relationships/image" Target="media/image360.emf"/><Relationship Id="rId934" Type="http://schemas.openxmlformats.org/officeDocument/2006/relationships/customXml" Target="ink/ink459.xml"/><Relationship Id="rId63" Type="http://schemas.openxmlformats.org/officeDocument/2006/relationships/customXml" Target="ink/ink28.xml"/><Relationship Id="rId159" Type="http://schemas.openxmlformats.org/officeDocument/2006/relationships/customXml" Target="ink/ink76.xml"/><Relationship Id="rId366" Type="http://schemas.openxmlformats.org/officeDocument/2006/relationships/image" Target="media/image180.emf"/><Relationship Id="rId573" Type="http://schemas.openxmlformats.org/officeDocument/2006/relationships/image" Target="media/image283.emf"/><Relationship Id="rId780" Type="http://schemas.openxmlformats.org/officeDocument/2006/relationships/customXml" Target="ink/ink382.xml"/><Relationship Id="rId226" Type="http://schemas.openxmlformats.org/officeDocument/2006/relationships/image" Target="media/image110.emf"/><Relationship Id="rId433" Type="http://schemas.openxmlformats.org/officeDocument/2006/relationships/customXml" Target="ink/ink213.xml"/><Relationship Id="rId878" Type="http://schemas.openxmlformats.org/officeDocument/2006/relationships/customXml" Target="ink/ink431.xml"/><Relationship Id="rId1063" Type="http://schemas.openxmlformats.org/officeDocument/2006/relationships/image" Target="media/image528.emf"/><Relationship Id="rId640" Type="http://schemas.openxmlformats.org/officeDocument/2006/relationships/customXml" Target="ink/ink312.xml"/><Relationship Id="rId738" Type="http://schemas.openxmlformats.org/officeDocument/2006/relationships/customXml" Target="ink/ink361.xml"/><Relationship Id="rId945" Type="http://schemas.openxmlformats.org/officeDocument/2006/relationships/image" Target="media/image469.emf"/><Relationship Id="rId74" Type="http://schemas.openxmlformats.org/officeDocument/2006/relationships/image" Target="media/image34.emf"/><Relationship Id="rId377" Type="http://schemas.openxmlformats.org/officeDocument/2006/relationships/customXml" Target="ink/ink185.xml"/><Relationship Id="rId500" Type="http://schemas.openxmlformats.org/officeDocument/2006/relationships/customXml" Target="ink/ink242.xml"/><Relationship Id="rId584" Type="http://schemas.openxmlformats.org/officeDocument/2006/relationships/customXml" Target="ink/ink284.xml"/><Relationship Id="rId805" Type="http://schemas.openxmlformats.org/officeDocument/2006/relationships/image" Target="media/image399.emf"/><Relationship Id="rId1130" Type="http://schemas.openxmlformats.org/officeDocument/2006/relationships/customXml" Target="ink/ink557.xml"/><Relationship Id="rId5" Type="http://schemas.openxmlformats.org/officeDocument/2006/relationships/footnotes" Target="footnotes.xml"/><Relationship Id="rId237" Type="http://schemas.openxmlformats.org/officeDocument/2006/relationships/customXml" Target="ink/ink115.xml"/><Relationship Id="rId791" Type="http://schemas.openxmlformats.org/officeDocument/2006/relationships/image" Target="media/image392.emf"/><Relationship Id="rId889" Type="http://schemas.openxmlformats.org/officeDocument/2006/relationships/image" Target="media/image441.emf"/><Relationship Id="rId1074" Type="http://schemas.openxmlformats.org/officeDocument/2006/relationships/customXml" Target="ink/ink529.xml"/><Relationship Id="rId444" Type="http://schemas.openxmlformats.org/officeDocument/2006/relationships/image" Target="media/image219.emf"/><Relationship Id="rId651" Type="http://schemas.openxmlformats.org/officeDocument/2006/relationships/image" Target="media/image322.emf"/><Relationship Id="rId749" Type="http://schemas.openxmlformats.org/officeDocument/2006/relationships/image" Target="media/image371.emf"/><Relationship Id="rId290" Type="http://schemas.openxmlformats.org/officeDocument/2006/relationships/image" Target="media/image142.emf"/><Relationship Id="rId304" Type="http://schemas.openxmlformats.org/officeDocument/2006/relationships/image" Target="media/image149.emf"/><Relationship Id="rId388" Type="http://schemas.openxmlformats.org/officeDocument/2006/relationships/image" Target="media/image191.emf"/><Relationship Id="rId511" Type="http://schemas.openxmlformats.org/officeDocument/2006/relationships/image" Target="media/image252.emf"/><Relationship Id="rId609" Type="http://schemas.openxmlformats.org/officeDocument/2006/relationships/image" Target="media/image301.emf"/><Relationship Id="rId956" Type="http://schemas.openxmlformats.org/officeDocument/2006/relationships/customXml" Target="ink/ink470.xml"/><Relationship Id="rId1141" Type="http://schemas.openxmlformats.org/officeDocument/2006/relationships/image" Target="media/image567.emf"/><Relationship Id="rId85" Type="http://schemas.openxmlformats.org/officeDocument/2006/relationships/customXml" Target="ink/ink39.xml"/><Relationship Id="rId150" Type="http://schemas.openxmlformats.org/officeDocument/2006/relationships/image" Target="media/image72.emf"/><Relationship Id="rId595" Type="http://schemas.openxmlformats.org/officeDocument/2006/relationships/image" Target="media/image294.emf"/><Relationship Id="rId816" Type="http://schemas.openxmlformats.org/officeDocument/2006/relationships/customXml" Target="ink/ink400.xml"/><Relationship Id="rId1001" Type="http://schemas.openxmlformats.org/officeDocument/2006/relationships/image" Target="media/image497.emf"/><Relationship Id="rId248" Type="http://schemas.openxmlformats.org/officeDocument/2006/relationships/image" Target="media/image121.emf"/><Relationship Id="rId455" Type="http://schemas.openxmlformats.org/officeDocument/2006/relationships/customXml" Target="ink/ink224.xml"/><Relationship Id="rId662" Type="http://schemas.openxmlformats.org/officeDocument/2006/relationships/customXml" Target="ink/ink323.xml"/><Relationship Id="rId1085" Type="http://schemas.openxmlformats.org/officeDocument/2006/relationships/image" Target="media/image539.emf"/><Relationship Id="rId12" Type="http://schemas.openxmlformats.org/officeDocument/2006/relationships/image" Target="media/image3.emf"/><Relationship Id="rId108" Type="http://schemas.openxmlformats.org/officeDocument/2006/relationships/image" Target="media/image51.emf"/><Relationship Id="rId315" Type="http://schemas.openxmlformats.org/officeDocument/2006/relationships/customXml" Target="ink/ink154.xml"/><Relationship Id="rId522" Type="http://schemas.openxmlformats.org/officeDocument/2006/relationships/customXml" Target="ink/ink253.xml"/><Relationship Id="rId967" Type="http://schemas.openxmlformats.org/officeDocument/2006/relationships/image" Target="media/image480.emf"/><Relationship Id="rId1152" Type="http://schemas.openxmlformats.org/officeDocument/2006/relationships/customXml" Target="ink/ink568.xml"/><Relationship Id="rId96" Type="http://schemas.openxmlformats.org/officeDocument/2006/relationships/image" Target="media/image45.emf"/><Relationship Id="rId161" Type="http://schemas.openxmlformats.org/officeDocument/2006/relationships/customXml" Target="ink/ink77.xml"/><Relationship Id="rId399" Type="http://schemas.openxmlformats.org/officeDocument/2006/relationships/customXml" Target="ink/ink196.xml"/><Relationship Id="rId827" Type="http://schemas.openxmlformats.org/officeDocument/2006/relationships/image" Target="media/image410.emf"/><Relationship Id="rId1012" Type="http://schemas.openxmlformats.org/officeDocument/2006/relationships/customXml" Target="ink/ink498.xml"/><Relationship Id="rId259" Type="http://schemas.openxmlformats.org/officeDocument/2006/relationships/customXml" Target="ink/ink126.xml"/><Relationship Id="rId466" Type="http://schemas.openxmlformats.org/officeDocument/2006/relationships/image" Target="media/image230.emf"/><Relationship Id="rId673" Type="http://schemas.openxmlformats.org/officeDocument/2006/relationships/image" Target="media/image333.emf"/><Relationship Id="rId880" Type="http://schemas.openxmlformats.org/officeDocument/2006/relationships/customXml" Target="ink/ink432.xml"/><Relationship Id="rId1096" Type="http://schemas.openxmlformats.org/officeDocument/2006/relationships/customXml" Target="ink/ink540.xml"/><Relationship Id="rId23" Type="http://schemas.openxmlformats.org/officeDocument/2006/relationships/customXml" Target="ink/ink9.xml"/><Relationship Id="rId119" Type="http://schemas.openxmlformats.org/officeDocument/2006/relationships/customXml" Target="ink/ink56.xml"/><Relationship Id="rId326" Type="http://schemas.openxmlformats.org/officeDocument/2006/relationships/image" Target="media/image160.emf"/><Relationship Id="rId533" Type="http://schemas.openxmlformats.org/officeDocument/2006/relationships/image" Target="media/image263.emf"/><Relationship Id="rId978" Type="http://schemas.openxmlformats.org/officeDocument/2006/relationships/customXml" Target="ink/ink481.xml"/><Relationship Id="rId1163" Type="http://schemas.openxmlformats.org/officeDocument/2006/relationships/image" Target="media/image578.emf"/><Relationship Id="rId740" Type="http://schemas.openxmlformats.org/officeDocument/2006/relationships/customXml" Target="ink/ink362.xml"/><Relationship Id="rId838" Type="http://schemas.openxmlformats.org/officeDocument/2006/relationships/customXml" Target="ink/ink411.xml"/><Relationship Id="rId1023" Type="http://schemas.openxmlformats.org/officeDocument/2006/relationships/image" Target="media/image508.emf"/><Relationship Id="rId172" Type="http://schemas.openxmlformats.org/officeDocument/2006/relationships/image" Target="media/image83.emf"/><Relationship Id="rId477" Type="http://schemas.openxmlformats.org/officeDocument/2006/relationships/oleObject" Target="embeddings/oleObject5.bin"/><Relationship Id="rId600" Type="http://schemas.openxmlformats.org/officeDocument/2006/relationships/customXml" Target="ink/ink292.xml"/><Relationship Id="rId684" Type="http://schemas.openxmlformats.org/officeDocument/2006/relationships/customXml" Target="ink/ink334.xml"/><Relationship Id="rId337" Type="http://schemas.openxmlformats.org/officeDocument/2006/relationships/customXml" Target="ink/ink165.xml"/><Relationship Id="rId891" Type="http://schemas.openxmlformats.org/officeDocument/2006/relationships/image" Target="media/image442.emf"/><Relationship Id="rId905" Type="http://schemas.openxmlformats.org/officeDocument/2006/relationships/image" Target="media/image449.emf"/><Relationship Id="rId989" Type="http://schemas.openxmlformats.org/officeDocument/2006/relationships/image" Target="media/image491.emf"/><Relationship Id="rId34" Type="http://schemas.openxmlformats.org/officeDocument/2006/relationships/image" Target="media/image14.emf"/><Relationship Id="rId544" Type="http://schemas.openxmlformats.org/officeDocument/2006/relationships/customXml" Target="ink/ink264.xml"/><Relationship Id="rId751" Type="http://schemas.openxmlformats.org/officeDocument/2006/relationships/image" Target="media/image372.emf"/><Relationship Id="rId849" Type="http://schemas.openxmlformats.org/officeDocument/2006/relationships/image" Target="media/image421.emf"/><Relationship Id="rId183" Type="http://schemas.openxmlformats.org/officeDocument/2006/relationships/customXml" Target="ink/ink88.xml"/><Relationship Id="rId390" Type="http://schemas.openxmlformats.org/officeDocument/2006/relationships/image" Target="media/image192.emf"/><Relationship Id="rId404" Type="http://schemas.openxmlformats.org/officeDocument/2006/relationships/image" Target="media/image199.emf"/><Relationship Id="rId611" Type="http://schemas.openxmlformats.org/officeDocument/2006/relationships/image" Target="media/image302.emf"/><Relationship Id="rId1034" Type="http://schemas.openxmlformats.org/officeDocument/2006/relationships/customXml" Target="ink/ink509.xml"/><Relationship Id="rId250" Type="http://schemas.openxmlformats.org/officeDocument/2006/relationships/image" Target="media/image122.emf"/><Relationship Id="rId488" Type="http://schemas.openxmlformats.org/officeDocument/2006/relationships/customXml" Target="ink/ink236.xml"/><Relationship Id="rId695" Type="http://schemas.openxmlformats.org/officeDocument/2006/relationships/image" Target="media/image344.emf"/><Relationship Id="rId709" Type="http://schemas.openxmlformats.org/officeDocument/2006/relationships/image" Target="media/image351.emf"/><Relationship Id="rId916" Type="http://schemas.openxmlformats.org/officeDocument/2006/relationships/customXml" Target="ink/ink450.xml"/><Relationship Id="rId1101" Type="http://schemas.openxmlformats.org/officeDocument/2006/relationships/image" Target="media/image547.emf"/><Relationship Id="rId45" Type="http://schemas.openxmlformats.org/officeDocument/2006/relationships/customXml" Target="ink/ink20.xml"/><Relationship Id="rId110" Type="http://schemas.openxmlformats.org/officeDocument/2006/relationships/image" Target="media/image52.emf"/><Relationship Id="rId348" Type="http://schemas.openxmlformats.org/officeDocument/2006/relationships/image" Target="media/image171.emf"/><Relationship Id="rId555" Type="http://schemas.openxmlformats.org/officeDocument/2006/relationships/image" Target="media/image274.emf"/><Relationship Id="rId762" Type="http://schemas.openxmlformats.org/officeDocument/2006/relationships/customXml" Target="ink/ink373.xml"/><Relationship Id="rId194" Type="http://schemas.openxmlformats.org/officeDocument/2006/relationships/image" Target="media/image94.emf"/><Relationship Id="rId208" Type="http://schemas.openxmlformats.org/officeDocument/2006/relationships/image" Target="media/image101.emf"/><Relationship Id="rId415" Type="http://schemas.openxmlformats.org/officeDocument/2006/relationships/customXml" Target="ink/ink204.xml"/><Relationship Id="rId622" Type="http://schemas.openxmlformats.org/officeDocument/2006/relationships/customXml" Target="ink/ink303.xml"/><Relationship Id="rId1045" Type="http://schemas.openxmlformats.org/officeDocument/2006/relationships/image" Target="media/image519.emf"/><Relationship Id="rId261" Type="http://schemas.openxmlformats.org/officeDocument/2006/relationships/customXml" Target="ink/ink127.xml"/><Relationship Id="rId499" Type="http://schemas.openxmlformats.org/officeDocument/2006/relationships/image" Target="media/image246.emf"/><Relationship Id="rId927" Type="http://schemas.openxmlformats.org/officeDocument/2006/relationships/image" Target="media/image460.emf"/><Relationship Id="rId1112" Type="http://schemas.openxmlformats.org/officeDocument/2006/relationships/customXml" Target="ink/ink548.xml"/><Relationship Id="rId56" Type="http://schemas.openxmlformats.org/officeDocument/2006/relationships/image" Target="media/image25.emf"/><Relationship Id="rId359" Type="http://schemas.openxmlformats.org/officeDocument/2006/relationships/customXml" Target="ink/ink176.xml"/><Relationship Id="rId566" Type="http://schemas.openxmlformats.org/officeDocument/2006/relationships/customXml" Target="ink/ink275.xml"/><Relationship Id="rId773" Type="http://schemas.openxmlformats.org/officeDocument/2006/relationships/image" Target="media/image383.emf"/><Relationship Id="rId121" Type="http://schemas.openxmlformats.org/officeDocument/2006/relationships/customXml" Target="ink/ink57.xml"/><Relationship Id="rId219" Type="http://schemas.openxmlformats.org/officeDocument/2006/relationships/customXml" Target="ink/ink106.xml"/><Relationship Id="rId426" Type="http://schemas.openxmlformats.org/officeDocument/2006/relationships/image" Target="media/image210.emf"/><Relationship Id="rId633" Type="http://schemas.openxmlformats.org/officeDocument/2006/relationships/image" Target="media/image313.emf"/><Relationship Id="rId980" Type="http://schemas.openxmlformats.org/officeDocument/2006/relationships/customXml" Target="ink/ink482.xml"/><Relationship Id="rId1056" Type="http://schemas.openxmlformats.org/officeDocument/2006/relationships/customXml" Target="ink/ink520.xml"/><Relationship Id="rId840" Type="http://schemas.openxmlformats.org/officeDocument/2006/relationships/customXml" Target="ink/ink412.xml"/><Relationship Id="rId938" Type="http://schemas.openxmlformats.org/officeDocument/2006/relationships/customXml" Target="ink/ink461.xml"/><Relationship Id="rId67" Type="http://schemas.openxmlformats.org/officeDocument/2006/relationships/customXml" Target="ink/ink30.xml"/><Relationship Id="rId272" Type="http://schemas.openxmlformats.org/officeDocument/2006/relationships/image" Target="media/image133.emf"/><Relationship Id="rId577" Type="http://schemas.openxmlformats.org/officeDocument/2006/relationships/image" Target="media/image285.emf"/><Relationship Id="rId700" Type="http://schemas.openxmlformats.org/officeDocument/2006/relationships/customXml" Target="ink/ink342.xml"/><Relationship Id="rId1123" Type="http://schemas.openxmlformats.org/officeDocument/2006/relationships/image" Target="media/image558.emf"/><Relationship Id="rId132" Type="http://schemas.openxmlformats.org/officeDocument/2006/relationships/image" Target="media/image63.emf"/><Relationship Id="rId784" Type="http://schemas.openxmlformats.org/officeDocument/2006/relationships/customXml" Target="ink/ink384.xml"/><Relationship Id="rId991" Type="http://schemas.openxmlformats.org/officeDocument/2006/relationships/image" Target="media/image492.emf"/><Relationship Id="rId1067" Type="http://schemas.openxmlformats.org/officeDocument/2006/relationships/image" Target="media/image530.emf"/><Relationship Id="rId437" Type="http://schemas.openxmlformats.org/officeDocument/2006/relationships/customXml" Target="ink/ink215.xml"/><Relationship Id="rId644" Type="http://schemas.openxmlformats.org/officeDocument/2006/relationships/customXml" Target="ink/ink314.xml"/><Relationship Id="rId851" Type="http://schemas.openxmlformats.org/officeDocument/2006/relationships/image" Target="media/image422.emf"/><Relationship Id="rId283" Type="http://schemas.openxmlformats.org/officeDocument/2006/relationships/customXml" Target="ink/ink138.xml"/><Relationship Id="rId490" Type="http://schemas.openxmlformats.org/officeDocument/2006/relationships/customXml" Target="ink/ink237.xml"/><Relationship Id="rId504" Type="http://schemas.openxmlformats.org/officeDocument/2006/relationships/customXml" Target="ink/ink244.xml"/><Relationship Id="rId711" Type="http://schemas.openxmlformats.org/officeDocument/2006/relationships/image" Target="media/image352.emf"/><Relationship Id="rId949" Type="http://schemas.openxmlformats.org/officeDocument/2006/relationships/image" Target="media/image471.emf"/><Relationship Id="rId1134" Type="http://schemas.openxmlformats.org/officeDocument/2006/relationships/customXml" Target="ink/ink559.xml"/><Relationship Id="rId78" Type="http://schemas.openxmlformats.org/officeDocument/2006/relationships/image" Target="media/image36.emf"/><Relationship Id="rId143" Type="http://schemas.openxmlformats.org/officeDocument/2006/relationships/customXml" Target="ink/ink68.xml"/><Relationship Id="rId350" Type="http://schemas.openxmlformats.org/officeDocument/2006/relationships/image" Target="media/image172.emf"/><Relationship Id="rId588" Type="http://schemas.openxmlformats.org/officeDocument/2006/relationships/customXml" Target="ink/ink286.xml"/><Relationship Id="rId795" Type="http://schemas.openxmlformats.org/officeDocument/2006/relationships/image" Target="media/image394.emf"/><Relationship Id="rId809" Type="http://schemas.openxmlformats.org/officeDocument/2006/relationships/image" Target="media/image401.emf"/><Relationship Id="rId9" Type="http://schemas.openxmlformats.org/officeDocument/2006/relationships/customXml" Target="ink/ink2.xml"/><Relationship Id="rId210" Type="http://schemas.openxmlformats.org/officeDocument/2006/relationships/image" Target="media/image102.emf"/><Relationship Id="rId448" Type="http://schemas.openxmlformats.org/officeDocument/2006/relationships/image" Target="media/image221.emf"/><Relationship Id="rId655" Type="http://schemas.openxmlformats.org/officeDocument/2006/relationships/image" Target="media/image324.emf"/><Relationship Id="rId862" Type="http://schemas.openxmlformats.org/officeDocument/2006/relationships/customXml" Target="ink/ink423.xml"/><Relationship Id="rId1078" Type="http://schemas.openxmlformats.org/officeDocument/2006/relationships/customXml" Target="ink/ink531.xml"/><Relationship Id="rId294" Type="http://schemas.openxmlformats.org/officeDocument/2006/relationships/image" Target="media/image144.emf"/><Relationship Id="rId308" Type="http://schemas.openxmlformats.org/officeDocument/2006/relationships/image" Target="media/image151.emf"/><Relationship Id="rId515" Type="http://schemas.openxmlformats.org/officeDocument/2006/relationships/image" Target="media/image254.emf"/><Relationship Id="rId722" Type="http://schemas.openxmlformats.org/officeDocument/2006/relationships/customXml" Target="ink/ink353.xml"/><Relationship Id="rId1145" Type="http://schemas.openxmlformats.org/officeDocument/2006/relationships/image" Target="media/image569.emf"/><Relationship Id="rId89" Type="http://schemas.openxmlformats.org/officeDocument/2006/relationships/customXml" Target="ink/ink41.xml"/><Relationship Id="rId154" Type="http://schemas.openxmlformats.org/officeDocument/2006/relationships/image" Target="media/image74.emf"/><Relationship Id="rId361" Type="http://schemas.openxmlformats.org/officeDocument/2006/relationships/customXml" Target="ink/ink177.xml"/><Relationship Id="rId599" Type="http://schemas.openxmlformats.org/officeDocument/2006/relationships/image" Target="media/image296.emf"/><Relationship Id="rId1005" Type="http://schemas.openxmlformats.org/officeDocument/2006/relationships/image" Target="media/image499.emf"/><Relationship Id="rId459" Type="http://schemas.openxmlformats.org/officeDocument/2006/relationships/customXml" Target="ink/ink226.xml"/><Relationship Id="rId666" Type="http://schemas.openxmlformats.org/officeDocument/2006/relationships/customXml" Target="ink/ink325.xml"/><Relationship Id="rId873" Type="http://schemas.openxmlformats.org/officeDocument/2006/relationships/image" Target="media/image433.emf"/><Relationship Id="rId1089" Type="http://schemas.openxmlformats.org/officeDocument/2006/relationships/image" Target="media/image541.emf"/><Relationship Id="rId16" Type="http://schemas.openxmlformats.org/officeDocument/2006/relationships/image" Target="media/image5.emf"/><Relationship Id="rId221" Type="http://schemas.openxmlformats.org/officeDocument/2006/relationships/customXml" Target="ink/ink107.xml"/><Relationship Id="rId319" Type="http://schemas.openxmlformats.org/officeDocument/2006/relationships/customXml" Target="ink/ink156.xml"/><Relationship Id="rId526" Type="http://schemas.openxmlformats.org/officeDocument/2006/relationships/customXml" Target="ink/ink255.xml"/><Relationship Id="rId1156" Type="http://schemas.openxmlformats.org/officeDocument/2006/relationships/customXml" Target="ink/ink570.xml"/><Relationship Id="rId733" Type="http://schemas.openxmlformats.org/officeDocument/2006/relationships/image" Target="media/image363.emf"/><Relationship Id="rId940" Type="http://schemas.openxmlformats.org/officeDocument/2006/relationships/customXml" Target="ink/ink462.xml"/><Relationship Id="rId1016" Type="http://schemas.openxmlformats.org/officeDocument/2006/relationships/customXml" Target="ink/ink500.xml"/><Relationship Id="rId165" Type="http://schemas.openxmlformats.org/officeDocument/2006/relationships/customXml" Target="ink/ink79.xml"/><Relationship Id="rId372" Type="http://schemas.openxmlformats.org/officeDocument/2006/relationships/image" Target="media/image183.emf"/><Relationship Id="rId677" Type="http://schemas.openxmlformats.org/officeDocument/2006/relationships/image" Target="media/image335.emf"/><Relationship Id="rId800" Type="http://schemas.openxmlformats.org/officeDocument/2006/relationships/customXml" Target="ink/ink392.xml"/><Relationship Id="rId232" Type="http://schemas.openxmlformats.org/officeDocument/2006/relationships/image" Target="media/image113.emf"/><Relationship Id="rId884" Type="http://schemas.openxmlformats.org/officeDocument/2006/relationships/customXml" Target="ink/ink434.xml"/><Relationship Id="rId27" Type="http://schemas.openxmlformats.org/officeDocument/2006/relationships/customXml" Target="ink/ink11.xml"/><Relationship Id="rId537" Type="http://schemas.openxmlformats.org/officeDocument/2006/relationships/image" Target="media/image265.emf"/><Relationship Id="rId744" Type="http://schemas.openxmlformats.org/officeDocument/2006/relationships/customXml" Target="ink/ink364.xml"/><Relationship Id="rId951" Type="http://schemas.openxmlformats.org/officeDocument/2006/relationships/image" Target="media/image472.emf"/><Relationship Id="rId1167" Type="http://schemas.openxmlformats.org/officeDocument/2006/relationships/image" Target="media/image580.emf"/><Relationship Id="rId80" Type="http://schemas.openxmlformats.org/officeDocument/2006/relationships/image" Target="media/image37.emf"/><Relationship Id="rId176" Type="http://schemas.openxmlformats.org/officeDocument/2006/relationships/image" Target="media/image85.emf"/><Relationship Id="rId383" Type="http://schemas.openxmlformats.org/officeDocument/2006/relationships/customXml" Target="ink/ink188.xml"/><Relationship Id="rId590" Type="http://schemas.openxmlformats.org/officeDocument/2006/relationships/customXml" Target="ink/ink287.xml"/><Relationship Id="rId604" Type="http://schemas.openxmlformats.org/officeDocument/2006/relationships/customXml" Target="ink/ink294.xml"/><Relationship Id="rId811" Type="http://schemas.openxmlformats.org/officeDocument/2006/relationships/image" Target="media/image402.emf"/><Relationship Id="rId1027" Type="http://schemas.openxmlformats.org/officeDocument/2006/relationships/image" Target="media/image510.emf"/><Relationship Id="rId243" Type="http://schemas.openxmlformats.org/officeDocument/2006/relationships/customXml" Target="ink/ink118.xml"/><Relationship Id="rId450" Type="http://schemas.openxmlformats.org/officeDocument/2006/relationships/image" Target="media/image222.emf"/><Relationship Id="rId688" Type="http://schemas.openxmlformats.org/officeDocument/2006/relationships/customXml" Target="ink/ink336.xml"/><Relationship Id="rId895" Type="http://schemas.openxmlformats.org/officeDocument/2006/relationships/image" Target="media/image444.emf"/><Relationship Id="rId909" Type="http://schemas.openxmlformats.org/officeDocument/2006/relationships/image" Target="media/image451.emf"/><Relationship Id="rId1080" Type="http://schemas.openxmlformats.org/officeDocument/2006/relationships/customXml" Target="ink/ink532.xml"/><Relationship Id="rId38" Type="http://schemas.openxmlformats.org/officeDocument/2006/relationships/image" Target="media/image16.emf"/><Relationship Id="rId103" Type="http://schemas.openxmlformats.org/officeDocument/2006/relationships/customXml" Target="ink/ink48.xml"/><Relationship Id="rId310" Type="http://schemas.openxmlformats.org/officeDocument/2006/relationships/image" Target="media/image152.emf"/><Relationship Id="rId548" Type="http://schemas.openxmlformats.org/officeDocument/2006/relationships/customXml" Target="ink/ink266.xml"/><Relationship Id="rId755" Type="http://schemas.openxmlformats.org/officeDocument/2006/relationships/image" Target="media/image374.emf"/><Relationship Id="rId962" Type="http://schemas.openxmlformats.org/officeDocument/2006/relationships/customXml" Target="ink/ink473.xml"/><Relationship Id="rId91" Type="http://schemas.openxmlformats.org/officeDocument/2006/relationships/customXml" Target="ink/ink42.xml"/><Relationship Id="rId187" Type="http://schemas.openxmlformats.org/officeDocument/2006/relationships/customXml" Target="ink/ink90.xml"/><Relationship Id="rId394" Type="http://schemas.openxmlformats.org/officeDocument/2006/relationships/image" Target="media/image194.emf"/><Relationship Id="rId408" Type="http://schemas.openxmlformats.org/officeDocument/2006/relationships/image" Target="media/image201.emf"/><Relationship Id="rId615" Type="http://schemas.openxmlformats.org/officeDocument/2006/relationships/image" Target="media/image304.emf"/><Relationship Id="rId822" Type="http://schemas.openxmlformats.org/officeDocument/2006/relationships/customXml" Target="ink/ink403.xml"/><Relationship Id="rId1038" Type="http://schemas.openxmlformats.org/officeDocument/2006/relationships/customXml" Target="ink/ink511.xml"/><Relationship Id="rId254" Type="http://schemas.openxmlformats.org/officeDocument/2006/relationships/image" Target="media/image124.emf"/><Relationship Id="rId699" Type="http://schemas.openxmlformats.org/officeDocument/2006/relationships/image" Target="media/image346.emf"/><Relationship Id="rId1091" Type="http://schemas.openxmlformats.org/officeDocument/2006/relationships/image" Target="media/image542.emf"/><Relationship Id="rId1105" Type="http://schemas.openxmlformats.org/officeDocument/2006/relationships/image" Target="media/image549.emf"/><Relationship Id="rId49" Type="http://schemas.openxmlformats.org/officeDocument/2006/relationships/image" Target="media/image22.wmf"/><Relationship Id="rId114" Type="http://schemas.openxmlformats.org/officeDocument/2006/relationships/image" Target="media/image54.emf"/><Relationship Id="rId461" Type="http://schemas.openxmlformats.org/officeDocument/2006/relationships/customXml" Target="ink/ink227.xml"/><Relationship Id="rId559" Type="http://schemas.openxmlformats.org/officeDocument/2006/relationships/image" Target="media/image276.emf"/><Relationship Id="rId766" Type="http://schemas.openxmlformats.org/officeDocument/2006/relationships/customXml" Target="ink/ink375.xml"/><Relationship Id="rId198" Type="http://schemas.openxmlformats.org/officeDocument/2006/relationships/image" Target="media/image96.emf"/><Relationship Id="rId321" Type="http://schemas.openxmlformats.org/officeDocument/2006/relationships/customXml" Target="ink/ink157.xml"/><Relationship Id="rId419" Type="http://schemas.openxmlformats.org/officeDocument/2006/relationships/customXml" Target="ink/ink206.xml"/><Relationship Id="rId626" Type="http://schemas.openxmlformats.org/officeDocument/2006/relationships/customXml" Target="ink/ink305.xml"/><Relationship Id="rId973" Type="http://schemas.openxmlformats.org/officeDocument/2006/relationships/image" Target="media/image483.emf"/><Relationship Id="rId1049" Type="http://schemas.openxmlformats.org/officeDocument/2006/relationships/image" Target="media/image521.emf"/><Relationship Id="rId833" Type="http://schemas.openxmlformats.org/officeDocument/2006/relationships/image" Target="media/image413.emf"/><Relationship Id="rId1116" Type="http://schemas.openxmlformats.org/officeDocument/2006/relationships/customXml" Target="ink/ink550.xml"/><Relationship Id="rId265" Type="http://schemas.openxmlformats.org/officeDocument/2006/relationships/customXml" Target="ink/ink129.xml"/><Relationship Id="rId472" Type="http://schemas.openxmlformats.org/officeDocument/2006/relationships/oleObject" Target="embeddings/oleObject2.bin"/><Relationship Id="rId900" Type="http://schemas.openxmlformats.org/officeDocument/2006/relationships/customXml" Target="ink/ink442.xml"/><Relationship Id="rId125" Type="http://schemas.openxmlformats.org/officeDocument/2006/relationships/customXml" Target="ink/ink59.xml"/><Relationship Id="rId332" Type="http://schemas.openxmlformats.org/officeDocument/2006/relationships/image" Target="media/image163.emf"/><Relationship Id="rId777" Type="http://schemas.openxmlformats.org/officeDocument/2006/relationships/image" Target="media/image385.emf"/><Relationship Id="rId984" Type="http://schemas.openxmlformats.org/officeDocument/2006/relationships/customXml" Target="ink/ink484.xml"/><Relationship Id="rId637" Type="http://schemas.openxmlformats.org/officeDocument/2006/relationships/image" Target="media/image315.emf"/><Relationship Id="rId844" Type="http://schemas.openxmlformats.org/officeDocument/2006/relationships/customXml" Target="ink/ink414.xml"/><Relationship Id="rId276" Type="http://schemas.openxmlformats.org/officeDocument/2006/relationships/image" Target="media/image135.emf"/><Relationship Id="rId483" Type="http://schemas.openxmlformats.org/officeDocument/2006/relationships/image" Target="media/image238.emf"/><Relationship Id="rId690" Type="http://schemas.openxmlformats.org/officeDocument/2006/relationships/customXml" Target="ink/ink337.xml"/><Relationship Id="rId704" Type="http://schemas.openxmlformats.org/officeDocument/2006/relationships/customXml" Target="ink/ink344.xml"/><Relationship Id="rId911" Type="http://schemas.openxmlformats.org/officeDocument/2006/relationships/image" Target="media/image452.emf"/><Relationship Id="rId1127" Type="http://schemas.openxmlformats.org/officeDocument/2006/relationships/image" Target="media/image560.emf"/><Relationship Id="rId40" Type="http://schemas.openxmlformats.org/officeDocument/2006/relationships/image" Target="media/image17.emf"/><Relationship Id="rId136" Type="http://schemas.openxmlformats.org/officeDocument/2006/relationships/image" Target="media/image65.emf"/><Relationship Id="rId343" Type="http://schemas.openxmlformats.org/officeDocument/2006/relationships/customXml" Target="ink/ink168.xml"/><Relationship Id="rId550" Type="http://schemas.openxmlformats.org/officeDocument/2006/relationships/customXml" Target="ink/ink267.xml"/><Relationship Id="rId788" Type="http://schemas.openxmlformats.org/officeDocument/2006/relationships/customXml" Target="ink/ink386.xml"/><Relationship Id="rId995" Type="http://schemas.openxmlformats.org/officeDocument/2006/relationships/image" Target="media/image494.emf"/><Relationship Id="rId203" Type="http://schemas.openxmlformats.org/officeDocument/2006/relationships/customXml" Target="ink/ink98.xml"/><Relationship Id="rId648" Type="http://schemas.openxmlformats.org/officeDocument/2006/relationships/customXml" Target="ink/ink316.xml"/><Relationship Id="rId855" Type="http://schemas.openxmlformats.org/officeDocument/2006/relationships/image" Target="media/image424.emf"/><Relationship Id="rId1040" Type="http://schemas.openxmlformats.org/officeDocument/2006/relationships/customXml" Target="ink/ink512.xml"/><Relationship Id="rId287" Type="http://schemas.openxmlformats.org/officeDocument/2006/relationships/customXml" Target="ink/ink140.xml"/><Relationship Id="rId410" Type="http://schemas.openxmlformats.org/officeDocument/2006/relationships/image" Target="media/image202.emf"/><Relationship Id="rId494" Type="http://schemas.openxmlformats.org/officeDocument/2006/relationships/customXml" Target="ink/ink239.xml"/><Relationship Id="rId508" Type="http://schemas.openxmlformats.org/officeDocument/2006/relationships/customXml" Target="ink/ink246.xml"/><Relationship Id="rId715" Type="http://schemas.openxmlformats.org/officeDocument/2006/relationships/image" Target="media/image354.emf"/><Relationship Id="rId922" Type="http://schemas.openxmlformats.org/officeDocument/2006/relationships/customXml" Target="ink/ink453.xml"/><Relationship Id="rId1138" Type="http://schemas.openxmlformats.org/officeDocument/2006/relationships/customXml" Target="ink/ink561.xml"/><Relationship Id="rId147" Type="http://schemas.openxmlformats.org/officeDocument/2006/relationships/customXml" Target="ink/ink70.xml"/><Relationship Id="rId354" Type="http://schemas.openxmlformats.org/officeDocument/2006/relationships/image" Target="media/image174.emf"/><Relationship Id="rId799" Type="http://schemas.openxmlformats.org/officeDocument/2006/relationships/image" Target="media/image396.emf"/><Relationship Id="rId51" Type="http://schemas.openxmlformats.org/officeDocument/2006/relationships/customXml" Target="ink/ink22.xml"/><Relationship Id="rId561" Type="http://schemas.openxmlformats.org/officeDocument/2006/relationships/image" Target="media/image277.emf"/><Relationship Id="rId659" Type="http://schemas.openxmlformats.org/officeDocument/2006/relationships/image" Target="media/image326.emf"/><Relationship Id="rId866" Type="http://schemas.openxmlformats.org/officeDocument/2006/relationships/customXml" Target="ink/ink425.xml"/><Relationship Id="rId214" Type="http://schemas.openxmlformats.org/officeDocument/2006/relationships/image" Target="media/image104.emf"/><Relationship Id="rId298" Type="http://schemas.openxmlformats.org/officeDocument/2006/relationships/image" Target="media/image146.emf"/><Relationship Id="rId421" Type="http://schemas.openxmlformats.org/officeDocument/2006/relationships/customXml" Target="ink/ink207.xml"/><Relationship Id="rId519" Type="http://schemas.openxmlformats.org/officeDocument/2006/relationships/image" Target="media/image256.emf"/><Relationship Id="rId1051" Type="http://schemas.openxmlformats.org/officeDocument/2006/relationships/image" Target="media/image522.emf"/><Relationship Id="rId1149" Type="http://schemas.openxmlformats.org/officeDocument/2006/relationships/image" Target="media/image571.emf"/><Relationship Id="rId158" Type="http://schemas.openxmlformats.org/officeDocument/2006/relationships/image" Target="media/image76.emf"/><Relationship Id="rId726" Type="http://schemas.openxmlformats.org/officeDocument/2006/relationships/customXml" Target="ink/ink355.xml"/><Relationship Id="rId933" Type="http://schemas.openxmlformats.org/officeDocument/2006/relationships/image" Target="media/image463.emf"/><Relationship Id="rId1009" Type="http://schemas.openxmlformats.org/officeDocument/2006/relationships/image" Target="media/image501.emf"/><Relationship Id="rId62" Type="http://schemas.openxmlformats.org/officeDocument/2006/relationships/image" Target="media/image28.emf"/><Relationship Id="rId365" Type="http://schemas.openxmlformats.org/officeDocument/2006/relationships/customXml" Target="ink/ink179.xml"/><Relationship Id="rId572" Type="http://schemas.openxmlformats.org/officeDocument/2006/relationships/customXml" Target="ink/ink278.xml"/><Relationship Id="rId225" Type="http://schemas.openxmlformats.org/officeDocument/2006/relationships/customXml" Target="ink/ink109.xml"/><Relationship Id="rId432" Type="http://schemas.openxmlformats.org/officeDocument/2006/relationships/image" Target="media/image213.emf"/><Relationship Id="rId877" Type="http://schemas.openxmlformats.org/officeDocument/2006/relationships/image" Target="media/image435.emf"/><Relationship Id="rId1062" Type="http://schemas.openxmlformats.org/officeDocument/2006/relationships/customXml" Target="ink/ink523.xml"/><Relationship Id="rId737" Type="http://schemas.openxmlformats.org/officeDocument/2006/relationships/image" Target="media/image365.emf"/><Relationship Id="rId944" Type="http://schemas.openxmlformats.org/officeDocument/2006/relationships/customXml" Target="ink/ink464.xml"/><Relationship Id="rId73" Type="http://schemas.openxmlformats.org/officeDocument/2006/relationships/customXml" Target="ink/ink33.xml"/><Relationship Id="rId169" Type="http://schemas.openxmlformats.org/officeDocument/2006/relationships/customXml" Target="ink/ink81.xml"/><Relationship Id="rId376" Type="http://schemas.openxmlformats.org/officeDocument/2006/relationships/image" Target="media/image185.emf"/><Relationship Id="rId583" Type="http://schemas.openxmlformats.org/officeDocument/2006/relationships/image" Target="media/image288.emf"/><Relationship Id="rId790" Type="http://schemas.openxmlformats.org/officeDocument/2006/relationships/customXml" Target="ink/ink387.xml"/><Relationship Id="rId804" Type="http://schemas.openxmlformats.org/officeDocument/2006/relationships/customXml" Target="ink/ink394.xml"/><Relationship Id="rId4" Type="http://schemas.openxmlformats.org/officeDocument/2006/relationships/webSettings" Target="webSettings.xml"/><Relationship Id="rId236" Type="http://schemas.openxmlformats.org/officeDocument/2006/relationships/image" Target="media/image115.emf"/><Relationship Id="rId443" Type="http://schemas.openxmlformats.org/officeDocument/2006/relationships/customXml" Target="ink/ink218.xml"/><Relationship Id="rId650" Type="http://schemas.openxmlformats.org/officeDocument/2006/relationships/customXml" Target="ink/ink317.xml"/><Relationship Id="rId888" Type="http://schemas.openxmlformats.org/officeDocument/2006/relationships/customXml" Target="ink/ink436.xml"/><Relationship Id="rId1073" Type="http://schemas.openxmlformats.org/officeDocument/2006/relationships/image" Target="media/image533.emf"/><Relationship Id="rId303" Type="http://schemas.openxmlformats.org/officeDocument/2006/relationships/customXml" Target="ink/ink148.xml"/><Relationship Id="rId748" Type="http://schemas.openxmlformats.org/officeDocument/2006/relationships/customXml" Target="ink/ink366.xml"/><Relationship Id="rId955" Type="http://schemas.openxmlformats.org/officeDocument/2006/relationships/image" Target="media/image474.emf"/><Relationship Id="rId1140" Type="http://schemas.openxmlformats.org/officeDocument/2006/relationships/customXml" Target="ink/ink562.xml"/><Relationship Id="rId84" Type="http://schemas.openxmlformats.org/officeDocument/2006/relationships/image" Target="media/image39.emf"/><Relationship Id="rId387" Type="http://schemas.openxmlformats.org/officeDocument/2006/relationships/customXml" Target="ink/ink190.xml"/><Relationship Id="rId510" Type="http://schemas.openxmlformats.org/officeDocument/2006/relationships/customXml" Target="ink/ink247.xml"/><Relationship Id="rId594" Type="http://schemas.openxmlformats.org/officeDocument/2006/relationships/customXml" Target="ink/ink289.xml"/><Relationship Id="rId608" Type="http://schemas.openxmlformats.org/officeDocument/2006/relationships/customXml" Target="ink/ink296.xml"/><Relationship Id="rId815" Type="http://schemas.openxmlformats.org/officeDocument/2006/relationships/image" Target="media/image404.emf"/><Relationship Id="rId247" Type="http://schemas.openxmlformats.org/officeDocument/2006/relationships/customXml" Target="ink/ink120.xml"/><Relationship Id="rId899" Type="http://schemas.openxmlformats.org/officeDocument/2006/relationships/image" Target="media/image446.emf"/><Relationship Id="rId1000" Type="http://schemas.openxmlformats.org/officeDocument/2006/relationships/customXml" Target="ink/ink492.xml"/><Relationship Id="rId1084" Type="http://schemas.openxmlformats.org/officeDocument/2006/relationships/customXml" Target="ink/ink534.xml"/><Relationship Id="rId107" Type="http://schemas.openxmlformats.org/officeDocument/2006/relationships/customXml" Target="ink/ink50.xml"/><Relationship Id="rId454" Type="http://schemas.openxmlformats.org/officeDocument/2006/relationships/image" Target="media/image224.emf"/><Relationship Id="rId661" Type="http://schemas.openxmlformats.org/officeDocument/2006/relationships/image" Target="media/image327.emf"/><Relationship Id="rId759" Type="http://schemas.openxmlformats.org/officeDocument/2006/relationships/image" Target="media/image376.emf"/><Relationship Id="rId966" Type="http://schemas.openxmlformats.org/officeDocument/2006/relationships/customXml" Target="ink/ink475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01.9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3 25 0,'-9'-5'12'0,"18"5"-29"0,-6 3 22 0,2-1-11 16,4 3 0-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09.6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 27 19 0,'-8'-3'9'0,"16"14"-9"15,-2-8 11-15,-3 5-11 16,2 9 0-16,-2 9 0 16,-3 5 0-16,0 0 0 15,0 0 0-15,-8 0 0 0,-1 0 1 16,-2-3 0-16,0-5 0 15,-6-6 1-15,0-6 0 16,8-5 0-16,6-6 1 16,3-9 0-16,3-8 0 15,6-11 0-15,5-6 0 16,-3-5-2-16,12-1 1 16,-1 3-1-16,1 6 0 15,-3 6-1-15,2 5 0 0,-5 6-2 16,0-3 1-16,6 9-3 15,-6-1 0-15,0 6-4 16,8 3 0-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50.6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 7 0,'0'-3'3'0,"0"3"5"0,0 0-1 0,0 0-5 15,6 0 1-15,2 0 1 16,1 0 0-16,-1 0-5 15,3 3 0-15,9-3 3 16,-3 6 1-16,3-3-2 16,2 0 0-16,0-1-1 15,1 1 1-15,-6-3-3 16,3 0 1-16,-1 0-4 16,1-3 0-1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50.0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2 22 11 0,'8'-12'5'0,"-2"1"-4"16,-6 11 5-16,0 0-6 16,-6 0 0-16,6 3 0 15,-5 5 0-15,-4 7 1 16,-2-1 1-16,-6 5 0 15,-5 4 0-15,-3 2 0 16,-3 4 1-16,3-4 0 16,-1 6 0-16,4-3-1 0,5 1 0 15,3 4-1-15,6-7 0 16,8-1 0-16,0-2 0 16,5-3-1-16,4-6 1 15,8-3-5-15,5-3 1 16,3-5-3-16,9 0 0 1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49.6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0 6 0,'0'-11'3'0,"5"6"-2"15,-5 5 4-15,0 0-4 16,3-6 0-16,6-3 3 15,-1 1 0-15,6 0-4 16,9 2 0-16,-4 0 2 16,12 4 1-16,-8 2-1 15,2 5 0-15,0 1-2 16,-2 2 1-16,-1 1-1 16,-2 5 1-16,0 3 0 15,-1-3 0-15,-5 3 0 16,-5 2 0-16,-3 1 0 15,-12 0 0-15,0-1 0 16,-5-2 0-16,-3-3 0 0,-11 3 0 31,-18 8 0-31,4-2 0 16,0-3-4-16,8-3 0 16,0-6-3-16,8-6 1 1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58.4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0 11 0,'-6'9'5'0,"0"19"-2"0,6-19 5 16,-5-1-9-16,2 6 1 15,-6 0 0-15,1 0 1 0,-3-2 0 16,2 2 0-16,4-6 0 15,-4-2 1-15,6 5-1 16,3-8 0-16,0 0-1 16,3 0 0-16,6-9-2 15,-1 0 0-15,1 1 1 16,5-4 0-16,-3-2 0 16,6 3 1-16,0-1 1 15,0 3 1-15,3 4 0 16,-1-1 0-16,-5 8-1 15,0-2 1-15,-2 6-1 16,-1 2 1-16,-8 0-1 16,-3 3 1-16,-6 0 0 15,-8-2 0-15,-6-1-1 16,1 0 1-16,-4 1-1 16,-2-1 1-16,-1 0-6 15,1-2 1-15,-1-4-4 16,4 1 1-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57.9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11 0,'3'-8'5'0,"20"2"0"16,-17 6 8-16,5 0-10 16,0 3 0-16,3 2 0 15,-2-2 1-15,4-3-6 16,-4 0 1-16,5 9-1 15,2-4 0-15,-2-2-4 16,3 6 1-1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57.7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0 7 0,'0'5'3'0,"2"1"6"16,-2 2-3-16,0 3-3 0,-2 3 0 15,2 3 1-15,-3-3 1 16,0 0-7-16,-3 3 0 15,6 0 3-15,-5-1 1 16,2 1-5-16,0-3 0 16,0 0-2-16,0 0 0 1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56.8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4 0 9 0,'0'36'4'0,"-9"-10"-1"0,7-15 5 15,-4 3-8-15,-2 3 1 0,-1 0 1 16,3 0 0-16,-5-6-2 16,3 3 0-16,2-5 1 15,-2-3 1-15,2-1-1 16,3-8 0-16,3-2-2 15,3-1 0-15,8-5-1 16,-2 0 1-16,2 2-1 16,6-2 1-16,-3 5 1 15,0 3 0-15,0 3 2 16,-2 3 0-16,2 0 0 16,-6 0 1-16,-5 2-2 15,3 4 1-15,-6 2 0 16,-6 0 0-16,3 4-1 15,-3-1 1-15,-5 0 0 16,0-3 0-16,-6 0-1 16,0 1 1-16,-3-1-1 15,1-3 0-15,-1-2-3 16,6-3 1-16,-9-3-6 0,12-3 1 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56.3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12 0,'3'-6'6'0,"5"6"-1"15,1 0 9-15,-1 3-13 16,6 0 0-16,3 0 1 16,0-3 0-16,6 0-3 15,2 3 0-15,-2 0-3 16,2-1 1-16,6-2-2 16,-5 0 0-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56.0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0 3 0,'0'0'1'0,"-5"28"5"15,5-25 1-15,0 3-3 16,0 2 0-16,-3 6 1 16,-3-3 0-16,6 1-7 15,-8 5 0-15,5 2 5 16,-8 4 0-16,8 0-3 15,-3-4 1-15,-2 1-4 16,-1-3 1-16,7-3-3 16,-4 0 1-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25.1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3 0 11 0,'9'6'5'0,"-1"2"2"16,-5-5 7-16,-6 5-13 15,1 9 0-15,-10 11 1 0,4 6 1 16,-6 5-3-16,0 6 0 16,-3 6 2-16,0 0 1 15,3-1-2-15,-3-10 1 16,6-4-1-16,-3-5 1 16,5-8-1-16,3-6 1 15,1-3-2-15,2-3 1 16,3-6-1-16,3-2 0 15,5-11-2-15,-2-6 1 16,2-6-1-16,6 0 1 16,-2-5-1-16,5 0 1 0,-1 2 0 15,-1 6 1-15,4 3 0 16,4 6 1-16,-3 2-1 16,-1 6 1-16,1 3 0 15,0 6 0-15,-3 10-1 16,-3 1 1-16,0 5 0 15,-9-2 0-15,1 2 0 16,-9-2 1-16,-5-7-1 16,-6 1 1-16,-9-3-1 15,-5 0 1-15,-6-2-1 16,-5-7 1-16,-4 1-3 16,-2 0 0-16,3-6-5 15,6 0 1-15,-9 2-4 16,2 1 1-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09.2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7 105 10 0,'-11'-23'5'0,"13"-5"-4"16,-2 20 6-16,0-1-7 16,0 1 1-16,-2-1 1 15,-4 1 1-15,-3 2-3 16,1 6 0-16,-6 6 2 15,-3 8 0-15,0 6 0 16,3 8 1-16,-5 3-2 16,4 2 1-16,7-2-1 15,0-6 1-15,8 6-1 16,2-3 0-16,12-5-1 16,3-9 1-16,0-9 0 15,11-5 1-15,-2-8-1 0,-4-3 1 16,-5-9 0-16,3-2 0 15,-6-4 0-15,0-7 0 16,-3-1-1-16,-5 3 1 16,-6 0-1-16,-14 6 0 15,5 3-2-15,1 5 1 16,-9 6-4-16,3 5 1 16,5 6-6-16,9 3 1 1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24.5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5 7 13 0,'0'-6'6'0,"14"17"-1"0,-14-11 7 0,2 3-11 16,-2-3 0-16,0 0 1 16,0 6 0-16,-2-1-3 15,-1 1 1-15,-6-1 1 16,-5 4 1-16,-5 5-1 15,-4 0 1-15,-8-3-2 16,-8 3 1-16,-1 3-1 16,-2-3 0-16,5 1 0 15,-2-4 1-15,5-3-1 16,-2 1 0-16,5-4 0 16,0 1 1-16,5 0 0 15,6-4 0-15,9 1 0 16,0 3 1-16,8-1 0 15,9 4 0-15,8 2 0 16,3 3 1-16,2 9-1 16,15-6 0-16,-3 2-1 0,3 1 1 15,3 0-1-15,-4 0 1 16,-2-1-2-16,-2-2 0 16,-4 0-3-16,-3-3 0 15,4-3-5-15,-4 1 0 16,-5 2-2-16,-3-9 1 1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23.5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6 30 2 0,'-3'-19'1'0,"3"7"11"0,0 12-4 0,0 0-5 16,-3 0 0-16,-3 0 1 16,1 3 1-16,-4 6-7 15,1-1 1-15,-9 6 4 16,0 3 1-16,-6 3-1 16,1 5 0-16,-1 4-1 15,3 10 0-15,6-5 0 16,0 0 0-16,6-6-1 15,5-3 1-15,3-2-3 16,3-6 1-16,5-3-4 16,1 0 0-16,5-5-3 15,-3-4 0-1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23.2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6 9 14 0,'0'-11'7'15,"11"17"-1"-15,-5-3 9 0,0 5-14 16,5 1 0-16,0 2 2 16,3 3 0-16,-3 6-3 15,4 2 0-15,-4 1 2 16,-3-1 0-16,-2 6-1 15,-6 0 1-15,-6 1-1 16,1-4 0-16,-7 0 0 16,-7 1 1-16,-4-7-3 15,-5 1 1-15,0-3-3 16,0-3 1-16,3-3-4 16,2-2 1-16,1-6-3 15,5-3 0-15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22.7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2 0 21 0,'9'3'10'0,"-12"28"-10"0,0-20 18 0,-2 6-18 16,-9 2 1-16,-9 10-1 16,-10 1 0-16,2 10-3 15,-6 2 1-15,4-3-4 16,-6 4 0-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18.2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2 16 10 0,'3'-17'5'0,"-6"20"-2"0,3-3 0 15,-6 3-2-15,1 2 0 16,-7 4 2-16,-5 5 1 16,-5 6-4-16,-1 8 1 15,7 9 2-15,-4-1 0 16,0 12 0-16,9-8 0 15,3-3-2-15,5-6 1 0,8-6-1 16,7-5 1-16,7-6-1 16,7-3 1-16,5-8-1 15,-1-3 1-15,1-6-2 16,3-5 1-16,-3-3-2 16,-6-9 1-16,-2-8-2 15,-12 0 0-15,3 3 0 16,-11 0 1-16,-6 5 0 15,-8 4 0-15,0 2 0 16,-9 8 1-16,-5 6-4 16,-6 3 1-16,-6 12-3 15,6 10 1-1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17.4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3-2 10 0,'5'0'5'0,"7"0"0"0,-12 0 1 15,0 0-3-15,0 0 0 16,3 0 1-16,-3 3 1 16,-3 2-6-16,-6 4 0 31,-24 8 3-31,-7-3 1 16,-5 6-3-16,3-6 1 15,-6-3-1-15,0-3 1 16,6-2-1-16,5 0 0 15,1-4 0-15,7-2 1 0,4 0 0 16,5 0 0-16,9 0 0 16,5 3 1-16,6 3-1 15,6 0 1-15,3 5-1 16,5 0 0-16,5 6 0 16,7 3 0-16,-1 8 0 15,3-3 0-15,3-2 1 16,-3-4 0-16,3 1 0 15,3-3 1-15,-6-3-1 16,0 0 0-16,-2-3-3 16,-4 1 1-16,-8-4-5 15,0 1 0-15,-5-7-5 16,-6 7 1-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16.9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 20 8 0,'3'-15'4'0,"14"10"-5"0,-17 5 4 0,3 3-1 16,-3 2 1-16,0 7 3 16,0 5 0-16,-3 5-7 15,0 3 0-15,-3 7 5 16,-5 1 0-16,-3 10-2 16,8-12 1-16,-11 8-2 15,0-8 1-15,9-5-1 16,-1-7 0-16,1-2-1 15,5-8 1-15,3-3-1 16,6-12 1-16,5-3-2 16,0-2 0-16,6-6 0 15,0-3 0-15,-3 4 0 16,3-1 0-16,-3 2 0 16,3 4 0-16,0 3 1 0,0-1 1 15,-3 6 0-15,3 3 0 16,-5 6 0-16,-4 8 1 15,0 3 0-15,-8 6 0 16,0-1 1-16,-8 4 0 16,0-7 0-16,-4-2 0 15,-5 3-1-15,0-6 1 16,-5 0-3-16,-4-2 0 16,-5-7-5-16,6 1 1 15,0-3-5-15,2 0 0 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16.3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0 19 0,'0'-8'9'0,"67"2"-10"15,-50 1 15-15,8 5-15 16,-2-3 0-16,-7 6-7 16,7-1 1-16,-6 4 6 15,8 5 1-1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16.0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4-2 11 0,'-15'5'5'0,"-10"-10"-4"16,17 5 8-16,-1 2-9 16,-5 1 0-16,-3 6 3 15,-5 2 0-15,-4 3-2 16,1 8 0-16,-6 9 2 16,6 0 1-16,0 3 0 15,2-1 0-15,1 1-2 0,5-6 1 16,8-3-2-16,4-5 1 15,-4-3-3-15,18 0 0 16,-1-6-4-16,12-6 1 16,-3-5-3-16,8 3 0 1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15.7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39 21 0,'14'-28'10'0,"8"14"-8"16,-19 20 11-16,6-6-14 15,5 5 1-15,-6 4 0 16,9 2 1-16,-8 3-1 0,5 3 1 16,0 0 0-16,-3 5 0 15,-2 1 0-15,-1 5 1 16,-8 1 0-16,-3-4 1 15,-2 0-1-15,-4 1 1 16,-8-4-3-16,0 1 0 16,-5-6-3-16,-1 0 1 15,-2-3-5-15,2-3 1 16,6-2-3-16,-8-4 1 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02.6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4 22 0,'6'17'11'0,"19"14"-12"16,-14-28 17-16,3 0-16 15,8-3 1-15,9-3 0 16,-6-8 0-16,-2-3-1 16,-4-6 0-16,4-2 1 15,-6-4 0-15,-9-5-1 16,0 0 1-16,1 6 0 16,-9 5 0-16,-3 6 0 15,-5 3 0-15,2 8 0 16,-14 12 1-16,-2 5-1 15,-3 8 0-15,2 6 0 16,1 12 1-16,5 2-1 16,0-3 0-16,12-2-4 15,5-3 0-15,5-6-5 0,7-6 1 16,7-2-2-16,-2-9 1 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09.795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42 28 3 0,'0'-17'1'0,"3"23"-1"0,-3-9 1 0,0 3-2 15,0-3 0-15,0 0 10 31,-48 40-9-31,96-79 2 16,-48 42 0-16,2-3 2 16,7 3 1-16,-6 3-1 15,2-1 1-15,-2 1-3 16,0 6 1-16,0-4-2 16,-3 4 0-16,0-1 0 15,0 3 0-15,0 1 0 16,0-1 1-16,-3 6-1 15,0 3 1-15,0-3-1 16,1 5 1-16,-4 3-1 16,-3 4 1-16,4 2-2 15,-4 2 1-15,-2 4-1 0,3 0 1 16,-4 2-1-16,-2-2 0 16,-5-4 1-16,7 4 1 31,-10 25-1-31,-1-6 1 15,4 1-1-15,5-7 1 16,-3 1-1-16,6-9 1 16,-1-2-2-16,4-6 1 15,-3-6-1-15,5-3 1 16,0-5-1-16,4-3 1 16,-1-3-1-16,0-3 1 0,3-5-1 15,0 5 1-15,0-5-1 16,3-4 1-16,-6 1-1 15,3-3 0-15,3 0 0 16,-3 0 1-16,0 0-2 16,0 0 1-16,3-3-1 15,-3 3 1-15,2-2 0 16,1-4 0-16,0 3 0 16,0-2 0-16,-3 5 0 15,3-3 1-15,-3 3-4 16,0 0 1-16,0 0-7 15,11-3 0-1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22.0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3 16 9 0,'6'-14'4'0,"11"11"1"0,-17 3 0 16,2 0-3-16,1 3 0 16,0 2 2-16,-3 7 0 15,-3 5-5-15,0 2 1 16,-2 7 2-16,-1 2 0 15,-5 3-1-15,2-6 1 16,4-3-2-16,-4-2 1 16,4-3-1-16,2-3 1 15,0-5-1-15,0-1 0 16,0-2-1-16,6-4 0 16,3-4-1-16,-1-1 1 0,9-3-1 15,-2-5 1-15,2 0 0 16,0-3 0-16,3-3 1 15,0 8 0-15,-3 4 1 16,6 2 0-16,-3 0 0 16,-6 9 1-16,3-1 0 15,-8 7 0-15,-1 2 0 16,-5 0 1-16,-2 0-1 16,-4 3 1-16,-11-3 0 15,-3-3 0-15,0 0-1 16,-11-2 1-16,3 2-4 15,-3-3 1-15,0-2-6 16,3 0 0-16,-9-1-2 16,3-2 0-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21.6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0 11 0,'-8'0'5'0,"16"0"5"16,-8 3 6-16,9-3-15 15,-1 3 1-15,1 0 0 16,5-1 1-16,0 1-4 16,3 0 0-16,0 0 0 15,-3 0 1-15,6-3-6 16,-4 0 0-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21.3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14 0,'-5'14'7'0,"5"29"-3"16,0-32 7-16,0 6-11 16,0 0 1-16,0 0-1 15,0 0 1-15,0-3-2 0,0 3 1 16,0-3-2-16,5 0 0 16,-5-3-3-16,3 1 1 1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20.6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6 12 0,'8'-14'6'0,"9"9"-5"0,-14 5 8 15,3 3-7-15,-3-1 1 0,-3 7 0 16,0 2 0-16,0 9-4 16,-3 5 0-16,-3 6 3 15,0 0 1-15,-2-3-2 16,2-3 0-16,1-2-1 15,-1-6 1-15,-2-3-1 16,5-3 1-16,3-2-2 16,8-4 1-16,1-5-2 15,2-3 1-15,3 1-1 16,3-4 1-16,-3 0-1 16,3-2 1-16,-3 2 0 15,6 1 1-15,-4 5 0 16,-2 0 1-16,6 0 0 15,-6 2 1-15,-8 4 0 16,-3 0 1-16,-6 2-1 16,0-2 0-16,-3 5-1 15,-5-3 1-15,-9 1-1 16,6-1 0-16,-2-2-3 0,-4 0 0 16,0-4-5-16,1 1 0 1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20.2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2 11 0,'0'-8'5'0,"9"-6"1"15,-1 14 6-15,1 0-9 16,-1 0 0-16,12 3 0 15,5-1 1-15,-2 4-6 16,-4 2 1-16,9-2 2 16,-2-1 1-16,-1 1-7 15,0-3 1-15,1-1-2 16,2 4 0-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19.9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5 11 0,'11'-6'5'0,"-6"9"3"0,-5-3 6 16,0 6-12-16,0 8 1 15,0 0 0-15,0 11 0 16,-2 0-4-16,2 0 0 16,0 1 2-16,0-1 1 15,2 0-3-15,-4-2 0 16,2-4-4-16,-3-2 1 0,-8 3-2 16,3 2 0-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47.3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9 103 8 0,'11'-14'4'0,"17"5"-4"16,-14 3 5-16,6 1-5 15,8-1 0-15,15-2 0 0,7-1 0 16,12-2 0-16,9 0 0 16,11 2 0-16,8 4 0 15,6-1 0-15,11 3 1 16,6 3-1-16,3 3 1 16,11 3 0-16,8 2 0 15,3 1-1-15,3 5 1 16,-2 0-1-16,2 5 1 15,-11 7-1-15,-6 8 1 0,-9-1-1 16,-10-2 0-16,-6 6-1 16,-6-6 1-16,-9 6 0 15,-13-3 0-15,-6 11 0 16,-9 0 0-16,-2 8 0 16,-9-5 1-16,-8 3-1 15,-9-6 0-15,-3 0 0 16,-8-3 0-16,-14 1-1 15,-9-4 1-15,-11 1-1 16,-8 2 1-16,-9 3 0 16,-14 0 0-16,-8 6 1 15,-12-3 0-15,-8 0-1 16,-6-6 0-16,-14-3 1 16,0-2 1-16,-8 0 0 15,-3-6 0-15,-15 5 0 16,1 1 0-16,0-3 0 15,-12-3 1-15,0 0-2 16,-2-6 1-16,2-8-2 0,35-6 1 16,-46-5 0-16,8-6 0 15,12-6-1-15,-3-8 1 16,11-3-1-16,6-2 1 16,6-1-1-16,0-5 1 15,2-4-1-15,6 1 1 16,12-6-1-16,10-2 1 15,6-9 0-15,18-3 0 16,16-11 0-16,11 2 1 0,18 1-1 16,7-1 1-16,13-7-1 15,18-10 0-15,7 7 0 16,14-4 0-16,8-2-1 16,5 11 1-16,18 8-1 15,0 9 0-15,8 3-1 16,5 8 1-16,-4 3-4 15,7 11 1-15,-2 12-5 16,14 14 0-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07.5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1 22 22 0,'-2'-17'11'0,"-30"11"-20"0,18 6 22 16,-3 3-14-16,-8 3 0 15,2 2 0-15,-2 6 1 16,0 9 1-16,-4 2 0 16,10 6 0-16,-1 0 0 0,11 0 1 15,1 3 0-15,8-3 1 16,0 0 0-16,6-3-1 15,-6 3 1-15,-9-3-1 16,-5-2 0 0,-34-7-9-1,0 1 1-15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07.3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293 21 0,'8'0'10'0,"9"0"-11"0,-8 2 14 16,-1-2-15-16,9-2 1 16,9-4 0-16,2 0 0 15,-3-2 1-15,-2-3 1 16,2-6-1-16,-8 0 0 16,0-5 1-16,0-1 0 0,-3-8 0 15,-5 3 0-15,-4 0-1 16,-2 3 1-16,-6 2 0 15,-2 4 0-15,-7 4 0 16,-7 4 0-16,-7 8 1 16,-5 9 0-16,6 11-1 15,-6 8 1-15,5 9 0 16,-8 5 0-16,12-2-2 16,-4 8 1-16,4 0-2 15,-1-3 1-15,15-3-3 16,5-5 1-16,6-6-5 15,11-8 0-15,9-6-1 16,10-3 1-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02.3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1 14 0,'0'26'7'0,"9"30"-7"16,-6-36 14-16,2 8-14 15,-5 6 0-15,3 0 0 16,6-3 1-16,-4-6 0 15,4 1 0-15,5-6 1 16,-11-6 1-16,2-6 0 16,4-2 1-16,-1-6 0 0,-2-9 1 15,-3-8-2-15,11-2 1 16,-6-15-2-16,9-3 1 16,-3 3-2-16,-2 0 1 15,2 3-3-15,-6 6 1 16,1-3-2-16,-1 8 0 15,1 3-5-15,-4 3 1 16,7 0-3-16,2 8 0 16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06.8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0 59 20 0,'-25'-17'10'0,"14"26"-11"15,8 2 11-15,3 12-10 16,-6 8 0-16,3 3-2 16,3 2 0-16,9 1 2 15,-1 0 0-15,6-6 0 16,12-3 0-16,-4-3 0 16,7-8 1-16,-1 0 1 15,-3-6 0-15,15-8-1 16,-7-6 1-16,10-8-2 15,-7-11 1-15,1-4-1 16,-6-5 0-16,-3 0 0 16,0-8 0-16,0-1 0 15,-8 1 1-15,3 5 0 16,-1 0 0-16,-13 8 0 0,2 4 0 16,0 2-1-16,-11 6 1 15,0 5-1-15,0 7 1 16,-11 7-1-16,0 9 0 15,2 17-1-15,-5 15 1 16,3 24-1-16,-3 4 1 16,-3 7-1-16,3 13 1 15,-3 4 0-15,0-2 0 16,0-5 0-16,-3-15 1 16,3-3 0-16,-8-5 0 0,-6-6 1 15,0-11 1-15,-6-6 0 16,-2-8 0-16,-9-12 0 15,9-8 0-15,-9-9-1 16,3-5 0-16,0-8-3 16,5-7 1-16,1 4-4 15,10-6 1-15,10-3-7 16,10 5 1-1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04.7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03 219 8 0,'-12'-26'4'0,"-13"-8"-4"0,14 29 5 15,-1-7-6-15,-8-2 1 16,-5-3 0-16,-14-2 0 16,2-1 0-16,-5 0 1 15,-9 3 0-15,-9 3 1 16,1 3 0-16,-9 2 0 15,-5 7-1-15,-6 7 0 16,0 9 0-16,-8 3 0 0,5 3-1 16,-3 0 0-16,-5 5 0 15,5 3 0-15,0 6 0 16,1 3 0-16,8 5 0 16,2 12 0-16,4 5 0 15,8-3 1 1,8 29 0-1,12-3 0-15,16 2-1 16,18-2 1-16,13 3-2 16,12-6 1-16,14-9-1 15,14 1 0-15,9-4 1 16,14-7 1-16,14-7-1 16,5-2 1-16,12-9 0 15,5-2 0-15,15-9 0 16,-3-12 1-16,-1-10-2 15,4-9 1-15,2-6-1 16,-11-8 0-16,-2-8 0 16,-4-9 1-16,-5-12-1 0,-9 1 0 15,-11-12 0-15,-14-13 1 16,-14-7-1-16,-12-5 0 16,-16 12-1-16,-17 2 1 15,-18 0-2-15,-13 6 0 16,-15 8-3-16,-16 3 0 1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03.9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8 0 6 0,'-50'17'3'0,"-27"16"-3"0,52-27 4 0,0 5-4 16,-9 3 0-16,-3 1 1 15,-5 1 0-15,2 4-1 16,-5 3 0-16,0 8 0 16,0 0 1-16,2 6 0 15,-2 2 0-15,3 3-1 16,11-2 1-16,0-1-1 15,5 4 1-15,4-7-1 16,2 1 1-16,3-3-1 16,6 3 1-16,5 2 0 15,6 4 0-15,3 2-1 16,3 6 0-16,2 2 0 16,9-2 1-16,6-3-1 15,2 0 0-15,6-9 0 16,6 4 0-16,5-7 0 15,6 4 0-15,6-1 0 0,-1-2 1 16,7 0-1-16,2 2 1 16,0 1-1-16,0-9 0 15,11 0 1-15,-2 0 0 16,-3-3-1-16,5-5 1 16,3-6 0-16,0-6 0 15,3-5 0-15,-2-1 1 16,-7-2-1-16,-2-6 0 15,-3 3 0-15,0-5 0 0,-9-4-1 16,1-11 1-16,2 1-1 16,0-4 1-16,-2-2-1 15,-4-4 1-15,-5-2-1 16,-3-2 0-16,0-1 0 16,-5 0 1-16,5 3-1 15,-5-3 0-15,-9 0 0 16,-3-11 0-16,-3-3-1 15,-2-3 1-15,-3 3-1 16,-6 0 1-16,0-3 0 16,-8 1 1-16,-6-1-1 15,-3 0 1-15,-6-5-1 16,-11-4 1-16,-5 1-1 16,-6-6 1-16,-6 3-1 15,-8 6 1-15,-8-1-1 16,-12 6 0-16,-6 0-1 15,-8 9 0-15,-3 0-5 16,-14 5 1-16,-5 20-1 0,-12 6 1 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59.2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0 69 12 0,'0'-20'6'0,"-8"0"-6"0,2 12 9 0,-2 2-9 15,-6 1 0-15,-3-1 3 16,9 3 0-16,-7 3-3 16,7 9 0-16,-3 2 1 15,5 6 1-15,6 5-1 16,9 4 0-16,7-1-1 15,4 3 0-15,0 1 0 16,-1-4 0-16,1 0 0 16,3-2 0-16,-15 0 1 15,-2-1 0-15,-18-2 0 16,4-9 0-16,-17 3-1 16,2-5 1-16,-10-6-5 15,-1-1 1-15,-3-2-2 16,9-2 0-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58.9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223 20 0,'0'-3'10'0,"14"9"-13"0,-3-6 16 0,-2 0-14 16,5 0 0-16,0 3 1 15,3-3 0-15,-1-3 1 16,-2 0 0-16,3-2-1 16,-5-1 1-16,10-6 0 15,1-2 0-15,-7-3 0 16,1-3 0-16,-3-5-1 15,-2-4 0-15,-4 7 0 16,-2-1 0-16,-6 6 0 16,-6 3 1-16,3 2 0 15,-11 7 0-15,-3 5 0 16,0 5 0-16,-5 12 0 16,-3 3 1-16,-1 9-1 15,-2 2 1-15,3 3-1 16,0-3 0-16,2-2-1 15,1-1 1-15,5 0-3 16,8-2 0-16,6-3-4 16,6-3 0-16,6-9-1 0,13-5 0 15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58.5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14 0,'8'-6'7'0,"-8"17"-9"16,0-8 8-16,0 3-6 16,0 2 0-16,0 9 1 15,6 0 0-15,-6 6-1 16,8 2 1-16,0-2 0 15,1-4 1-15,5-2 0 0,3-5 0 16,0-7 0-16,5-2 0 16,-2-6-1-16,8-2 1 15,-3-4-2-15,0-2 1 16,-8 2-2-16,-3-2 0 16,3 0-1-16,-9 0 1 15,-2-4 0-15,2-1 0 16,1 1 1-16,-4 1 1 15,-2 0 0-15,6 3 0 16,-1 0 0-16,-2 2 1 0,-4 1-1 16,4 2 0-16,-3 1 0 15,2 2 0-15,-5 3 0 16,0 3 0-16,0 2 0 16,0 6 0-16,-5 12 0 15,-4 2 0-15,1 15-1 16,-9 8 1-16,0 11 0 15,-5 0 0 1,-17 17 1 0,5-5 1-16,9-9-1 15,2-9 0-15,-2-5-1 16,11-6 1-16,-3-2-3 16,9-15 1-16,-1-5-6 15,4-6 1-15,10-8-4 16,7-6 1-1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19.2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7 179 7 0,'-8'-17'3'0,"8"-2"-2"0,3 7 3 16,2 4-4-16,-5-1 1 15,9-2 0-15,-1 0 1 16,9 2-2-16,0 1 0 16,11 2 1-16,1 1 1 0,7-1-2 15,12 0 1-15,3-2-1 16,11 2 1-16,12-2 0 15,5-1 0-15,11 1 0 16,6-1 0-16,0 9 0 16,0 0 1-16,0 0-1 15,2 0 0-15,7 6-1 16,-1 2 0-16,1 4 0 16,-1-1 0-16,6 3 0 15,-8-3 0-15,-1 1 0 16,-7 2 0-16,-4 3 0 15,-8 2 0-15,-3 4 0 16,0 0 1-16,-9 2-1 16,-13 3 0-16,-6 3-1 15,-9 3 1-15,-8 6 0 16,-6-4 0-16,-5-2-1 16,-7 3 1-16,-13-9 0 15,-6 3 0-15,-5 0 0 0,-15-5 0 16,-2 5-1-16,-12 0 1 15,-5 0 0-15,-6 3 0 16,-8-6 0-16,-6 0 1 16,-18 3-1-16,1-3 1 15,-5-5 0-15,-7 0 0 16,-7-7-1-16,-10 1 0 16,4-5 0-16,-9-7 1 15,6-5-1-15,-12-5 1 0,6-7-1 16,-2 1 1-16,-4-3 0 15,-8 0 0-15,6 0-1 16,2-3 1-16,12-3 0 16,-3-3 1-16,11 1-1 15,15-3 0-15,10-4 0 16,15 1 1-16,3 5-1 16,8 1 0-16,16-3-1 15,7 2 1-15,11-2-2 16,8-4 1-16,12-5-1 15,8 1 1-15,11 4 0 16,15 1 0-16,8 6-1 16,8 5 1-16,-5 3 0 15,11 2 0-15,-5 4-2 16,8 2 1-16,0 6-6 16,-9 14 1-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36.6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8 0 12 0,'0'31'6'0,"-8"23"-1"0,8-37 6 15,-6 11-9-15,4 17 0 16,-7 20 1-16,1 20 0 16,-7-4-4-16,-1 15 0 15,1 12-1-15,-2 5 1 16,1-12-4-16,-10 9 0 1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36.3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 0 12 0,'-11'8'6'0,"2"26"-1"16,1-20 7-16,2 6-11 16,-5 8 0-16,5 6 0 15,-2 6 0-15,8-1-2 0,0-2 1 16,3-6 1-16,2-3 0 15,9-8-1-15,3-3 1 16,0-6 0-16,3-5 1 16,0-6-2-16,-3-6 0 15,2-11-1-15,1 3 0 16,-6-9-1-16,-2 4 1 31,-15 10 1-31,-6 3 1 0,4 9 0 16,-4 6 1-16,-5 5 1 15,6 6 0-15,2-3-1 16,-2 2 0-16,5-5-6 16,3-2 1-16,0-1-4 15,3-3 1-15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35.9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7 0,'17'1'8'0,"11"-2"-6"16,-16 1 10-16,2 0-14 15,3 0 1-15,0 0-8 16,-3 0 0-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01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55 21 0,'-11'-17'10'0,"16"9"-13"0,-5 8 16 15,6 0-14-15,11 0 1 0,-6 0 0 16,11 0 0-16,1 0 0 16,2 0 0-16,1 0 0 15,4 0 1-15,-4 0-1 16,10-3 0-16,-2-3 0 15,-3 0 1-15,3 1-1 16,-9-1 1-16,6 3-1 16,-9 1 1-16,-2 4-1 15,0 4 1-15,-3 5 0 16,-9 3 1-16,6 14-1 16,-5 1 1-16,-7 2-1 15,4 0 1-15,-3-1-1 16,-3 1 1-1,0-2-3 1,0-4 1-16,0-8-5 0,0-3 1 16,0-3-3-16,0-8 0 1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35.7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0 9 0,'3'8'4'0,"3"-2"-1"15,-3-3 7-15,-3 2-9 16,3 7 1-16,-3 5 1 16,0 2 1-16,-3 10-4 15,-3 4 1-15,0 4 2 16,1 14 0-16,-1-3-1 15,-2 0 0 1,8 3 0 0,-9-6 0-16,1-8-4 15,5-9 1-15,0-8-5 0,0-4 0 1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35.4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8 0,'11'-22'4'0,"6"36"3"0,-11-12 2 15,8 4-6-15,-3-6 0 16,3 3 1-16,0-1 0 16,3 1-6-16,3 0 1 15,-3 0 2-15,2-3 0 16,4 0-6-16,-1 0 1 15,1 0-1-15,-3-3 0 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35.1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2 4 0,'8'-17'2'0,"6"6"10"0,-11 8-16 16,5 3 6-16,-5 3 1 15,3 2 2-15,-3 4 1 16,-3 2-7-16,0 6 0 16,0 6 5-16,0 2 0 15,-3 3-1-15,0 6 0 16,0-3-1-16,0 0 0 0,-2 0-1 16,2-6 1-16,0-2-2 15,3-7 0-15,-3 7-3 16,0-6 0-16,1-6-4 15,-1 0 1-1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34.7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 12 10 0,'6'0'5'0,"-9"8"-4"0,0-2 7 15,0-1-6-15,-2 4 1 16,-9 2 0-16,2 3 0 15,1-3-4-15,3 4 0 16,-1-1 3-16,1-6 0 16,2 1-2-16,3-4 1 15,0 1-1-15,3 0 1 0,0-1-1 16,0 1 0-16,3-1 1 16,6 4 0-16,2-3 0 15,-2-1 0-15,5-2 0 16,-3 0 0-16,3 0 0 15,-3 2 0-15,3-2-1 16,-2 3 1-16,2-3-1 16,-3-1 0-16,3 1 0 15,0-3 1-15,3 0-1 16,0-5 0-16,-3-4-1 16,0 4 1-16,-2-10-1 15,-1-4 1-15,-3-4-1 16,1 1 1-16,-1-1-1 15,-2 3 1-15,0 3-1 16,-1 3 1-16,-2 3 0 16,3 0 0-16,-3 5 0 15,-1 0 0-15,-2 6 0 16,0 6 1-16,0 5 0 0,0 6 0 16,0 9 0-16,-2 5 0 15,-7 8 1-15,4 6 0 16,-4 3 0-16,-2-5 0 15,2-7 0-15,1-2 1 16,-3-3-1-16,5-5 0 16,0-4-4-16,3-2 0 31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34.0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1 0 8 0,'3'20'4'0,"-9"-9"1"0,9-5 2 16,0 5-5-16,-6 3 0 15,0 9 1-15,-3 5 1 16,1 6-4-16,-6 3 0 16,2 5 2-16,-2 6 1 0,2-6-1 15,1 3 1-15,-3-8-2 16,-1-1 1-16,1-8-3 16,2-2 1-16,1-7-4 15,-3 1 0-15,2-9-2 16,1 4 0-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33.3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5 23 4 0,'-3'-15'2'0,"3"10"3"0,0 5-2 15,3-3-1-15,5 6 0 16,-5-3 1-16,-3 5 0 15,0 4-4-15,-3 8 1 16,0 3 3-16,-5 2 0 0,-1 6-2 16,-5 6 1-16,3 6-1 15,-6 5 1-15,0 9 0 16,-3 5 0-16,0-6-1 16,-2 1 1-16,2-6 0 15,3-6 0 1,-5 9 0-1,2-14 1-15,0-3-3 16,6-9 0-16,0-2-4 16,5-9 1-16,-2-6-4 15,6 4 1-1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32.7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5 0,'2'2'7'0,"15"6"-5"16,-8-11 14-16,5 3-14 15,2 3 0-15,4-3 0 16,5-5 0-16,1 5-3 0,-1 0 0 15,0 0 2-15,-3 2 0 16,4-2-2-16,-7 0 1 16,1 3-3-16,-6-3 0 15,0 0-3-15,-6-3 0 1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32.4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11 0,'0'11'5'0,"-3"-6"-2"16,3-5 6-16,3 3-7 15,0 0 0-15,3-3 1 16,2 0 0-16,1-3-3 16,5 0 0-16,0 1 3 15,3-1 0-15,3 0-1 16,8-3 0-16,-3 4 0 0,3-1 0 15,1 0-1-15,-1 3 0 32,6 0-1-32,0-3 1 15,-9 0-1-15,0 3 0 16,-2-8-3-16,-9 8 1 16,3 3-4-16,-6-3 0 15,1 8-1-15,-4 1 0 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1:16.9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2 2 4 0,'0'-3'2'0,"0"9"0"0,0-12 2 15,0 6-4-15,0 0 1 16,0 0-1-16,0 3 1 16,0 3-1-16,0-3 0 0,0-3 0 15,-3 5 1-15,0 1-1 16,1 0 1-16,-1 5 0 15,-6 0 0-15,4 3 0 16,-1 0 0-16,0 3 0 16,-5 0 0-16,3 0 0 15,-6 0 1-15,5 0-1 16,1-3 1-16,-6 0-1 16,5-3 0-16,1-3 0 15,2 1 0-15,1-4-1 16,-1 1 1-16,3-3-1 15,-2 0 1-15,5 0-1 16,0-1 1-16,0-2-1 16,0 0 0-16,0 0 0 15,0 0 1-15,0 0-1 16,8-2 0-16,-5-1 0 16,-3 3 1-16,3 0-1 15,2-3 0-15,1 0 0 0,2 3 1 16,-2 0-1-16,2-3 1 15,1 3-1-15,-1 0 0 16,1 0 0-16,2 3 1 16,-3 0-1-16,6 0 1 15,0 0-1-15,3 2 1 16,3-2-1-16,-3 5 1 16,3-5-1-16,-4 3 0 15,-1-3 0-15,-1-1 0 16,-6-2-1-16,3 3 1 0,-5-3-4 15,0 3 0-15,-6-3-1 16,2 3 0-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1:03.3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0 12 13 0,'-6'-3'6'0,"14"-14"-3"0,-8 17 6 16,0 0-11-16,0 0 1 15,0 3 1-15,-2 2 0 16,-9 4 1-16,2 2 0 31,-15 23 0-31,-1 8 0 16,0-3 0-16,-2 9 1 15,2-3-1-15,3 9 0 16,3-1 0-16,5-8 0 0,9-3-1 16,-4-8 0-16,18-6 1 15,-1-3 0-15,3-5 0 16,5-6 0-16,1-3 0 15,-1-5 0-15,1-3-1 16,-1-6 1-16,-2-6-1 16,0-7 0-16,-6-4 0 15,3 6 0-15,-6-14-1 16,1 2 1-16,-6 7 1 16,-6 5 0-16,1 2 0 15,-6 7 1-15,0 8-1 16,-3 8 1-16,3 3-1 15,-5 3 1-15,5 2-6 16,-3 4 0-16,0-3-3 16,-2-3 1-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01.4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 0 20 0,'0'6'10'0,"11"25"-16"15,-11-20 21-15,0 9-15 16,-3 5 0-16,3 6 2 16,-8 3 1-16,2 8-3 15,-8 9 0-15,3 11 2 16,2 3 0-16,1 0 0 15,-1-3 0-15,9-11-2 16,-11-3 1-16,8-6-4 16,3-5 1-16,-8-6-5 0,8-6 1 1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1:00.1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1 9 6 0,'0'-6'3'0,"0"6"-2"0,6-3 4 15,-6 3-5-15,0 0 1 16,0 0 0-16,0 0 1 16,0 0-2-16,0 0 0 0,0 0 1 15,0 0 0-15,0 3 0 16,0-3 0-16,0 3-1 15,0-3 1-15,0 0-1 16,2 0 1-16,-2 0-1 16,0 0 0-16,0 0 0 15,0 3 1-15,0-3-1 16,0 0 1-16,0 0-1 16,0 0 0-16,0 0 0 15,0 0 0-15,6 3 0 16,-6-3 0-16,0 0 0 15,0 0 1-15,0 0-1 16,0 0 1-16,3 0 0 16,-3 0 0-16,0 0-1 15,0 0 1-15,0 0-1 16,0 0 1-16,0 0-1 16,0 0 1-16,5 2-1 15,-5-2 0-15,0 0 1 0,0 0 0 16,0 0-1-16,0 0 1 15,0 0-1-15,0 0 1 16,0 0-1-16,0 0 0 16,0 0 0-16,0 0 0 15,0 3 0-15,0 0 0 16,-5-3 0-16,5 6 0 16,-3-4 0-16,3 7 0 15,0-1 0-15,-6 1 1 0,6 2-1 16,-8-3 0-16,0 6 0 15,5-3 0-15,-9 1 1 16,1-1 0-16,6 0-1 16,-4-2 1-16,6-4-1 15,-11 4 1-15,9-1-1 16,2 0 1-16,-6-2-1 16,1 0 0-16,2-1 0 15,6 1 1-15,-2-3-1 16,-4 2 0-16,3-2 0 15,-2 0 0-15,5 0 0 16,0-1 1-16,-9-2-1 16,9 3 1-16,0-3-1 15,0 3 1-15,0-3-1 16,0 0 1-16,0 0-1 16,0 0 0-16,0 0 0 15,0 0 0-15,0 0 0 16,0 0 0-16,9-3 0 0,-9 3 0 15,8-3 0-15,0 3 0 16,-2-2 0-16,-3 2 0 16,5-3-1-16,1 0 1 15,2 3 0-15,0 0 0 16,-2 0 0-16,7 0 0 31,15 6 0-31,-8 5 0 16,-1-3 0-16,-5 1 0 0,0-1-1 15,0 0 1-15,-3 1 0 16,-3-1 1-16,1-2-1 16,-10-1 0-16,7 1-4 15,-4-3 0-15,-2 0-2 16,-3-3 1-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49.3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16 0,'0'0'8'0,"11"-6"-4"0,-3 6 8 16,1-2-10-16,5-1 0 0,0 3 0 15,5-6 0-15,1 6-3 16,-3-2 0-16,2-1 2 16,-2 3 1-16,-3-3-3 15,0 6 1-15,-3-3-4 16,0 0 1-16,-2 5-3 16,5-2 0-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42.6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15 7 0,'-9'-19'3'0,"9"24"-1"0,0-5 3 0,0 0-4 16,0 0 1-16,0-5 2 15,0 5 1-15,0 0-6 16,0 0 1-16,0 0 2 16,6 5 1-16,-6 4-1 15,0 2 0-15,0 9-2 16,0-3 0-16,0 5 0 15,-6 12 1-15,1 3-1 16,-1 2 0-16,0 4 0 16,-2 7 1-16,2 4 0 15,1-6 0-15,-1-8 0 16,3-1 0-16,-2-5 0 16,2-9 0-16,0-2-1 15,0-6 1-15,0-6-3 16,0-2 0-16,1-1-4 0,-10-5 1 15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1:29.6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8 7 5 0,'0'-3'2'0,"6"0"1"0,-6 6 2 16,0-3-4-16,0 0 0 16,-6 0 1-16,6 0 0 15,-3 0-3-15,0 3 1 16,1-1 1-16,-4 1 1 16,0 0 0-16,-2 3 1 15,0-4-1-15,-1 7 1 16,-5-1-1-16,-3 3 1 15,3 9-1-15,-3 3 1 0,3-1-2 16,-3 6 0-16,0 0-1 16,6 6 1-16,-3 5 0 15,9-5 0-15,2 5 0 16,3-5 0-16,0-6-1 16,5 0 1-16,7-6-1 15,-4-2 1-15,3-6-1 16,3 0 1-16,3 0 0 15,-3-6 0-15,3 4-1 16,-3-7 1-16,3 1 0 16,0-3 0-16,-6 0-1 15,3-6 1-15,-3 0-1 16,4 3 1 0,-1-17-1-1,0 3 1-15,-3 0-1 16,0 0 0-16,-5 0 0 0,-1 0 0 15,-2 3-1-15,0-1 1 16,-3-2 0-16,0 3 1 16,-3 0-1-16,0 3 0 15,1-4 0-15,-4 4 0 16,0 2 0-16,-5 6 0 16,0-2-1-16,-3 2 1 15,0 5 0-15,-3 4 1 16,0-1-1-16,0 12 1 15,0-4 0-15,3 1 0 16,3-3 0-16,2 3 1 0,1 0-1 16,2-3 0-16,1-6-2 15,2 1 0-15,0-1-2 16,-2 4 0-16,2-4-6 16,0-2 1-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1:19.9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8 0,'0'0'4'0,"3"8"-3"16,-3-8 5-16,5 3-6 16,4-3 0-16,-1 0 1 15,6 3 1-15,0 0-1 0,9-3 0 16,2 2 1-16,3-2 0 16,1 3 0-16,-4-3 0 15,0 0-1-15,1 3 1 16,-4-3-2-16,3 3 1 15,-5-3-2-15,-3 0 1 16,-6 0-2-16,3 2 1 16,-5-2-4-16,-4 0 1 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1:17.4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7 0 5 0,'6'11'2'0,"-6"-14"0"0,2 6 1 0,1 0-3 16,0 2 0-16,-3 4 1 15,0 2 1-15,-3 3-2 16,0 6 0-16,1 5 1 16,-1 6 0-16,-3 0 0 15,-2 17 1-15,-1 6-1 16,-2-4 0-16,-3-2 0 16,-3-3 0-16,6-2-1 15,-3-1 1-15,3-8 0 16,2-3 0-16,-2-6 0 15,6-8 0-15,2-3-3 16,0-3 1-16,0-2-2 16,-2-1 0-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1:01.1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9 9 0,'-8'-9'4'0,"22"12"0"0,-12 0 4 16,13-3-6-16,-1 3 1 16,11-1 1-16,9 1 0 15,-3 0-6-15,0 2 1 16,-3 1 2-16,11-1 0 16,-8 1-5-16,6 2 0 1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1:00.8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0 10 0,'0'17'5'0,"-8"16"-2"0,5-21 5 15,-2 5-6-15,2 8 0 0,-3 9 0 16,-2 11 0-16,5 6-3 16,-2-1 0-16,-1-2 2 15,-2-6 1-15,8-5-1 16,-3-6 0-16,-3 0-3 16,6-6 1-16,0-2-3 15,0-9 0-1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1:00.5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6 0 7 0,'-3'0'3'0,"3"14"1"0,0-11 1 15,0 3-5-15,-5 8 1 16,2 3 1-16,-3 5 0 16,-2 6-2-16,-6 9 1 15,5 5 1-15,-8 4 1 16,3 7-1-16,3 6 0 0,-3-8-1 15,-3-6 1-15,8-5-1 16,-5-3 0-16,6-6 0 16,-9-3 0-16,8-6-1 15,1 1 1-15,2-9-1 16,-2-3 1-16,5-2-4 16,-5-3 0-16,2-1-3 15,6-2 1-1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50.0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 48 6 0,'3'-11'3'0,"8"14"-2"0,-8-9 0 16,0 1 1-16,5-1 0 16,4 0 3-16,-4 6 1 15,6 0-6-15,0-5 0 16,3 5 3-16,3-6 1 15,-4 6-2-15,7-3 1 0,-3 3-2 16,-1 0 0-16,-5 0-1 16,3 3 0-16,-6 3 0 15,0 2 0-15,-5 3 0 16,-6 9 1-16,-3 3-1 16,-2 2 1-16,-4 3 0 15,-2 3 0-15,-6 0-1 16,-8 9 1-16,0-1 0 15,-6-2 0-15,0-6 0 16,0-3 0-16,0-5-1 16,6-9 1-16,5 0 0 15,-2-5 0-15,2-7 0 16,3-4 0-16,9-7-1 16,0 1 1-16,2-6-1 15,6 2 1-15,6 7-2 16,2-4 1-16,0 6 0 15,9 3 1-15,0 9-1 16,3 2 1-16,2 0 0 0,1 4 0 16,2 1 0-16,3 1 1 15,0-5-1-15,3 2 1 16,-6-3-2-16,-5-2 0 31,2-4-8-31,1-8 1 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01.1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1 25 0,'-8'-8'12'0,"8"1"-20"0,0 7 23 15,0 3-26-15,8-1 1 1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43.5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26 12 0,'11'-25'6'0,"0"22"-5"16,-8 6 7-16,0 0-6 15,0 2 1-15,-1 4 1 16,1 5 0-16,-3 6-6 0,0 5 1 15,0 9 3-15,-3 8 1 16,1 6-2-16,-4 5 1 16,-2 9-2-16,2 3 1 15,1-6 0-15,2-6 0 16,0-5 0-16,3-8 0 16,0-4-1-16,0 1 1 15,-3-12-3-15,3-2 1 16,-5-6-5-16,-1-9 0 1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1:46.4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1 24 10 0,'16'-17'5'0,"18"14"-9"16,-23 3 5-16,1-3-2 15,2 3 1-15,0 0 0 16,3 0 1-16,2 0 0 16,4 0 0-16,-1 0 0 15,-2 0 1-15,0 3-1 16,-1 0 1-16,-2 0-1 15,-6 5 1-15,-2 1-1 16,2 5 1-16,-11 6-1 16,-3 8 1-16,-11 3 0 15,-5 3 0-15,-1 2-1 16,-5 4 1-16,-9-1-1 16,0 1 0-16,-8-7-1 15,3-2 1-15,-1-8-1 16,4-3 1-16,2-6-1 15,6-9 1-15,3-2-1 0,8-11 1 16,5-1-1-16,7-5 1 16,2 0-1-16,9 3 1 15,8 0 0-15,11 5 1 16,6 9-1-16,5 8 1 16,1 9 0-16,2 2 0 15,6 4 0-15,-2-4 0 16,-4 1-2-16,0-1 1 15,-5-2-4-15,-3 0 1 0,5-3-5 16,-2 5 0-1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1:45.9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55 7 0,'-11'-2'3'0,"14"-7"-2"16,-3 9 3-16,0 0-2 15,0 0 0-15,5-2 4 16,1 2 0-16,5 0-7 16,3 0 1-16,3-3 3 15,6 0 1-15,2 0-1 16,3 1 0-16,6-1-3 0,-3-3 1 15,5 1-4-15,-5-1 0 16,3 1-3-16,3-1 1 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1:04.3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-1 8 0,'6'-8'4'0,"5"33"-2"0,-11-14 1 15,-3 6-1-15,-2 11 1 16,2 9 2-16,-3 5 0 15,6 12-6-15,6-4 0 16,-3-5 4-16,5-2 0 16,6-15-1-16,0-9 0 15,12-10-1-15,-1-15 1 16,6-11-1-16,0-5 1 0,-6-12-1 16,-8-3 0-16,0-2 0 15,0 0 0-15,-12-1-1 16,1 6 0-16,-12 6 0 15,1 3 0-15,-12 5-1 16,-3 9 0-16,-2 8-6 16,-1 9 1-1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1: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6 22 11 0,'0'-20'5'0,"17"17"-6"0,-12 3 4 0,-2 6-1 15,-3 3 0-15,0 5 2 16,-3 5 1-16,-11 12-6 15,6 3 1-15,-9 6 3 16,0 7 0-16,-5 1-1 16,8-3 0-16,-3-2-1 15,3-1 0-15,6-11-1 16,-4-9 0-16,7-5-5 16,5-3 0-1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0:52.4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 84 10 0,'11'-8'5'0,"17"-6"1"0,-19 8-4 16,2-3-2-16,0 4 0 16,3-1 0-16,3 1 0 15,3-1 0-15,0 0 1 0,-1 1-1 16,1-4 1-16,0 9-1 16,0 0 0-16,-1-3 1 15,-2 3 1-15,3 0-1 16,2 0 0-16,-2 3 0 15,0-3 0-15,-6 6 0 16,0-1 1-16,-3 1-1 16,1 3 0-16,-4 5 0 15,-5 3 1-15,-3 2-1 16,0 1 0-16,-3 3 0 16,0 2 0-16,-11 3 0 15,0 0 1-15,-6 6-1 16,-5 0 0-16,-3 0 0 15,-9-3 0-15,3-3-1 16,-2-3 1-16,-6 1-1 16,2-7 1-16,3 1-1 15,4-6 1-15,-4-5-1 16,12-4 1-16,2-2 0 0,12-6 0 16,0 0-1-16,5-5 0 15,6-3 0-15,6-3 0 16,8-1 0-16,3 1 0 15,-1 0-1-15,7 6 1 16,5 2-1-16,-2 3 1 16,2 3-1-16,6 12 1 15,-6 5 0-15,3-1 0 16,0 4 0-16,2 8 1 0,-2-2-1 16,-2-1 1-16,-1 0 0 15,3-5 1-15,-3-3 0 16,3-3 1-16,-3-3-2 15,0-2 1-15,-5-1-4 16,-6-2 0-16,3-3-6 16,-6 0 0-16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1.7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8 12 0,'9'-64'6'0,"2"21"-7"15,-6 32 12-15,4-6-10 16,-1-2 1-16,9-4 1 16,0 1 0-16,11 2-4 15,-3 1 1-15,0 10 2 16,1 1 0-16,-4 5-1 16,3 6 1-16,-2 3-1 15,-7-1 0-15,1 9 0 16,-8 3 1-16,-4-3-1 15,-13 3 1-15,0 0-2 16,-7-1 1-16,-7 1-5 16,-3 3 0-16,0 5-3 15,2 3 1-1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8.9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1 17 0,'9'-8'8'0,"-1"19"-8"16,-5-8 13-16,-3 11-14 16,0-6 1-16,0 15 0 15,0-6 1-15,-3 2-1 16,3-2 1-16,-6-2 0 15,6-4 1-15,0-3-1 16,0-2 0-16,0-6 0 16,0 0 1-16,12-14-1 15,-4 3 0-15,6-9-1 16,-3 6 1-16,6-6-1 0,-6 6 0 16,3 3-1-16,-5-1 1 15,5 7-1-15,-3-1 1 16,9 9-1-16,-3 0 1 15,11 2 0-15,-6-2 0 16,6 0 0-16,-5 0 1 16,2-6 0-16,-8 0 0 15,19-5 0-15,-7-1 1 16,-7-5-1-16,0 6 0 16,-16-7 0-16,0 4 0 15,-9 0 1-15,0 2 1 16,-19 4-1-16,8 2 0 0,5 6 0 15,4 0 1-15,-1 5-2 16,0-2 1-16,1 13-3 16,-1-4 1-16,23 16-6 15,-6-9 0-15,14 9-3 16,1-8 0-16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8.4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8 65 19 0,'-5'-31'9'0,"5"17"-14"16,0 8 20-16,11 1-14 16,-5 2 1-16,-9-3 0 15,3 3 1-15,-3 9-4 16,0-3 1-16,-14 11 2 15,6-3 0-15,-15 23-1 16,7-6 1-16,-4 6-1 16,3-3 0-16,6-2-1 15,0-10 0-15,8-2 0 16,4-5 1-16,7-7-1 0,-2 1 1 16,14-15-1-16,-6 4 1 15,9-18-1-15,-3 6 1 16,-3-8-1-16,0 5 0 15,-2-5-1-15,-1 5 1 16,-6 6-1-16,-2 0 1 16,3 11-1-16,0 0 1 15,-1 20-1-15,-2-6 0 16,-3 12-3-16,0-6 0 16,11 8-3-16,1-5 1 15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8.1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25 16 0,'8'-23'8'0,"20"21"-8"15,-19 2 11-15,-1 0-9 16,-2 0 0-16,-6 16 2 16,0-1 0-16,-3 27-5 15,0-11 1-15,0 20 2 16,1-12 1-16,-12 23-2 15,5-14 1-15,1 6-1 16,-4-15 0-16,7-2 1 16,-1-9 0-16,-2-8-1 15,5-3 1-15,0-17-2 0,3 0 1 16,6-17-1-16,-1 3 1 16,4-17-2-16,-1 6 0 15,9-6 0-15,-6 5 0 16,15 1 0-16,-6-1 0 15,-26 15 1-15,0 3 0 16,32 5 1-16,-9 3 0 16,0 14 0-16,-3-3 0 15,-3 15-1-15,-3-9 0 16,1 14-4-16,-1-9 1 16,1 6-5-16,-1-5 0 15,4-6 0-15,2-3 0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01.0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6 8 22 0,'-8'-8'11'0,"8"8"-15"15,0 3 19-15,0 2-16 16,-9 7 1-16,1 4 0 15,-1 10 1-15,-5 10-1 16,0-2 1-16,3 0 0 16,2 2 0-16,-7-5 0 15,4-2 1-15,1-1-2 16,2-9 1-16,4 1-5 16,-4 0 1-16,7-12-4 15,2 1 1-1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7.6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4 24 0,'5'-19'12'0,"12"19"-16"16,-8 0 21-16,7-6-17 15,-2 1 0-15,9-4 0 16,-9 4 1-16,3-7-1 15,-6 4 0-15,3-6 0 16,-6 3 1-16,1 0-1 16,-4 0 1-16,-5-6-1 15,0 6 1-15,-5 2 0 0,-1 4 1 16,-5 7-1-16,-3 1 1 16,-3 11-1-16,0-3 1 15,1 17-1-15,4-8 0 16,7 11-3-16,-4-9 1 15,15 6-4-15,-3-6 0 16,11-2-3-16,0-3 0 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7.3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20 9 0,'3'-14'4'0,"2"5"1"16,-5 9 0-16,6 3-3 15,-3 0 1-15,-3 8 1 16,0-2 1-16,-9 13-6 16,7-5 0-16,-7 19 4 0,1-5 0 15,-1 6-2-15,4-9 1 16,2 3-1-16,0-6 0 16,6-11 0-16,0-2 0 15,5-10-1-15,1 1 1 16,13-14 0-16,-5 3 0 15,5-12-1-15,-5 6 0 16,9-11 0-16,-7 5 0 16,-2-3 0-16,0 6 0 15,-6 3 0-15,3 3 1 16,-5 6-1-16,-1 2 1 16,-2 11-1-16,-3-2 0 0,-1 11-4 15,1-3 0-15,0 8-3 16,-3-2 1-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6.3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21 18 0,'5'-16'9'0,"1"10"-9"16,-6 6 17-16,0 3-16 15,0 0 1-15,-6 22 1 16,4-5 1-16,-10 25-4 15,4-11 0-15,-9 19 3 16,6-13 0-16,-3 19-2 16,5-8 1-16,1 11-5 15,-4-14 1-15,10 0-7 16,-1-11 1-1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6.1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9 14 14 0,'3'-14'7'0,"5"22"-7"0,-5-8 5 0,-3 0-3 15,0 0 0-15,-8 3 3 16,2 0 1-16,-17 14-7 16,4-6 1-16,-15 20 3 15,3-6 1-15,-3 9-2 16,12-6 0-16,5 2-1 15,0-7 0-15,6-4-1 16,0-5 1-16,11-8-2 16,0 0 1-16,17-12 0 15,-6 0 0-15,14-13 0 16,-2 5 0-16,5-14-1 16,-3 5 1-16,-2-2 0 15,-7 6 0-15,7 5 0 16,-9 2 0-16,0 4 0 15,-6 2 1-15,-5 12-1 16,0 2 1-16,-3 15-1 0,0-6 0 16,-3 8-1-16,0-6 1 15,3 4-3-15,0-6 0 16,0-3-2-16,0-3 1 16,6-8-3-16,2-1 0 15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5.7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11 0,'3'-12'5'15,"8"10"-2"-15,-11 2 6 0,6 2-7 16,-1 1 0-16,1 17 1 16,2-6 0-16,-2 17-4 15,0-5 1-15,-6 22 2 16,0-12 0-16,3 18-1 15,-1-15 0-15,1 9 0 16,-3-11 1-16,9-9-1 16,-4-5 1-16,1-15 0 15,0 1 0-15,5-21 1 16,-5 4 0-16,8-17 0 16,-6 5 0-16,9-17 0 15,-6 9 0-15,-2-9-1 16,2 9 0-16,0-17-1 15,1 14 0-15,-4-3-2 16,1 6 1-16,2 2-5 0,-3 7 1 16,6 10-6-16,-5 3 0 15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5.3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24 0,'-5'5'12'0,"8"-2"-16"16,-3-3 22-16,0 6-19 15,0-1 1-15,0 4-2 16,0-4 1-16,0-2-1 0,0 0 0 15,2 0-4-15,1 0 0 1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4.8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0 48 13 0,'45'-22'6'0,"-14"10"-1"0,-26 10 5 16,4-1-9-16,-4 0 1 15,-7 0 2-15,-1 0 0 16,-14 3-5-16,3 0 1 15,-6 9 2-15,0-4 1 0,-2 15-2 16,5-6 1-16,5 12-2 16,1-7 0-16,6 15-1 15,2-8 1-15,3 13 0 16,0-8 0-16,0 3 0 16,0-9 1-16,-9 4 1 15,-2-10 0-15,-14-2 0 16,8-3 0-16,-26-2-2 15,15-4 0-15,-9 1-5 16,12-4 0-16,8 4-3 16,0-4 0-1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4.5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35 18 0,'6'-28'9'0,"-1"20"-8"0,-5 8 13 15,3 3-14-15,3-1 1 16,-6 10 1-16,0-4 0 16,0 20-2-16,0-5 0 15,-12 25 1-15,7-11 1 16,-9 33-1-16,5-19 1 16,1 8-1-16,-1-14 0 15,-2-2-1-15,3-9 1 16,-1-6 1-16,4-3 0 0,2-16-1 15,0-1 1-15,3-19-2 16,0 2 0-16,6-22 0 16,-4 12 0-16,10-18-2 15,-7 9 0-15,7-9 0 16,-1 9 0-16,6 5 1 16,0 6 0-16,5 3 0 15,-2 3 1-15,2 11-1 16,-5 0 1-16,0 8 1 15,-6-2 0-15,-3 11 1 16,-2-3 1-16,-9 9-1 16,0-4 1-16,-16 10-1 15,5-7 0-15,-3 3-3 16,0-5 1-16,6 0-4 16,-3-6 0-16,5-3-5 15,1-5 1-1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4.0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9 23 0,'-14'-19'11'0,"16"21"-15"16,-2-2 18-16,6 3-14 16,2-3 0-16,7 3 0 15,-1 0 1-15,14-3-3 16,-6 0 1-16,15 6-5 15,-9-1 1-1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3.8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1 53 18 0,'-2'-28'9'0,"2"23"-13"0,0-1 16 15,0 6-12-15,0 0 1 0,-3 6 2 16,0-4 0-16,-11 18-3 15,3-6 0-15,-12 23 2 16,3-9 1-16,-2 34-1 16,8-17 0-16,-9 14-1 15,7-14 0-15,-4-3 0 16,9-11 1-16,2-5 0 16,-2-4 0-16,5-16 0 15,3 0 0-15,3-21-1 16,0 1 1-16,9-19-2 15,-3 4 0-15,8-16 0 16,-6 9 0-16,6-12-1 16,-5 11 0-16,7-8 0 15,-4 11 1-15,2-2 1 16,-6 8 0-16,6 2-1 16,-5 7 0-16,-1 7 1 0,3 4 0 15,-2 13-1-15,-4 1 0 16,7 19 0-16,-4-5 0 15,6 17 0-15,-5-9 0 16,8 17 0-16,-9-8 0 16,9 5-3-16,-6-8 1 15,6 5-3-15,-9-8 1 16,4-3-4-16,-7-5 0 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00.7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2 71 12 0,'0'-17'6'0,"-2"-11"4"15,2 22 3-15,0 1-13 16,0-1 1-16,-6 0-1 15,-5 3 1-15,3 3-1 16,-12 3 0-16,9 3 0 16,-11 2 1-16,5 4-1 15,3 2 0-15,6 3 0 16,5 5 0-16,6 7 0 16,5 2 0-16,3 0 0 15,6-3 0-15,0-3 0 16,-6 3 1-16,3-5 0 15,0-3 0-15,-12-3 0 16,4-6 1-16,-12 0 0 0,-2 1 0 16,-3-4-1-16,-3-2 1 15,-3 2-3-15,9-2 1 16,-9-3-5-16,6-1 0 16,8-2-2-16,3 0 0 1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3.1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0 132 13 0,'31'-33'6'0,"8"2"-8"16,-27 22 6-16,2-8-4 15,2 3 0-15,-1 3 3 16,-4 0 0-16,-3 8-2 15,1 0 0-15,-9 26 2 16,0-9 1-16,-9 22-1 16,4-5 1-16,-15 26-2 15,9-15 0-15,-12 28-1 16,6-10 0-16,3 2 0 0,9-15 0 16,-4 1-1-16,3-11 1 15,1-6-1-15,-1-9 0 16,-2-7-2-16,5-4 0 15,-3-17-2-15,-2 3 1 16,-6-22 0-16,3 2 0 16,-12-10 2-16,6 7 1 15,-5 1 3-15,2 5 1 16,3 3 2-16,0 3 0 16,6 3-1-16,3 3 1 15,8 8-3-15,8 0 1 16,12 5-3-16,-1 1 1 0,24 2-4 15,-12-2 0-15,22 0-7 16,-11-4 1-16,14 4-2 16,-13-3 1-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2.7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3 13 0,'6'-28'6'0,"20"20"-8"15,-21 5 11-15,21 3-8 16,-7 0 1-16,21 0 0 15,-12 0 0-15,14 0-3 16,-5 0 1-16,-3 0 2 16,-6 0 0-16,-5-3 0 15,-4 0 1-15,-10-2-1 16,2 2 1-16,-11 3-1 0,0 0 1 16,0 6-2-16,0-4 1 15,0 10-2-15,0-1 0 16,3 20-1-16,0-9 0 15,0 6 0-15,5-5 1 16,-2 11 0-16,-6-9 1 16,-9 6 0-16,4-8 1 15,-18-1-2-15,6-2 1 16,-3-12-4-16,4 3 0 16,-4-8-4-16,11 0 0 1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2.4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4 90 10 0,'8'-14'5'0,"3"3"-2"0,-11 11 6 16,0-5-9-16,0 2 0 16,-11 6 2-16,5-1 0 15,-16 7-1-15,13-4 0 16,-19 12 1-16,6-5 1 15,-7 10-1-15,4-5 1 16,0 11-2-16,8-3 1 16,3 6-2-16,5-5 1 15,7 2-1-15,-4-5 0 16,14 2 0-16,1-5 0 0,8-4 0 16,-3-1 0-16,11-13 0 15,-2 1 1-15,2-11-1 16,-8 2 1-16,14-8-1 15,-3 3 0-15,0-15-1 16,0 7 0-16,-2-7 0 16,-6 7 1-16,-6-1-1 15,0 6 1-15,-11 3-1 16,5 2 1-16,-11 9 0 16,3 0 1-16,-8 14 0 15,-1-3 0-15,4 15-1 16,-1-6 1-16,6 5-1 15,0-3 0-15,6 4 0 16,-6-7 1-16,17-2-1 16,-9-3 0-16,12-19 1 15,-3 2 0-15,0-14-1 0,-1 6 1 16,10-20-1-16,-4 6 1 16,4-15-1-16,-1 9 0 15,3-11 0-15,-5 5 0 16,2-5 0-16,-5 11 0 15,-3 0 0-15,-3 6 0 16,0 11 1-16,-3 2 0 16,-5 18 0-16,-3-3 0 15,-3 19-1-15,0-5 1 16,-3 25 0-16,0-8 0 16,0 17-1-16,0-9 0 15,-2 12-1-15,2-12 0 0,-3 0-3 16,6-8 1-16,-8-9-4 15,5-5 1-15,-14-12-1 16,6 1 0-1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1.7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3 26 18 0,'0'-26'9'0,"8"35"-12"0,-8-9 15 0,0 11-12 15,0-3 1-15,-8 15 1 16,5-6 0-16,-11 20-2 15,0-9 1-15,-6 23 1 16,6-12 0-16,-3 23-1 16,3-17 1-16,-3-2-3 15,3-9 0-15,5-3-4 16,1-9 0-16,5-8-1 16,-3-2 0-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1.5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6 14 19 0,'6'-14'9'0,"-6"17"-10"16,0-3 18-16,-6 8-17 15,-3-2 1-15,-7 8 1 16,1-3 0-16,-10 14-3 0,8-5 1 16,-5 11 1-16,13-5 0 15,-2-1-2-15,5-5 1 16,0 2-4-16,6-5 0 16,12-8-2-16,-4-1 0 1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1.2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7 8 21 0,'8'-11'10'0,"1"11"-15"16,-9 0 17-16,0 5-15 15,0-2 0-15,-9 11 2 16,-5-2 1-16,-6 13 2 0,1-5 1 16,-7 14-3-16,9-9 0 15,-5 9 2-15,2-9 0 16,6-2-2-16,5-6 1 16,4 0-1-16,-4-6 0 15,15-2 0-15,-3-4 0 16,11-19 0-16,0 3 0 15,6-12-1-15,-6 6 1 16,3-5 0-16,0 2 0 16,5-3 1-16,-8 6 0 15,-2 0 0-15,-4 6 0 0,1 8 0 16,-9 3 1-16,-3 12-1 16,3-4 0-16,-6 12-3 15,3-3 1-15,-2 8-4 16,5-5 1-16,0-6-2 15,0-3 1-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0.9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18 0,'23'0'9'0,"-6"12"-14"0,-9-12 18 16,1 11-13-16,-4 0 0 15,4 11 1-15,-9-5 0 16,0 14-1-16,0-9 1 15,-9 9 0-15,4-6 1 16,-4-5 0-16,1-6 1 16,-1-9-2-16,1-8 1 15,2-8 0-15,3-3 0 0,6-2-1 16,-3 2 0-16,9-12-1 16,2 7 1-16,6-9-1 15,-9 5 0-15,15 7-5 16,-7 2 1-16,15 8-3 15,-5 1 0-15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0.6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54 18 0,'-8'-16'9'0,"8"7"-12"15,0 9 16-15,8-6-14 16,1 4 1-16,5-4-1 16,3 0 1-16,0 1 0 15,5 2 1-15,4 3-1 16,-4 0 0-16,4 3 0 15,-4 2 1-15,-5 4-1 0,0-1 0 16,-3 1 0 0,-2 2 1-16,2 0-1 0,-9 1 0 15,-5-4 0-15,-5 6 0 16,-4 3-1-16,-5-3 1 16,-3 3-1-16,-8-6 1 15,2-2-1-15,-2-1 0 31,8-5 1-31,3 0 0 16,11-6 0-16,3 3 0 16,8 0 0-16,1 0 0 15,8 3 0-15,5 0 1 0,-5 2-1 16,3 1 1-16,-6 5 0 16,0 3 0-16,-5 3 0 15,2-2 0-15,-11 4 1 16,-8 4 0-16,-4 2 0 15,-10 3 0-15,-4 1 0 16,-5-7 0-16,6 4-1 16,-6-9 0-16,8 0-3 15,1-6 0-15,5 0-4 16,5-2 0-16,7-7-1 16,2-2 1-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0.0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2 0 7 0,'-11'-3'3'0,"5"15"2"0,6-10 4 15,0 1-9-15,-3 6 1 16,3-1 1-16,-5 6 0 16,2 3-2-16,-3 8 0 15,-2 6 2-15,-6 0 0 16,3 0-1-16,2 6 1 15,-5-3-2-15,6 2 0 16,-6-5-2-16,11-8 0 16,-5-1-3-16,8-10 1 1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4.1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0 18 0,'-9'-12'9'0,"24"18"-13"16,-1-6 16-16,-3 0-15 15,11 0 1-15,4 3-5 16,8 0 1-16,-3 0 6 16,0-3 1-16,0-3-5 15,-6-3 0-15,0 0 3 16,-8 4 0-16,-3-4 4 15,-5 6 0-15,-1 3 1 16,-2 2 1-16,-3 4-1 16,-3 2 0-16,0 3-2 15,0-2 0-15,5-4-3 16,-2 3 0-16,3-2-2 16,2-6 1-16,6-3 0 15,-3-6 0-15,9 3 0 16,-3-5 1-16,-6-1 1 15,9-2 0-15,-9-3 1 0,3 3 1 16,-5 5 1-16,-1 3 0 16,-5 9 0-16,-3 2 0 15,-3 12 0-15,-11 5 0 16,6 6-1-16,-12 6 0 16,0 5-1-16,9 1 0 15,-3-1-3-15,5-2 1 16,4-1-5-16,-4-2 0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00.3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3 34 12 0,'0'-3'6'0,"8"-8"-8"0,-2 6 9 16,-3 2-7-16,-3 3 1 16,0 0 1-16,0 0 1 15,0 0-2-15,-3 0 0 16,-6 3 2-16,1 5 0 15,-6 3 0-15,-3 9 1 0,-3 0-2 16,0 2 1-16,-2 3-2 16,5 1 0-16,3-4-1 15,5 4 1-15,1-7-1 16,8 1 0-16,5-3 0 16,4-3 1-16,-6-3 0 15,5 0 0-15,6-8-1 16,3 0 1-16,-3-3 0 15,3-6 0-15,-3-2-1 16,3 2 1-16,-3 3-1 16,1 1 1-16,-1-4 0 15,-6-2 0-15,-2-4-1 16,2 1 1-16,-5-6 0 16,-3-5 0-16,0-6 0 15,-3-3 0-15,-2 0-1 16,2 3 0-16,3 2-1 15,-9 7 1-15,4 2-4 16,-4 8 1-16,1 6-6 16,-1 6 1-1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3.7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-1 12 0,'0'-2'6'0,"-2"4"-4"16,2 7 4-16,0 2-6 15,0 12 1-15,-3 8 1 16,-5 5 1-16,0 7-3 0,5 2 0 15,-5-6 1-15,0 4 0 16,2-1-2-16,6-2 0 16,-2-6-3-16,2-3 0 1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3.4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3 10 0,'0'5'5'0,"5"15"-3"0,-2-14 7 16,-3 5-9-16,0 0 0 15,-3 3 3-15,-2 3 0 16,2-3-2-16,-3-2 1 16,-8-4 1-16,11-2 1 15,-2-6 0-15,2-6 0 16,3-8-2-16,3-3 1 16,5 3-2-16,3 0 1 15,-8 0-3-15,6 0 1 16,5 2-3-16,-6 4 0 0,1 2-4 15,5-2 0-15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3.1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 14 11 0,'-30'36'5'0,"10"20"-3"0,15-42 5 0,5 1-7 16,0 1 0-16,0-2 0 16,0-2 0-16,5-4 1 15,-2-5 0-15,5-3 0 16,1-3 1-16,-4-5-2 16,-5-9 0-16,0-6 1 15,0-2 1-15,0 3-3 16,0-1 1-16,0 1-3 15,0 5 1-15,0 3-1 16,9 0 0-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2.8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1 0,'0'-17'0'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2.7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 0 12 0,'-2'5'6'0,"2"7"1"15,0-7 4-15,0-2-10 16,0 5 0-16,-6 4 1 16,3 2 1-16,-2 8-4 15,5 0 1-15,-3 4 1 16,-3-7 1-16,4 6-3 16,-4-5 1-16,1-3-4 15,2-3 0-15,3-9-2 16,0 1 1-1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2.6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7 3 10 0,'0'6'5'0,"0"2"-2"16,0 1 5-16,-6 5-7 16,3 3 1-16,-11 8 0 15,5 3 1-15,-2 1-4 16,0-4 1-16,8-5 3 16,-5-3 0-16,-7-6-1 0,13-5 1 15,-4-6-1-15,6-6 1 16,6-11-1-16,-4-6 0 15,7 1-2-15,5-3 1 16,3-1-2-16,0 1 1 16,-3 2-3-16,3 3 1 15,6 3-5-15,-7 3 1 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2.3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0 15 0,'-8'-11'7'0,"25"3"-8"0,-9 2 12 16,6 3-11-16,12 3 0 15,-1-3 0-15,6 6 0 16,3 3 1-16,-3 2 0 16,-6 1-1-16,-2 2 1 15,0 0 0-15,-6 1 0 32,-17 13 1-32,-6-3 0 0,-11 1-1 15,-8-6 0-15,-1 0-1 16,-5 6 1-16,6-7-4 15,2-4 1-15,6-4-4 16,9 1 1-16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1.4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0 0 18 0,'-23'14'9'0,"1"12"-10"0,13-9 12 15,-2 14-12-15,-3 8 0 16,-3 3-2-16,3 6 1 15,-3-3 2-15,9-5 0 16,-1-4-2-16,4-8 0 16,2-2-2-16,-3-7 1 15,6-5 0-15,-2-8 0 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1.2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9 8 0,'-3'-14'4'0,"11"17"-2"16,1-3 5-16,5 0-7 16,3 2 1-16,0-2 0 15,14-2 0-15,2-4-1 0,7 3 0 16,-1-2 0-16,3-1 1 16,-2 0-1-16,5 1 0 15,-3 2 0-15,-11 0 0 16,0 3 0-16,-5 3 0 15,-9 3 1-15,-3 5 0 16,-6 3 0-16,-5 0 0 16,-3 3 0-16,-3 8 1 15,3 0-1-15,0 3 0 0,0 3 0 16,9-8 0-16,-1-1 0 16,3-8 0-16,3-5 0 15,0-6 0-15,6-6 0 16,-6-6 1-16,9-5 0 15,-6-2 0-15,-9-4-1 16,1-5 0-16,-4-1-1 16,-10 4 1-16,-4-1-2 15,4 4 0-15,2 7-6 16,-3 4 1-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0.7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8 8 5 0,'-14'-8'2'0,"20"2"1"0,-6 6 2 16,0 3-4-16,0 5 0 15,0 4 1-15,0 13 1 16,-6 6-4-16,4 11 1 16,-7 1 1-16,-5-1 1 15,5 3-1-15,-7 3 0 0,7-3-1 16,-5 1 1-16,5-10-3 16,1-2 1-16,0-6-2 15,2 1 0-1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21.7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3 28 0,'-8'-3'14'0,"11"-8"-20"16,-3 11 24-16,8 0-19 15,3 0 0-15,-8 3 0 16,3-1 1-16,5 1 0 16,3 3 1-16,-3 0-2 15,4-1 1-15,2 4 0 16,-3 5 0-16,0 0-1 15,-3 3 1-15,-3 5 0 16,-2 9 0-16,5 3 0 16,-5 6 0-1,8 8 1 1,3-9 0-16,-8-10 2 16,8-4 0-16,-9-8 0 15,6-6 0-15,-3-5 0 0,9-9 0 16,-3-11-1-16,0-14 0 15,0-6-2-15,-3-3 1 16,-3 3-1-16,3 3 0 16,-11 6 0-16,3 5 0 15,-6 3-2-15,0 6 0 16,6 5-1-16,-6 9 0 16,2 8 0-16,-2 3 1 15,0 6-1-15,9 6 0 16,-4-1 1-16,7-5 1 0,10-6 1 15,1-9 0-15,16-5 0 16,-5-8 0-16,-3-6 1 16,3-6 0-16,-3-2-1 15,-5-10 1-15,5-1-1 16,-9 4 1-16,-5-2-1 16,-5 9 1-16,-7 2-1 15,-13 6 1-15,-1 5-1 16,-8 12 1-16,0 9-1 15,-11 7 0-15,3 10 0 16,-1 10 1-16,9 3-2 16,6 6 1-16,11-5 0 15,11-4 0-15,6-8 0 16,3-3 0-16,11-8-1 16,14-6 0-16,-2-8-4 15,5-9 0-15,8-17-2 16,0-8 0-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6:59.7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129 16 0,'-11'-23'8'0,"11"12"-8"15,0 11 12-15,5-3-12 16,1-5 0-16,5-4 0 15,1 4 1-15,2-1-1 0,3-2 1 16,5 0 1-16,4 2 0 16,-1 1-1-16,0 2 0 15,4-2 0-15,-13 5 0 16,7 6-1-16,-3 5 1 16,-6 4-1-16,0 4 0 15,-5 1 0-15,-1 9 1 16,-8-1 0-16,-8 3 0 15,-1-2 0-15,-8-1 0 0,-5-2 0 16,-4-1 1-16,4 1-1 16,-7-6 0-16,1 5-1 15,-3-5 0-15,6-8-2 16,-1-1 1-16,4-2-5 16,2-3 1-16,9-3-2 15,-1 3 0-1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45.6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2 132 4 0,'3'-20'2'0,"8"-2"2"16,-5 16-4-16,5-5-1 15,-2 3 1-15,7-1 0 16,-1 1 1-16,10 2-1 16,6-2 1-16,-6-1 0 15,6 1 1-15,-3 0-1 16,3 2 1-16,6 3 0 16,-3 3 0-16,-1 3-1 15,1 0 1-15,-3 2-1 16,-8 4 0-16,-7 2 0 15,-2 3 1-15,-8 0-1 16,-9 3 0-16,-8 2 0 16,-11 4 0-16,-12 2 0 0,-3 3 0 15,3 0 0-15,-5-6 0 16,5-2-1-16,-11-6 1 16,6 0-1-16,11-3 1 15,0-5-1-15,8-1 1 16,3-2-1-16,3 0 1 15,8 0-1-15,3 0 0 16,9-1 0-16,3 4 0 16,7 0 0-16,-1 5 0 15,-1-3 0-15,5 4 0 16,-2-1 0-16,-3 6 0 0,3-3 0 16,-8 2 0-16,2 1 0 15,-8-3 1-15,-6 3 0 16,-8-3 0-16,-9-3 0 15,0 0 0-15,-11 1 0 16,-3-4 1-16,-8-2-1 16,3-1 1-16,-3 1-1 15,-3-3 0-15,14-1-1 16,-3 1 0-16,11-3-4 16,4 0 0-16,7 3-3 15,10-3 1-1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44.9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3 37 17 0,'6'-37'8'0,"-15"37"-5"16,9 3 9-16,-2-6-14 16,-1 9 1-16,0 5 0 15,-5 12 1-15,-7 16 1 16,-7 15 0-16,-3 2-1 15,-3 9 1-15,-1 0-1 16,-2-1 1-16,-2 7 0 0,13-6 0 31,0-3-3-31,1-14 0 16,10-15-3-16,6-10 0 1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04.4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21 25 0,'-8'-22'12'0,"13"44"-15"16,-2-19 18-16,6 3-21 15,-4 0 0-15,-10 2-6 16,-1 0 1-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04.2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2 17 0,'2'3'8'0,"24"11"-7"0,-21-11 14 16,18-1-15-16,-3 1 0 16,13 0 0-16,-7 0 1 0,16 0-1 15,-11-1 0-15,11-4 1 16,-11-1 0-16,6-6-1 15,-12 1 1-15,6-6 0 16,-8 3 0-16,-6-1 0 16,0 1 0-16,-12 5 0 15,4 4 0-15,-15 7 0 16,6 1 0-16,-6 8 0 16,1-3 0-16,2 6 0 15,0-3 0-15,3-3-1 16,0-2 1-16,3-3-1 15,0-1 0-15,5-8 0 16,3 3 0-16,4-11 0 16,-1 3 0-16,0-4 0 15,0 4 0-15,-3 2-1 16,0 1 0-16,1 5 0 0,-1 0 1 16,-6 14-1-16,1-3 0 15,-12 37 0-15,4-11 0 16,-18 22 0-16,9-11 1 15,-15 19 0-15,7-19 1 16,-24 6 0-16,12-15 1 16,-17-2 0-16,15-9 1 15,-15-6 0-15,8-5 0 16,1-14 0-16,5 0 0 16,6-14-1-16,5 2 0 15,18-10-3-15,-1 4 0 0,17-4-4 16,1 5 1-16,10 0-6 15,-8 2 1-1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03.7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3 10 13 0,'8'-11'6'0,"1"11"-3"15,-9 0 9-15,0 8-11 16,0-2 1-16,-3 11 1 15,0-3 0-15,0 14-3 16,0-6 0-16,-2 18 2 16,2-9 1-16,-5 22-2 15,2-13 1-15,1 8-2 0,-1-12 1 16,0 1-2-16,4-6 0 16,-4-9-5-16,3-5 1 15,-14-11-2-15,6-3 1 1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03.5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0 20 0,'14'17'10'0,"-14"-3"-11"0,0-11 22 15,0 11-20-15,0-3 1 16,-6 17 0-16,6-5 0 16,-3 13-3-16,-2-7 0 15,2 2 2-15,3-6 1 16,-2-5-4-16,-1-6 1 16,3 0-4-16,0-6 0 0,0-8-2 15,0 0 0-15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03.3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 0 17 0,'-3'8'8'0,"-2"15"-9"0,5-12 17 15,-3 6-15-15,-3 3 0 16,-2 11 0-16,2-3 0 16,-2 3-2-16,5-6 1 15,-3 0 1-15,6-5 0 16,0 0 0-16,6-12 0 15,-3 1 0-15,5-9 1 16,-5 0-1-16,0-12 1 16,-1-7-2-16,-2-1 1 15,0-3-1-15,0 1 1 16,0 2-3-16,0 1 1 0,0-1-2 16,9 6 0-16,-3-3-1 15,2 3 0-15,6 0 0 16,0 5 0-16,3 4 3 15,0 2 0-15,-3 0 1 16,0 3 1-16,-3 9 2 16,3 5 0-16,-5 3 0 15,-4-3 0-15,4 11-1 16,-6-3 0-16,-3 4 0 16,0-7 1-16,0-2-1 15,0-3 0-15,0-11 0 16,0 0 1-16,2-14-2 15,-2 2 0-15,6-8-3 16,5-2 0-16,1 2-3 16,2 0 0-16,0-6-3 15,5 7 1-15,7 2 0 16,-4-1 1-1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02.8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5 11 0,'0'-11'5'0,"11"-3"-7"15,-6 6 8-15,1 2-8 16,5 1 1-16,-3-1-3 16,0 1 0-1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02.7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13 0,'11'-6'6'0,"8"4"1"0,-16 2 10 31,5 14-15-31,-2 5 1 16,-6 7 0-16,-3 7 1 15,0 1-6-15,-2-1 1 16,2-2 3-16,-6 0 0 16,4-8-2-16,2-4 1 15,0-5-4-15,1 0 1 16,-1-3-5-16,3-5 1 0,0-3-1 16,0-3 0-1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02.5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2 17 0,'5'-8'8'0,"7"19"-9"0,-9-8 14 0,2 11-12 16,-2-3 0-16,-3 20 2 16,0-5 0-16,-8 13-3 15,2-2 0-15,0-6 3 16,-2 0 0-16,-1-8-1 15,4-6 1-15,-1-3-1 16,3-3 1-16,0-5-1 16,3-6 0-16,0-9-1 15,0-5 1-15,3-6-1 16,0-2 1-16,3-4-2 16,2-2 0-16,6 3-1 15,6-1 0-15,3 6-4 16,2 4 1-16,0 1-4 15,-5 4 0-15,0 3-1 16,0 2 0-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6:59.2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4 20 0,'0'-8'10'0,"8"13"-10"16,-8-2 10-16,3 8-11 15,-3 3 1-15,3 3 0 16,-3 6 1-16,3 2 0 0,-3 9 1 15,0 0 0-15,-3 8 0 16,-3 0 0-16,-5 12 1 16,2-1-1-16,-2 6 1 15,3 0-2-15,2-2 0 16,0-9-1-16,1-6 1 16,2-3-2-16,0-8 0 15,0 0-5-15,-2-6 0 16,5-8-2-16,0-5 1 1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02.2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3 17 0,'6'-34'8'0,"16"20"-9"15,-10 8 15-15,5-5-14 16,-3 3 0-16,8-1 0 16,-5 4 1-16,8-1-1 15,-5 3 1-15,8 9 0 16,-5-1 0-16,-1 12 0 16,-2-6 1-16,-6 12 0 15,0-6 0-15,-14 14 0 16,0-9 0-16,-17 9 1 15,9-6 0-15,-21 0-1 16,7-2 1-16,-12-1-2 16,9-5 1-16,-6 0-4 0,11-6 0 15,3 0-5-15,3-2 0 16,14-6-2-16,0-1 1 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01.9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7 6 14 0,'0'-8'7'0,"3"8"-1"0,0 2 4 16,-3 4-8-16,-3 8 0 15,-3 14 1-15,4-5 1 16,-13 31-5-16,7-12 0 16,-12 23 3-16,9-17 1 15,-11 14-2-15,5-8 1 16,6-9-2-16,-3-9 1 15,5-5-3-15,1-8 1 16,2-9-5-16,4-8 1 16,2-12-2-16,2-5 0 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00.3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1 20 0,'11'-59'10'0,"9"29"-12"16,-14 21 19-16,8-2-17 16,-3 3 1-16,14 5 0 15,-2 3 1-15,13 3-2 16,-5-1 0-16,0 15 1 16,-3-6 1-16,-5 20 0 15,-9-8 1-15,-3 13 0 0,-5-8 0 16,-12 3-2-16,0-6 1 15,-16 3-4-15,2-8 1 16,-8 2-8-16,8-5 1 1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00.1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-2 21 0,'6'0'10'0,"-6"45"-11"0,0-28 14 16,-6 11-12-16,3 8 0 15,-2 7 0-15,-1 2 1 16,-5 2-3-16,5-10 1 0,1 5 1 15,-1-8 0-15,3-1-1 16,-2-7 1-16,2-7-2 16,0-2 0-16,1-11-3 15,-1-3 0-15,0-12-2 16,0 1 0-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9.8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21 24 0,'-12'-14'12'0,"57"17"-19"0,-28-6 25 15,6 0-19-15,2 1 1 16,3-1-1-16,3 3 1 0,0 3 0 15,3 2 0-15,-3 4 0 16,-3-1 0-16,-2 3 0 16,-7 0 1-16,-5 3-1 15,3 3 1-15,-5-6-1 16,2 1 1-16,-3-1 0 16,6-3 0-16,-3-2 0 15,-3-3 0-15,3-3 0 16,0-3 0-16,0-6 0 15,-5 1 0-15,-1-6-1 16,1 0 1-16,-9-3 0 16,-3 3 0-16,-5 0-1 15,2 3 1-15,3 5-4 16,0 1 0-16,3 5-4 16,-3-3 0-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59.5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13 18 0,'5'-11'9'0,"-2"8"-5"15,-3 3 12-15,0 3-14 16,0 0 0-16,-3 11 1 15,-2-3 0-15,-1 23-4 16,0-6 1-16,1 17 2 16,-4-8 0-16,1 5-1 15,2-8 1-15,-5 14-3 16,5-12 1-16,1 1-2 16,-1-9 0-16,-2 0-5 15,2-8 0-15,-3-6-1 0,-5-5 0 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2.0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 0 14 0,'-3'3'7'0,"-20"17"-5"15,20-12 10-15,3 4-11 16,-5 7 0-16,-4 7 1 16,1 10 0-16,-1 12-3 15,-8 6 0-15,12-1 1 16,-4-2 0-16,6-9-2 16,-2-2 0-16,5-9-3 15,0-9 0-15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46.2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00 12 0,'-12'-17'6'0,"21"3"-7"0,-1 11 8 16,1 3-7-16,10-5 0 15,-2-1 0-15,6-2 1 16,5 2-1-16,9 1 0 16,-3-1 0-16,5 1 0 15,-5 2-1-15,0-3 1 16,0 1-2-16,0-1 1 16,-9 0-2-16,1 6 0 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46.8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11 15 0,'-17'-5'7'0,"23"10"-9"15,-6-5 15-15,0 0-13 16,5 0 0-16,4 0 0 16,5 0 1-16,0 0-1 15,12-3 0-15,7 1 0 16,1 0 1-16,11-1-2 15,6 1 1-15,-8 2-3 16,2 0 0-16,-6 0-2 16,1 0 1-16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46.5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3 10 0,'0'0'5'0,"11"-3"-5"16,-6 3 8-16,10-3-8 15,1 0 0-15,1 0 0 16,6-5 1-16,5 2-1 16,6-2 1-16,-4 2-1 0,7 0 1 15,-1 1-1-15,4-1 1 16,-1 6-3-16,-8-3 0 15,0 3-1-15,-9-3 0 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09.1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0 27 0,'-8'-3'13'0,"11"-6"-19"16,5 9 23-16,0 0-18 15,9 9 1-15,0-1-1 16,5 6 0-16,3-5 1 16,-2-1 0-16,16 6-1 15,0 0 1-15,3-5 0 16,-6-3 1-16,0-4 0 15,-2-2 0-15,2-2 0 16,-11-4 1-16,-2-3-1 16,-12 1 0-16,0 0 0 0,-6 2 0 15,-10 3-1-15,-1 3 0 16,1 3 0-16,-1 5 1 16,1 6-1-16,-1 3 0 15,3 6 2-15,3 5 0 16,0 6 0-16,9 0 0 15,-1 2 0-15,-3-2 0 16,1-6 0-16,-6-5 0 0,0-4-1 16,-6-2 0-16,-2-3-3 15,-9-2 0-15,-2-4-5 16,-4 1 0-16,9-1-3 16,-2 0 1-1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45.9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9 0 11 0,'-9'-3'5'0,"3"6"-4"0,4 0 5 0,-1 2-6 16,-3 1 1-16,3 5 2 15,-5 12 0-15,-9 7-3 16,3 10 0-1,-20 36 2 1,14-12 1-16,0-10-1 16,-2-9 0-16,5-3-3 15,8-11 0-15,-5-6-4 16,9-5 0-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58.1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8 6 0,'6'0'3'0,"19"-5"-1"15,-16-1 6-15,5 1-8 16,0-1 1-16,6 1 0 16,-1-1 0-16,1 3-3 15,-3 1 0-15,6-1 0 16,-4 6 0-1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57.9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5 0,'25'-3'2'0,"-2"-11"0"0,-18 11 2 16,7 0-5-16,-1 0 1 15,6-2-3-15,-3-4 0 16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55.1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9 8 0,'-5'-9'4'0,"16"4"-2"16,-5 5 6-16,8 0-8 0,-3-3 0 15,6 0-4-15,3 3 1 16,2 3 2-16,-5-3 0 1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54.9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11 0,'23'0'5'0,"22"-5"-4"0,-34 5 6 0,3 0-7 16,0 0 0-16,9 0 0 15,0 0 1-15,-1 0-3 16,1 0 1-16,-4 0-2 16,-2 0 1-1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54.6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9 11 0,'5'-3'5'0,"18"-8"-2"16,-6 5 5-16,-3 1-7 16,5-1 0-16,4 0 0 15,2 1 1-15,0-1-3 16,0 4 1-16,1-1 0 15,2 0 1-15,0 0-2 16,-3 3 0-16,-5 0-3 16,2 0 0-1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50.7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17 139 1 0,'-6'-16'0'0,"6"-10"4"0,0 18-7 16,0-4 11-1,54 1-8 1,-116 3 6-16,56-6 0 16,1-1-8-16,-1 4 0 15,-3 3 5-15,1 2 1 16,-1 0-2-16,-5 6 0 15,3 0-1-15,-3 3 1 16,0-3-1-16,-6 6 0 16,0-3 0-16,-3 2 0 0,3 1 0 15,-5 2 0-15,5 4-1 16,0-1 1-16,-8 3-1 16,2 0 1-16,1 3 0 15,-1 6 0-15,1 2-1 16,2 0 1-16,1 4-1 15,2-1 1-15,0 0-1 16,6-3 0-16,-3 9 0 16,5 3 1-16,-7-3-1 15,2 5 0-15,5 4 0 16,-2-12 1-16,3 17-1 16,-1-3 1-16,7 0-1 15,-1-3 0-15,3-5 0 16,0-3 0-16,3-3 0 15,0 2 1-15,3 4-1 16,3 0 1-16,2-1-1 0,4 1 0 16,-4-3 0-16,9 0 1 15,-5-3-1-15,5 0 0 16,2 0 0-16,4-3 1 16,3-3-1-16,-1-2 0 15,6-3 0-15,-5-1 1 31,25 1-1-31,-3-3 0 16,-6-6 0-16,1 1 1 16,-9-4-1-16,3-2 1 15,-3-3-1-15,5-1 0 0,-7-2 1 16,2-2 0 0,17-12-1-1,-3-6 0-15,-3 0 0 16,-11-3 0-16,6 1 0 15,-9-1 1-15,-3-2-1 16,1-3 0-16,-4-6 0 16,-2-3 1-16,-6 1-1 15,0 2 1-15,-3 0-1 16,-6-3 1-16,1-2 0 16,-9-1 0-16,3-2 0 15,2 0 0-15,-5 2 0 16,0-2 1-16,-8 0-1 15,-1-4 0-15,4-1-1 16,-4 4 1-16,-5 1-1 16,3 0 1-16,-12-3-1 15,0 5 1-15,4 1-1 0,-13 8 1 16,1 2-1-16,-8 10 0 16,-1 2-2-16,0 3 0 15,6 5-4-15,9 6 0 16,8 6-3-16,11 6 0 1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47.5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14 16 0,'-20'-11'8'0,"20"11"-14"0,6 0 15 16,8 0-9-16,0-3 0 15,14 3 0-15,3 0 0 16,3 6 0-16,3 5 0 16,5 3 0-16,-11 3 0 0,3 5 0 15,-3 1 0-15,0 2 0 16,-2-2 0-1,-13 14 1 1,-7-1 0-16,-9-2 0 16,-6 0 0-16,1 0 1 15,-18-3 0-15,-2-3 0 16,-12-2 1-16,0-9-1 16,-2 0 1-16,-4-1-2 15,-2-4 1-15,3-4-2 16,5-2 1-16,6-3-4 15,6 0 0-15,5-1-4 16,14 1 1-1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47.1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 0 16 0,'-3'3'8'0,"3"25"-12"0,0-20 16 0,0 12-13 16,0 5 1-16,-5 3 0 15,2 6 0-15,-3 6 0 16,-5 5 0-16,0-3 0 16,0 0 1-16,3-2-1 15,-6-1 0-15,8-5-3 16,0-6 1-16,4-3-2 16,2-13 0-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57.2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1 0 6 0,'-14'31'3'0,"3"20"-2"16,8-40 2-16,-5 1-3 15,-1 2 0-15,6-3-3 16,0-2 1-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08.7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6 138 19 0,'5'-11'9'0,"1"17"-14"16,-6-4 17-16,-3 4-16 15,-5 0 1-15,-9 2-1 16,-6-2 1-16,-2 2 6 16,-9 1 0-16,-11-1-2 15,-3-2 0-15,3 2 2 16,2 3 0-16,-2 1 0 16,3-1 1-16,8 0-2 15,6 0 1-15,8 3-1 16,9 6 0-16,2 0-1 15,12-1 0-15,8 1-1 0,4 3 1 16,7 2-1-16,4-5 1 16,7-4-1-16,7-7 1 15,-3-3-1-15,-4-4 1 16,10 1-1-16,-4-6 0 16,4-2-1-16,-4-4 1 15,1 1-1-15,-6-6 1 16,-6 0-2-16,-3-6 1 15,1-2 0-15,-9-1 1 0,-1 3 0 16,-7 6 0-16,-3 0 0 16,-6 3 0-16,-3 3 0 15,-3 5 1-15,-8 3-1 16,0 3 1-16,-6 11 0 16,-2 5 0-16,2 7 0 15,6 5 0-15,0-1-1 16,8-1 1-16,6-1-1 15,6-9 1-15,8-5-1 16,0-5 0-16,6-4 0 16,5-10 0-16,3-6 0 15,9-3 0-15,-3-6-1 16,0-8 1-16,2-6 0 16,1-5 0-16,2-1-1 15,-2 1 1-15,3-3-1 16,-6 0 1-16,-3 2 0 15,0 4 1-15,-12 2-1 16,-2 9 1-16,-3 5-1 0,-2 6 1 16,-4 5 0-16,-8 9 1 15,0 9-1-15,-8 8 0 16,-4 11 0-16,-5 8 0 16,-5 4 0-16,-1 8 1 15,-2 5-1-15,2 3 0 16,6-2 0-16,0 2 0 15,3-8-3-15,6-12 1 16,2-8-4-16,3-5 0 0,1-6-4 16,-4-3 0-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57.0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6 0,'5'3'3'0,"7"3"-1"15,-7-3 5-15,7 2-7 16,-1 4 1-16,3 2 0 16,-3 6 0-16,3 3-1 15,-5-1 0-15,-1 4 0 16,4-6 1-16,-4 0 0 16,3 0 1-16,-2-6 0 15,-1 0 0-15,4-5-4 0,-7 2 0 16,4-5-1-16,2 0 1 1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52.4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2 5 3 0,'-22'-2'1'0,"-1"-1"0"16,18 3 1-16,-9 0-2 16,2 0 0-16,-2 0 0 15,0 3 0-15,-3-1 0 16,-3 1 0-16,-2 0 0 0,-1 3 1 15,3-1 0-15,-2 1 0 16,-4-3-1-16,4 3 1 16,-4 2-1-16,1 0 1 15,2 4-1-15,1-4 1 16,-1 3-2-16,1 4 1 16,-1-4 0-16,3 3 1 15,-5 3 0-15,2 0 0 16,4 0-1-16,-1 3 1 15,6-4-1-15,-3 1 1 16,3 3-1-16,2-3 1 0,4 3-1 16,-3-3 0-16,5 0 0 15,0 2 1-15,-2 4-1 16,5-3 1-16,0 0-1 16,0-1 1-16,3 4-1 15,0-1 1-15,0 1-1 16,3 2 1-16,0 4-1 15,8-4 1-15,-2-2-1 16,5-1 1-16,0 1-1 16,3-1 1-16,3 1-1 15,-3-3 1-15,2-1 0 16,4-2 0-16,0 0 0 16,5 3 0-16,-3-6 0 15,3 0 0-15,1-2-1 16,-1-1 1-16,0-3-1 0,-2 1 1 15,-1-4-1-15,-2-2 1 16,2 0-1-16,0 0 0 16,4-3 0-16,2 0 1 15,-3-3-1-15,0 0 1 16,-3-2 0-16,-2 2 0 16,0-3-1-16,-6 1 1 15,5-4-1-15,-5 1 1 16,3-1-1-16,-3-2 0 15,0-3 0-15,0-3 0 16,0 3 0-16,-1 0 0 0,-4-3-1 16,5 0 1-16,0-3 0 15,-6-3 1-15,0 1-1 16,0-1 0-16,-2 3 0 16,-1 1 1-16,-2-1-1 15,0-5 0-15,-1 2 0 16,1-5 1-16,-3 5-1 15,0 1 0-15,-3 2-1 16,2 0 1-16,-2 0 0 16,-2 3 1-16,-1-2-1 15,-6-1 0-15,1 3-1 16,-3 0 1-16,-6 0 0 16,0-3 0-16,0 3-1 15,-9 3 1-15,4 3-1 16,-4 0 1-16,1 2-1 15,0 1 1-15,-1 5-3 0,4 3 0 16,2 6-2-16,3-4 0 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4.6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6 20 0,'8'-11'10'0,"4"20"-11"0,-7-9 14 0,4 11-13 16,-4 6 0-16,1 8 1 16,-1 3 0-16,1 9-1 15,-6 5 1-15,-6 9 0 16,1 2 0-16,-4 7 0 16,-2-4 0-16,6-2 0 15,-1-4 1-15,0-7-3 16,-5-7 1-16,3-2-6 15,-1-3 1-15,1 3-1 16,3-6 0-1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4.4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25 0,'9'-8'12'0,"16"-1"-14"15,-14 7 22-15,9-1-20 0,5 3 0 16,0 0 0-16,3 0 1 15,-3 0-4-15,0 3 1 16,-2-1-5-16,-4-2 1 1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4.2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0 26 0,'-5'-3'13'0,"2"-5"-20"0,3 8 24 16,0 3-17-16,3-1 0 0,-1 4-1 15,7 3 0-15,2 8 1 16,-3-6 0-16,8 9 0 16,1 3 0-16,-3-1 0 15,-1 1 0-15,-2-3 0 16,-2 2 1-16,-7-5 0 16,-4-2 0-16,-7-7-1 15,-2-5 1-15,0 0-4 16,0-6 0-16,-2-3-3 15,-1-2 0-15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4.0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30 17 0,'17'-3'8'0,"8"-14"-8"0,-19 14 11 0,8 0-11 15,0 0 0-15,3 1 0 16,2 4 1-16,1 1-1 16,-6 3 0-16,3 0 0 15,-6-1 1-15,0 4-1 16,-5 5 1-16,-6-3-1 16,-3 3 1-16,-8 0-1 15,0 3 1-15,-6 0-1 16,0 0 0-16,-3 0 1 15,4-1 0-15,-7 1 0 16,1 0 0-16,8-3 0 16,-3 3 1-16,6 0-1 15,-1 3 1-15,7-6-1 16,5 6 1-16,5-6-1 16,7-3 0-16,-4-3-1 15,0-2 0-15,9-3-4 16,3-6 0-16,2-3-3 0,4-5 1 1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3.6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23 0,'11'-8'11'0,"6"8"-15"16,-6 0 22-16,1 0-18 16,4 3 0-16,4-1 1 0,-3 1 0 15,6 3-5-15,-1 0 1 16,1-1-3-16,-1-2 1 15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3.0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1 31 7 0,'8'-14'3'0,"4"8"2"15,-12 6 1-15,2-6-3 16,-2 1 0-16,0 7 2 16,-2-2 0-16,-4 6-7 15,-5 3 1-15,-1 2 3 16,-4 3 1-16,-7 6-3 15,0 8 1-15,1 0 0 16,5 0 0-16,0 3-1 16,6-2 0-16,2-1 0 15,6 0 1-15,3-5 0 16,6-6 0-16,8-6-1 16,6-5 1-16,5-6-1 0,1-3 1 15,2-3 0-15,-3-5 0 16,1-1-1-16,-1-2 1 15,-5 3-1-15,-9 0 0 16,-2 2 0-16,-4 1 0 16,-10 2 0-16,-1 3 1 15,-5 6 0-15,-6 3 0 16,-3 2 0-16,3 4 1 16,-3 5-2-16,3 2 1 15,6 4-2-15,3-1 1 16,5-2-4-16,3-3 0 0,8-3-3 15,1-5 0-15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2.5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 7 0,'2'-11'3'0,"15"16"-2"0,-8-8 2 15,-1 1-1-15,1-1 1 16,2 0 1-16,3 0 1 16,5 3-6-16,1 3 1 0,0-3 3 15,-3 0 0-15,-1 6-1 16,-1-1 0-16,-7 4-1 15,-2 2 0-15,-4-2 0 16,-4-1 0-16,-4 1-1 16,-8-1 1-1,-11 6 0 1,-1-2 0-16,10-4 0 16,-1-2 0-16,5-3-1 15,4 2 0-15,5 1 0 16,3-1 1-16,6-5-2 15,8 6 1-15,3-3 0 16,0 3 0-16,-1-1 0 16,1 4 0-16,-3-1 0 15,0 4 1-15,-5-1 0 16,-4 0 0-16,-5 3 0 0,-5-2 0 16,-4-1 0-16,-8 3 0 15,-2 3-1-15,2-3 1 16,-3-2-1-16,1 2 1 15,-1-3-3-15,6-5 1 16,0-1-4-16,6-2 0 16,8-6-2-16,2-5 1 15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2.0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4 8 0,'-5'3'4'0,"13"-6"3"15,-8 3 1-15,0 0-5 16,0 0 0-16,0 0 2 16,6-2 1-16,2 2-8 15,6 0 1-15,-3 0 4 16,3 0 1-16,0 2-3 15,6-2 1-15,0-2-3 16,-1 2 0-16,-2 0-4 16,3 0 1-16,2-3-3 15,4 3 1-1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07.9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7 13 18 0,'9'-11'9'0,"5"8"-10"16,-14 3 14-16,3 6-11 0,0-1 0 15,-6 15 1-15,0 8 0 16,-8 9-4-16,-4 3 1 16,-1 10 2-16,-7 7 0 15,0 8-1-15,4-3 0 16,-1-11-2-16,3-9 0 16,6-5-5-16,-1-9 0 15,7-3-1-15,5-11 0 1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0.4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2 8 0,'0'-3'4'0,"2"6"0"16,-2-3 5-16,0 0-8 15,6 0 1-15,-3 3 0 16,0 3 1-16,-1 2-4 0,1 3 1 16,3 9 1-16,-6 3 1 15,0 5 0-15,-6 0 0 16,6 0-1-16,0 0 1 16,-3 1 0-16,1 2 0 15,-1 0-1-15,-3 3 1 16,1-1-1-16,-4 4 0 15,6 0-1-15,-2 5 1 16,-1 0 0-16,4-2 0 16,-4-1 0-16,3-8 0 15,0 0 0-15,1-6 0 0,2-2-1 16,-3-6 1-16,3-3-2 16,0-3 1-16,0-2-5 15,0-4 0-15,3 1-3 16,5-9 1-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30.3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 2 10 0,'14'-2'5'0,"8"2"-3"16,-16 0 2-16,2 0-4 15,4 0 0-15,-4 2 1 16,1 1 0-16,-1 3-1 16,-2 2 0-16,-3 4 0 15,-3 2 1-15,-3 0 0 0,-3 3 1 16,-8 0-1-16,-6 0 1 16,3 2-1-16,-3-2 1 15,1-3-1-15,5 0 1 16,-3-2-1-16,3-1 0 15,2-5 0-15,7-1 0 16,-4-2 1-16,9 3 0 16,0-6-1-16,9 3 1 0,-1-1-1 15,9 1 0-15,-3 0 0 16,6-3 0-16,2 3-3 16,1 0 0-16,2 0-4 15,1-1 0-15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14.9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6 8 0,'0'3'4'0,"6"-8"-3"0,-6 5 4 0,0 0-4 16,0 0 1-16,0 0-1 15,0 0 1-15,0 0-3 16,0 0 1-16,0 0 1 16,0 0 0-16,0 2 0 15,0-2 0-15,0 0 0 16,8 0 0-16,-5 0 1 16,3 0 0-16,2-2-1 15,9-1 1-15,0 0-1 16,-3 0 0-16,12 0 0 15,-4 1 0-15,4-1-1 16,-1 0 1-16,-3 3-1 16,1-3 1-16,-3 0-1 15,0 0 1-15,-1 3-1 16,-5 0 1-16,1-2-1 0,-4 2 0 16,-6-3 0-16,-5 3 1 15,3 0-1-15,-3 0 0 16,0 0-2-16,0 0 1 15,6 0-5-15,-6 0 1 1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35.3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19 89 6 0,'0'-2'3'0,"0"-10"-1"15,0 12 4-15,0-5-5 16,0-1 0-16,-3 3 1 16,0 0 0-16,-5 3-3 15,2 0 1-15,-2-5 2 16,-4 2 0-16,4 6 0 0,-1-3 0 16,-5-6 0-16,3 3 0 15,-6-2-1-15,0-1 1 16,3 3-1-16,-9-2 1 15,1 2-1-15,2-3 0 16,-2 3-1-16,-1 0 1 16,-2 1 0-16,-1 2 0 15,-2 0-1-15,0-3 1 0,-1 3-1 16,4 0 1-16,-3 0-1 16,0 0 1-16,-1 0-1 15,1-3 1-15,-3 3-1 16,3-3 1-16,-6 3-1 15,3 0 1-15,-3 0-1 16,6 0 1-16,0 0-1 16,-3 6 1-16,2-3-1 15,1-1 1-15,0 1-1 16,3 3 1-16,-1-3-1 16,1 2 0-16,-1 1 0 15,1 0 1-15,0-1-1 16,2 4 1-16,-5-1-1 15,2 1 0-15,4-4 0 16,-1 4 1-16,1 2-2 16,2-2 1-16,0 2 0 15,3 0 0-15,0 0 0 16,0 1 0-16,3-1 0 0,-3 0 0 16,3 1 0-16,-3 2 1 15,3 3-1-15,0 0 1 16,-3-1-1-16,3 1 1 15,-3 3-1-15,3 0 0 16,3 0 0-16,-3-3 0 16,5 0 0-16,1-3 1 15,-4-3 0-15,4 0 0 16,-1 3 0-16,-2 0 0 0,3 1 0 16,-4-1 0-16,1 5-1 15,5-4 1-15,-2 1-1 16,5 1 0-16,0-2 0 15,3 4 1-15,-3-2-1 16,1 3 0-16,4 0 0 16,1-1 0-16,-3 1-1 15,3 3 1-15,6 2 0 16,-7 3 1-16,4-5-1 16,5 2 1-16,1-2-1 15,-1 0 1-15,3-4-1 16,0 1 1-16,3-6-1 15,0 3 0-15,0 0 0 16,3-3 0-16,-1 0 0 16,1 0 0-16,3 1 0 15,-3-1 1-15,2 3-1 16,1-3 0-16,-1-3 0 16,4 3 0-16,-1-3 0 0,0 1 1 15,1-1-1-15,-1-3 1 16,1 1-1-16,2-3 1 15,-3-1-1-15,4-2 1 16,-1 0-1-16,3 0 0 16,0-1 0-16,-3 1 1 15,0-3-1-15,-2 0 0 16,5-3 0-16,-3 3 0 0,3-2 0 16,-3 2 0-16,-2 0 0 15,-1-6 1-15,0 3-1 16,4-2 1-16,-7-1-1 15,1 3 0-15,-3-3 0 16,5 1 0-16,-2-1 0 16,-1-2 0-16,4 2 0 15,-4 0 0-15,-2-2 0 16,0 2 0-16,-3-2 0 16,2 2 1-16,1 0-1 15,3-2 0-15,-1 0 0 16,-2-4 1-16,3 4-1 15,-4-1 0-15,1 1 0 16,-6-6 0-16,3 2 0 16,3 1 1-16,-6-3-1 15,3 0 0-15,-9 0 0 16,9-3 0-16,-3 0 0 16,-2 0 1-16,2-6-1 0,-6 1 0 15,1 2 0-15,2 0 0 16,-5 3 0-16,-1-2 0 15,1 2 0-15,2 0 0 16,-5 0 0-16,0-3 0 16,0 3 0-16,0 0 0 15,0 0 0-15,-1-2 0 16,-2 2 0-16,6 3 0 16,-6-3-1-16,0 2 1 0,0 1 0 15,0 0 0-15,0-3 0 16,0-2 0-16,0 2 0 15,0-6 0-15,0 3 0 16,0 1 0-16,0-4-1 16,3 0 1-16,-3 1 0 15,0 2 0-15,0 0-1 16,0 3 1-16,-3 0 0 16,-3 3 0-16,1 3-1 15,-1-3 1-15,0 3 0 16,-5-1 0-16,-3 7-1 15,-6-1 1-15,1 0 0 16,-4 1 0-16,-2-1-1 16,-4 3 1-16,1-2 0 15,6-1 0-15,-1 0-3 16,6 1 0-16,0 5-5 16,0 0 0-16,3 5-2 15,-6-2 1-1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15.2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5 11 5 0,'8'-11'2'0,"6"13"-2"16,-14 1 3-16,3 0-2 15,-3 0 0-15,6 2 1 16,-6 4 1-16,0-1-3 16,0 6 0-16,0 6 2 15,8 3 0-15,-8 8-1 16,0 3 1-16,3 0-2 15,3 2 1-15,-6 1-1 0,5 5 1 16,-2 1-1-16,-3 2 1 16,9 8 0-16,-4 9 0 15,4 0 0-15,-1 1 0 16,1 1 0-16,-9 7 0 16,3-1-1-16,-3 9 1 15,5 0 0-15,-5-2 0 31,0 27 0-31,0-5 1 0,6-3-1 16,-6-6 1-16,0-11-1 16,0-3 1-16,0-5-1 15,0-6 0-15,-6-3 0 16,6 5 0-16,-5 7 0 16,2-7 0-16,-3-2-1 15,-2 0 1-15,5 0-1 16,-6-3 1-16,9 0-1 15,-5 6 0-15,5-6 1 16,0-6 0-16,0-2-1 16,0-3 1-16,5-9 0 15,-2-5 0-15,3-3-1 16,2-3 1-16,1-3 0 16,-9 3 1-16,3 0-1 15,-3-3 0-15,-3 3 0 16,3-8 1-16,-6-3-1 15,3-6 1-15,-2-3-1 0,5 0 0 16,0-2 0-16,0-4 0 16,-3-2 0-16,3-3 0 15,-9-3-1-15,4-2 1 16,-7-4-1-16,-2-2 1 16,0 0-1-16,3-6 1 15,-3 0-1-15,5 0 0 16,-7-3 0-16,-7-2 0 15,6 5 0-15,0-3 0 16,-5 3 0-16,5-6 0 0,0 4 0 16,-6-4 0-16,6 0-1 15,3 4 1-15,3-4 0 16,-3 3 0-16,6 1-1 16,-1 2 1-16,1 3 0 15,-1 0 0-15,4 2-1 16,5 4 1-16,0 2-1 15,0 0 1-15,8 4-1 16,9-1 1-16,5 3 0 16,-5 3 0-16,6 5-1 15,-1-5 1-15,4 0-1 16,-1 0 1-16,15-3-1 16,-7 2 1-16,12 1 0 15,-2 0 0-15,-9 0 0 16,-3 0 0-16,8 2 0 15,-14 4 1-15,4-4-1 16,-4-5 0-16,0 3 0 0,-8-6 0 16,3 3 0-16,-3 0 0 15,-9 3 0-15,3 0 0 16,-5 3 0-16,-6-1 0 16,-8 4 0-16,-1 2 0 15,-5 0-1-15,-8 4 1 16,2 1-1-16,-8 1 1 15,2 0 0-15,1 0 0 16,0 3-1-16,-4-3 1 0,10 0 0 16,-9 3 0-16,8-1-3 15,-3-2 1-15,-2 9-5 16,8 2 1-16,-6 0-3 16,1 9 1-1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48.1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2 0 19 0,'-17'6'9'0,"-14"16"-13"0,25-16 16 15,4 5-12-15,-12 9 0 0,5 2 0 16,-5 6 1-16,3 6-1 15,-3 0 0-15,2 0 0 16,4-3 1-16,0-3-1 16,2-8 0-16,6-6 0 15,0-9 1-15,0-5-2 16,6-11 1-16,5-6-1 16,-6-11 1-16,4-3-1 15,2-3 0-15,-2 0 0 16,-1 6 1-16,0 3 0 15,-2 3 0-15,3 5 0 16,-1 5 1-16,-2 7-1 16,-6 5 1-16,2 3-1 15,7 5 1-15,-1 6-1 16,1 0 0-16,-1 0-1 16,12 0 1-16,-3-2 0 15,5-4 0-15,-2-5 0 16,3-9 0-16,2-5 0 0,3 0 0 15,6-3 0-15,-12 0 1 16,4-1-1-16,-9 1 1 16,0 3-1-16,-3 3 1 15,-6 2 0-15,1 6 1 16,-7 3-1-16,-2 8 1 16,-2 6-1-16,-7 6 1 15,1 2-2-15,-1 3 1 16,1 0-2-16,-4 3 0 0,10-3-4 15,-1 0 0-15,6 6-1 16,5-11 0-1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48.7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0 5 0,'2'6'2'0,"-2"16"1"0,0-13-3 16,0 8 1-16,-2 11 1 15,-4 14 2-15,3 6 0 16,-3 0-4-16,1 6 1 16,-6 5 3-16,2 9 0 15,-2 2-1-15,0-2 0 16,5-6-1-16,0-3 1 0,3-11-2 16,-2-8 0-16,-1-3 0 15,0-6 0-15,1-6-5 16,-4-5 1-16,4-3-3 15,-1-6 1-15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48.3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 17 0,'0'-3'8'0,"23"0"-9"0,-12 1 15 0,0 4-13 15,9-2 0-15,3 3 1 16,-1 0 0-16,6-1-3 16,6-2 0-16,-3 3-1 15,5 0 1-15,-2-3-4 16,0 0 0-1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48.1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51 13 0,'0'-20'6'0,"31"6"-6"0,-22 11 7 16,8 0-8-16,0 1 0 16,5-1 0-16,4-3 1 15,-1 6 0-15,1 0 1 0,2 0-1 16,0 0 1-16,3 6-1 16,-6-6 1-16,-5 0 0 15,3 0 0-15,-4 3-1 16,-4-1 1-16,-4 4 0 15,-5 0 0-15,-4 5 0 16,-2 6 1-16,-2 0-1 16,-4 2 0-16,0 4 0 15,-5-3 1-15,2 2-1 16,-10 3 0-16,5 6 0 16,-3-3 0-16,5 0 0 15,-2 3 0-15,6 0-1 16,-3 3 1-16,2 0-3 15,3-6 1-15,-2-3-3 16,5-5 0-16,0-6-2 16,0-6 0-1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47.7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10 0,'3'-3'5'0,"19"0"-1"15,-13 3 4-15,5 0-6 16,-3 0 1-16,6 0 0 16,0 3 0-16,0 0-5 15,3-3 1-15,5 3 2 16,1-1 1-16,-1-2-7 15,-2 3 1-1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07.6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2-3 25 0,'-17'0'12'0,"-8"8"-17"0,16-2 24 16,-5 2-18-16,-3 6 0 0,-8 12 3 15,-3 2 0-15,-6 8-4 16,6 7 0-16,5-1 2 16,7 0 1-16,-1-2-2 15,11-12 1-15,3-3-5 16,6-2 1-16,3-7-5 16,5-4 1-16,3-4-2 15,6-2 0-15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47.5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87 10 0,'9'-14'5'15,"2"-3"-5"-15,-5 11 7 0,5-3-4 16,0 1 0-16,3-3 0 16,0 2 1-16,6 4-6 15,0-1 1-15,-1 3 3 16,-2 6 0-16,3 3-2 15,-3-1 1-15,-6 4-1 16,3 2 0-16,-8 3 0 16,-1 3 1-16,-5-3 0 15,-2 0 0-15,-7 6-1 16,-8 3 1-16,-3-4 0 16,-2 1 0-16,-3 0-1 15,-3 0 1-15,2-1-1 16,-2 1 1-16,3-3-1 15,-1 0 1-15,4 0 0 16,5-3 0-16,3-3 0 0,6 1 0 16,-1-1 0-16,6-3 1 15,6-2-1-15,8 0 0 16,1-3-1-16,5-3 1 16,2 0 0-16,4 0 0 15,2 0-2-15,-5-3 0 16,5 0-4-16,0 0 1 15,9 0-3-15,-6 0 0 1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47.0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8 0 9 0,'-6'-3'4'0,"6"3"0"0,-3 0 4 16,3 3-8-16,-2 3 0 15,-1-1 2-15,-3 7 0 16,1 10-2-16,2 1 0 0,0 5 1 16,0 6 1-16,0 3 0 15,-2-4 0-15,-4 7-1 16,4 2 1-16,-1 1-1 16,0-1 0-1,-8 23 0 1,6-9 1-16,-4-8-1 15,4 0 1-15,-1-11-1 16,-2-6 1-16,5-6-1 16,1-8 0-16,-1-3 0 15,-2-2 0-15,5-7-3 16,3-2 1-16,0 0-5 16,0-3 1-16,11-6-2 15,-2-2 0-15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46.0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8 0 11 0,'-28'22'5'0,"-14"15"2"0,33-26 5 16,-5 0-12-16,0 1 1 16,-3 2 1-16,0 0 0 15,3-3-3-15,-3 0 1 16,6 1-2-16,-3-1 1 15,5 0-4-15,7-2 1 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45.6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9 0,'3'6'4'0,"-1"8"2"0,1-6 0 16,3-2-4-16,0 2 0 16,2 1 1-16,6 5 0 15,-3 3-4-15,3 0 0 16,-3-3 2-16,3 0 1 15,-5-3-1-15,5 1 0 0,-6-1-1 16,1-3 0-16,2-2-5 16,-3 0 1-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45.2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7 6 0,'0'0'3'0,"6"-6"0"16,-3 0 3-16,0 3-5 0,0-2 0 15,5 2 0-15,0-3 0 16,1 1-2-16,2-1 1 16,-3-2 1-16,7 5 0 15,-1-3-1-15,5 0 1 16,4 1-1-16,-4 2 1 16,-2 0-1-16,3 0 1 15,-3 6-1-15,-3-3 1 16,0 3-1-16,-6 3 1 0,4-1 0 15,-7 4 0-15,-2-1 0 16,-3 3 0-16,-3 1 0 16,-2-1 0-16,-4 0-1 15,1 3 1-15,-9-5-1 16,3 2 1-16,-6 3 0 16,1-8 0-16,2 2-1 15,0-2 0-15,0 0 0 16,6-3 1-16,-1-3-1 15,7 0 1-15,2 0-1 16,3 0 0-16,3 0 0 16,2 0 0-16,9-3-1 15,3 3 1-15,-3 0-1 16,6 0 1-16,0 3-1 16,-6 2 1-16,6 1-1 15,-4 2 1-15,-4 1 0 16,2 5 0-16,-6 0 0 15,-2 3 0-15,-3 0 1 0,-3 0 0 16,-3-3 0-16,-3 0 1 16,-5 0-1-16,-6-3 1 15,-3 1-1-15,-2-1 1 16,-1-3-1-16,4-2 0 16,-7 0 0-16,4-3 0 15,-1-1-1-15,6 1 1 16,6-3-3-16,0 0 1 0,8-3-5 15,6 1 0-1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42.3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1 10 0,'-2'-6'5'0,"2"6"-3"0,2-5 4 16,-2 5-4-16,6-3 1 16,0-3 0-16,5 1 1 15,0 5-5-15,6-3 0 16,3 0 3-16,-3 0 1 0,8 0-2 16,1 1 0-16,-4-4-1 15,1 3 1-15,2 0-1 16,-5 0 1-16,3 1-2 15,-4 2 0-15,-2-3-3 16,0 0 1-16,-5 3-2 16,-1 6 0-1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35.8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35 8 0,'0'-5'4'0,"0"5"0"0,0 0 1 16,0 0-2-16,3 0 0 0,2 0 2 15,4 0 0-15,5-3-6 16,0 0 0-16,5 1 4 16,4-1 0-16,2-2-1 15,-2 2 0-15,-4 0-1 16,-2 3 0-16,0-2 0 15,0 2 0-15,0-3-5 16,0 3 1-16,0-3-3 16,-3 3 0-16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5:35.4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3 0 7 0,'0'0'3'0,"0"6"1"0,0-6 3 0,0 3-6 16,-6 0 0-16,3 5 0 15,0 1 1-15,-2 8-2 16,-1-3 1-16,-2 5 0 16,-1-2 1-16,1 3-1 15,-4-3 0-15,4 0 0 16,-1-6 1-16,-2 3-2 15,3-5 1-15,-4-1 0 16,7 1 0-16,-1-6-1 16,3 2 1-16,0-5-1 15,3 0 1-15,3 0-1 16,3-5 0-16,2-1 0 16,4-3 1-16,-4 1-1 15,3 2 0-15,1 1 0 16,2-1 1-16,-3 0-1 15,6-2 0-15,-3 5 0 0,3 0 0 16,0 3 0 0,-3 0 1-16,0 3-1 0,-2 6 0 15,2 2 0-15,-3-3 0 16,3 4 0-16,-3-1 1 16,1 3-1-16,-4 0 1 15,1 3-1-15,-1 0 1 16,-2 0-1-16,-4 0 1 15,-2 3 0-15,0-1 0 16,-2 1 0-16,-4 0 0 16,-5 0 0-16,-1-3 1 0,-5 0-1 15,-2-1 0-15,-4-1 0 16,3-1 1-16,-2-3-1 16,-4 0 0-16,-2-2 0 15,3-4 1-15,-6-2-1 16,3 0 0-16,2-3-1 15,1 0 1-15,2-3-3 16,6 0 0-16,0-2-3 16,6-1 0-16,0-2-4 15,8-1 1-15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3.4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-1 10 0,'5'0'5'0,"-2"15"3"0,-3-13 4 16,0 7-11-16,-3 8 0 16,1 3 1-16,-1 2 0 15,-6 1-3-15,4 5 1 16,-4 0 1-16,1 0 1 0,2 3-1 15,0-5 0-15,1 5-1 16,2 0 1-16,-3-9-2 16,6 1 1-16,-2-3-4 15,2-9 0-15,-3 0-2 16,0-5 1-16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31.6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6 0 12 0,'-17'31'6'0,"-17"14"-6"0,26-31 8 15,-4 9-6-15,-2 11 0 16,3 8 1-16,2 0 0 16,7-5-4-16,2-4 0 15,5-4 3-15,6-7 0 16,1 1-1-16,5-6 0 15,5-6-1-15,1-6 1 16,-1-2-2-16,4-3 1 16,-1-5-1-16,1-7 1 15,-12-2-3-15,3-3 1 16,-6-5 0-16,-3 2 0 0,-5 6 2 16,-6 0 0-16,-5 3 1 15,-1 11 1-15,-5 5 1 16,0 9 1-16,-5 0 0 15,-1 3 0-15,3 3-2 16,0-3 0-16,3 0-1 16,5 3 0-16,1-3-4 15,-1-3 0-15,4 0-4 16,-1 5 0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07.3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0 104 10 0,'3'-11'5'0,"11"2"0"16,-8 6-5-16,0 1 0 16,-1-4 1-16,4-5 2 15,-6-1 0-15,-1 4-3 0,1-3 1 16,-3-1 2-16,0 7 0 15,-3-4 0-15,-2 3 0 16,-6 6-1-16,-4 3 0 16,-7 6-1-16,-4 5 0 15,4 6 0-15,-1 8 0 16,-2 3-1-16,2 8 1 16,4-5-1-16,4-3 1 15,1-2 0-15,9-10 0 16,2-2 0-16,6-8 1 0,2-6-1 15,7-3 0-15,-1-9 0 16,6 1 1-16,-3-7-2 16,9 1 1-16,-1-5-2 15,1-1 1-15,-1 0 0 16,-2 3 0-16,-6 0 1 16,0 6 0-16,-2 0 0 15,-1 2 1-15,-6 6 0 16,-2 9 0-16,-3 5-1 15,-3 9 0-15,-2 0-4 16,-1-6 0-16,1 14-5 16,2-5 1-16,0-4-2 15,3 4 0-1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31.1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46 13 0,'-9'-22'6'0,"23"7"-4"0,-2 10 11 15,-1 2-13-15,9 3 0 16,5 0 2-16,3 0 0 16,3 3-3-16,6 5 1 15,-3 1-1-15,0 5 0 0,5-9-3 16,-5 7 0-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30.8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10 0,'0'0'5'0,"8"0"3"0,-5 3 3 15,3 0-10-15,-4 3 1 0,1 5 0 16,0 3 1-16,0 3-4 16,-1-3 1-16,-2 14 2 15,0 3 0-15,0 5-1 16,-2 1 0-16,-1 2 0 15,0 1 0-15,0-4 0 16,3-5 0-16,0-3 0 16,0-5 0-16,0-1-2 15,0-5 1-15,3-3-2 16,-3 0 0-16,3-5-4 16,-3-1 0-16,0-2-1 15,-3 5 1-15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29.4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18 5 0,'22'-14'2'0,"4"14"0"0,-21-3-1 15,7 3-1-15,-1-2 1 16,0 4 1-16,-2-2 1 15,-1 0-3-15,1 3 0 0,2 0 2 16,-3 3 0-16,4-1-1 16,-4 4 1-16,-2-1-2 15,2 1 1-15,-5 2-1 16,-3 0 0-16,-3 9 0 16,-2 0 1-16,-4 5 0 15,1-3 0-15,-12 1 0 16,0-1 1-16,3 4-1 15,-8-6 1-15,5 2-1 16,-5-5 1-16,-1 0-1 16,9-3 1-16,3 0-1 15,3-3 1-15,5-2 0 16,6-1 0-16,6-2-1 16,5-1 1-16,3 4-1 15,3-4 0-15,9-2-1 16,-1 0 1-16,0 0-3 15,4-3 1-15,-1 0-6 16,0 0 1-1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28.9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45 10 0,'-3'-3'5'0,"3"-3"-3"15,0 6 5-15,0 0-5 16,3-2 1-16,5-1 1 15,1-3 0-15,-1 4-5 16,6-4 0-16,0 1 3 16,3-1 0-16,0 6-4 15,-3 0 1-15,3 0-4 16,-1-6 1-1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27.2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8 8 0,'3'-8'4'16,"2"11"1"-16,-5-3 2 0,6 0-7 16,0 0 1-16,-4 5 0 15,7-2 0-15,-3 0-2 16,5 8 1-16,-3-2 1 16,-2 2 0-16,8 0 0 15,-5 9 0-15,2 0-1 16,0 2 1-16,-2 3 0 15,2 1 0-15,-3 8-1 16,4 2 1-16,-7 1-1 16,1 5 1-16,-3-5 0 15,0-4 0-15,-3-2-1 16,0 0 1-16,-6 3-1 16,-5 0 1-16,-9-3-1 15,6 3 1-15,2-6-1 0,-2-6 1 16,-3-2-1-16,3-3 1 15,3-3-2-15,-3-3 1 16,5-2-3-16,-2-4 1 16,3 1-4-16,-1-1 1 15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26.3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7 13 5 0,'9'-6'2'0,"-1"3"0"15,-8 3 2-15,0 0-4 16,0-5 1-16,0 5 1 0,0 0 0 16,8 0-2-16,-8 0 0 15,0 0 1-15,0 0 1 16,0 0-1-16,0 0 1 15,0 0-1-15,0 0 1 16,0 5-1-16,0-2 0 16,-8 0 0-16,8 0 0 15,-8 2-1-15,5 1 1 16,-3 3-1-16,-5-1 1 16,3 3 0-16,-4 3 1 0,4 3-1 15,0 3 0-15,-1 2 0 16,1 1 0-16,-1 2 0 15,-5 15 0-15,11-4 0 16,-5 4 0-16,0-1-1 16,2-2 1-16,3-3 0 15,-2 0 0-15,2-3 0 16,0 0 0-16,3-9 0 16,0 1 0-16,0-6-1 15,3-3 1-15,0 0-2 16,-1-3 0-16,4 0-3 15,0 1 0-15,2-10-2 16,3 7 0-1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17.1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-2 8 0,'3'0'4'0,"2"0"0"0,-5 0 2 15,3 3-6-15,0 0 0 16,0 2 1-16,0 7 0 15,2 5-1-15,-5 5 0 0,3 6 1 16,-3 3 0-16,0 0 0 16,-3 3 0-16,-2 6-1 15,2 5 1-15,0 0 0 16,3 8 0-16,-3 7 0 16,0-1 0-16,-2 0-1 15,-3-8 1-15,5-6 0 16,-3 0 1-16,3-6-1 15,1-2 1-15,-1-9 0 16,0-5 0-16,-2-4-1 16,2-4 1-16,3-4-1 15,0 0 0-15,0-5-2 16,0-1 1-16,0-2-3 16,0 0 1-16,0 0-5 15,3 0 1-15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16.1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 33 6 0,'0'0'3'0,"5"3"1"16,-5-3-1-16,3-3-2 15,-3 3 0-15,6 0 1 16,0-3 0-16,2 1-3 16,-5-1 1-16,11 0 2 15,3 3 0-15,0 0-1 16,0-3 1-16,-1 0-1 16,7 1 1-16,-6 2-1 0,3 0 0 15,-1-6 0-15,4 3 0 16,-6 0 0-16,5 3 0 15,-5 0 0-15,0 0 0 16,6 0-1-16,-9 6 1 16,-3-3-1-16,-3 2 1 15,6 1-1-15,-11 5 1 16,-3 1-1-16,0 4 1 16,0-1-1-16,-8 1 1 15,-1 4-1-15,-2 3 1 0,-9 2-1 16,4 3 1-16,-7-2 0 15,3 2 0-15,-5-3-1 16,-6 0 1-16,0-2-1 16,6-3 1-16,-6-3-1 15,0-3 1-15,-3 0-1 16,3-6 1-16,8-2-1 16,-2-1 1-16,3-7-1 15,5 2 1-15,5-6-1 16,7 0 0-16,-1 1-1 15,12-9 1-15,2 2-1 16,6 1 1-16,6 3-1 16,2 2 1-16,-5 3 0 15,6 0 0-15,2 9 0 16,-2 8 0-16,2 3 1 16,0 3 0-16,-2 2 0 0,2-2 0 15,3 0 0-15,-8-1 0 16,3-2 0-16,-6 0 0 15,0-3 0-15,-3 0 1 16,-6-5-3-16,1-1 0 16,7-2-4-16,-4 0 0 15,5-1-3-15,2-2 1 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13.9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5-3 6 0,'0'5'3'0,"3"-10"-2"15,-3 5 4-15,0 0-4 16,0 0 0-16,0 0 0 16,0 0 1-16,0 0-3 15,0 0 1-15,0 0 1 16,0 0 1-16,0 5-1 16,5-2 0-16,-5 0 0 15,0 5 1-15,0 4 0 16,0-4 0-16,0 9-1 15,0 0 1-15,0 8-1 16,-5-2 1-16,2 0-2 16,-3 2 1-16,3 0-1 15,-2 6 1-15,-4 0-1 0,6 6 1 16,-2-3-1-16,-4 3 0 16,1-3 1-16,2 5 0 15,3 1-1-15,-5-1 1 16,2 3-1-16,-2-8 1 15,2-3 0-15,-2-2 0 16,5-4-1-16,-6 0 1 16,4-2-1-16,-4-1 1 15,1 4-1-15,5-1 0 16,-8-2 0-16,8-1 1 0,-6-7 0 16,4-1 0-16,2-6 0 15,-3 3 0-15,4-5 0 16,2 0 0-16,0-1 0 15,0-2 0-15,-6 0-2 16,6-3 1-16,0 0-2 16,0-6 0-16,0 6-5 15,6-5 1-15,2-4-1 16,3 4 0-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48.9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7 26 0,'-8'-6'13'0,"55"-4"-21"0,-33 10 28 0,0 0-20 16,9 0 0-16,5-3-3 16,8 3 0-16,3 0-2 15,6 0 1-1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06.1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-2 15 0,'-2'0'7'0,"10"14"-6"0,-8-3 9 15,0 3-9-15,0 11 0 16,-6 6 0-16,-2 14 1 15,-3 3-2-15,0 0 1 16,-3-3 1-16,2-8 1 16,-2-9 0-16,6-6 1 15,0-2 0-15,-1-9 1 16,4-5-1-16,2-14 0 16,3-6-1-16,5-12 0 0,7-8-1 15,-1-2 0-15,8-4-2 16,7 4 1-16,2 2-1 15,0 3 0-15,0 0-1 16,0 11 0-16,3 3-3 16,-3 6 1-16,-3 3-5 15,-3 2 0 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48.7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4 71 13 0,'-14'3'6'0,"6"16"-9"0,2-10 11 16,-2 5-8-16,-1 11 0 15,1 3 0-15,-6 3 1 16,-6 3 0-16,-2 3 0 16,5 5 0-16,-3-3 0 15,3 1 0-15,9-9 0 16,5-6 0-16,-3-8 1 15,12-9-2-15,-3-8 1 0,14-8-1 16,-1-12 1-16,7-2 0 16,2-9 0-16,3-9-1 15,-8-13 0-15,2-1-1 16,1 1 1-16,-1 8-1 16,-5 5 1-16,3 7 0 15,0 4 1-15,-12 7-1 16,6 8 1-16,-5 5 0 15,2 9 1-15,-3 9-1 16,-2 8 0-16,2 14-1 16,1 11 1-16,-4 0-1 15,9-2 1-15,0 2-1 16,3 0 0-16,3 0-1 16,-3-5 0-16,0-3-4 15,-6-9 1-15,9-5-2 16,-9-3 1-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03.2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4 12 0,'17'-14'6'0,"25"3"-6"0,-25 5 9 16,0 1-8-16,8 2 0 15,3-3 0-15,3 1 1 16,3-3-4-16,-1 5 1 16,1-3-2-16,-3 9 0 15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6.4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0 12 0,'3'11'6'0,"-1"14"-2"0,-2-13 8 15,0 7-11-15,-2 9 1 16,-4 6 1-16,-2 14 1 15,-1 14-5-15,-5 3 0 16,6 0 3-16,0-6 1 16,-1-5-2-16,7-4 0 0,-1-10-3 15,0 2 1-15,0-5-5 16,3-1 1-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6.1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-1 17 0,'10'0'8'0,"3"6"-11"0,-10-3 15 0,-3 5-10 15,0 6 0-15,-3 12 1 16,-2 2 1-16,0 12-5 16,0 7 0-16,-6 10 3 15,6-3 1-15,0-4-2 16,2-7 0-16,-2-7-2 15,3-5 1-15,-1-8-3 16,0-3 0-16,1-6-4 16,4-6 1-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5.9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7 19 0,'-6'-28'9'0,"28"28"-11"16,-17 0 12-16,1 0-10 16,2 8 0-16,0 4 1 15,-2 7 0-15,-6 12-1 16,-3 3 1 0,-8 37 0-1,3-9 1-15,2-9-1 16,1-7 1-16,-1-10-1 15,1-7 1-15,2-10-3 16,3-5 1-16,3-5-5 0,2-3 1 16,6-6-2-16,0-9 0 15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5.7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19 0,'9'-5'9'0,"27"5"-9"0,-19-3 16 15,3 3-16-15,5 0 1 16,-5 0 0-16,2 0 0 15,1 0-1-15,2 0 0 16,6 0-1-16,0 0 0 0,0 0-5 16,-3-2 1-1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5.4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0-1 8 0,'9'0'4'0,"5"6"2"0,-14-6 4 0,0 0-7 16,2 2 0-16,-2 4 2 15,0 0 0-15,-2 13-7 16,-10 9 1-16,4 9 4 16,-6 5 0-1,-9 36-1 1,4-8 0-16,-1-8-1 15,1-6 0-15,2-9 0 16,3-8 1-16,0-8-1 16,2-6 0-16,7-2-2 15,-1-7 0-15,6-4-4 16,6-4 1-16,-1-11-3 16,9-2 0-1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6.6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8 29 0,'0'-8'14'0,"48"-2"-21"15,-34 13 30-15,11-6-26 16,11 6 1-16,9 2-13 16,6 0 1-1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6.4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3 13 0,'0'-12'6'0,"17"4"-6"0,-8 5 8 15,-1 3-8-15,6 3 0 16,-2 5 2-16,-1 6 0 15,-8 6-2-15,2 11 0 16,-5 9 0-16,0 8 1 16,3 11-3-16,3-5 0 0,-3-4-2 15,2-7 0-1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52.0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1 124 9 0,'-23'-19'4'0,"4"-4"-1"0,19 17 1 0,-9-2-4 15,3-3 1-15,-2 2 0 16,0 1 1-16,-1-1-2 15,-5 1 1-15,0 2 1 16,-3 0 0-16,0 6-1 16,6 0 1-16,-12 3-1 15,6 6 1-15,0-1-1 16,-5 1 0-16,-4 2 0 16,-2 0 0-16,-6 3 0 15,3 6 0-15,0 0-1 16,3 8 1-16,-9 3 0 15,6 3 0-15,3 0-1 16,5-6 1-16,-8 6-1 16,3 0 1-16,0 3-1 15,2 5 1-15,4 6-1 16,2 0 1-16,-2 5-1 0,2 1 0 16,3 0 0-16,-3 5 0 15,3-11 0-15,3 0 0 16,0 0 0-16,5 3 0 15,7-3 0-15,2 2 1 16,2 1-1-16,4-6 1 16,3 1-1-16,5-1 1 15,-3 0-1-15,6-6 0 16,5 1 0-16,4-1 0 0,5 1 0 16,3-1 0-16,5-2-1 15,-2 0 1-15,11-9 0 16,-3-5 0-16,0-6 0 15,-5-6 1-15,-1-6-1 16,-5-2 1-16,8-3-1 16,4 0 1-16,-7-3-1 15,9-2 1-15,-8-4-1 16,-1-2 0-16,3-3 1 16,-2-6 0-16,0-5-1 15,-1-1 0-15,-5-2 0 16,-3 3 1-16,-6-6 0 15,-2-3 0-15,2-3-1 16,-2-2 1-16,-3-4 0 16,-3-2 0-16,2 0 0 15,-2 0 0-15,0 0 0 16,-3 0 0-16,-5 2 0 0,2-8 0 16,-5 6-1-16,-3-6 1 15,-3 4-1-15,0-1 1 16,-3 0-1-16,3 2 1 15,-9 1-1-15,1 0 1 16,2 0-1-16,-8 3 1 16,3-6-1-16,-6-3 0 15,0 0 0-15,3 6 1 16,0 3-1-16,-6 5 1 16,-3 0-1-16,-11 3 1 0,3 9-1 15,-5 2 1-15,-1 1-1 16,-2 8 0-16,2 2-3 15,3 1 1-15,9 3-3 16,-1-1 0-16,12 1-5 16,6-1 1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05.6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76 18 0,'-6'-11'9'0,"18"3"-10"0,-4 2 14 15,-2 0-13-15,5-2 0 0,3-1 1 16,0 1 0-16,6 2-1 16,0 1 1-16,2 2 0 15,3-3 0-15,4 6 0 16,-1 0 0-16,0 9-1 15,-3 2 1-15,-2 0-1 16,-3 3 0-16,-6 0-1 16,0 1 1-16,-11-1 0 15,-12-3 0-15,-11 3-1 16,-2 0 1-16,-6 0 0 16,-6 0 0-16,-6-2 0 15,4-1 1-15,-1-6-1 16,6 1 0-16,6 0 0 15,5-4 0-15,9-2-1 16,8 3 1-16,6 6-1 16,8-1 1-16,6-2 0 15,6 5 0-15,-1 3 0 16,-5 6 0-16,3 2 0 0,-1 1 0 16,-4 2 0-16,-4 4 1 15,-8-4 0-15,-6-3 1 16,-8 1 0-16,-4-3 1 15,-7-1 0-15,-9-5 0 16,-6 1-1-16,4-7 1 16,2 0-3-16,-3 1 1 15,3-6-3-15,5 0 1 16,4-3-5-16,5-3 0 16,6-3-3-16,14 6 1 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49.4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1 59 10 0,'-9'-8'5'0,"-8"-14"-2"0,12 13 1 15,-1 4-3-15,-5-4 0 16,-12 4 3-16,6 2 0 16,-17 8-5-16,12 1 1 15,-1 2 2-15,4 4 1 16,5 4-2-16,5 1 0 15,1 3-1-15,2 11 0 16,12 2-1-16,2 6 0 0,9 3 0 16,3 3 1-16,8 0 0 15,-8-3 0-15,2 0 1 16,-8-3 0-16,-14-11 1 16,-8 0 0-16,-6-6 0 15,-9-5 1-15,-2-6-1 16,-15 0 1-16,-2-5 0 15,-14-3 0 1,-9-9-9 0,17-2 1-16,23-20-2 15,8-11 0-15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07.4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0 13 8 0,'6'-14'4'0,"8"17"-5"16,-12 0 6-16,1 5-5 16,-3 3 1-16,0 9 1 0,0 11 1 15,-3 11-4-15,-2 1 1 16,-6 2 1-16,-1 3 1 15,-2 0 0-15,0 0 0 16,-3 3-1-16,3-6 1 16,-3-3-1-16,3-5 0 15,3-3-4-15,-9-3 1 16,9-3-2-16,-1 0 0 16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07.2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7 9 0,'11'-25'4'0,"9"2"-2"0,-14 15 4 0,5 5-6 16,0-3 0-16,6 4 0 15,0 2 1-15,-3 2-1 16,6 1 0-16,0 3-1 16,-3 2 0-16,2 1-2 15,4-4 1-15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07.0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 0 3 0,'3'5'1'0,"-12"10"4"0,7-15 0 0,-10 2-4 16,4 7 0-16,-1-1 1 15,-5-2 1-15,6 0-4 16,-3-1 1-16,5-2 1 16,3 0 0-16,3 3 0 15,3-4 0-15,8 1-1 16,0 3 0-16,6-1 0 16,0 4 1-16,6 2-1 15,-3-2 1-15,-1 5 0 16,1-3 0-16,-6 0 0 15,3 4 1-15,-5-4-1 16,-1 3 1-16,-8-3 0 16,-3-2 0-1,-14 5 0 1,-1-3 0-16,-4-2 0 16,-1 2 0-16,0-6-2 15,6-2 0-15,-3 0-3 0,3-3 0 16,0-6-3-16,8 1 0 15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06.6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7 9 0,'0'-3'4'0,"14"0"2"16,-8 3-2-16,2-3-2 15,6 0 1-15,0 1-1 16,3-1 1-16,0 3-5 16,-3 3 1-16,3-1 1 15,0 1 1-15,-3 3-5 16,0-6 0-16,-2 3 0 16,5-3 0-16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05.1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0 20 7 0,'8'-14'3'0,"4"8"-2"16,-12 6 0-16,2 0-1 15,1 3 0-15,-3 0 3 16,0 2 0-16,0 4-3 16,0 5 1-16,0 8 1 15,-3 12 1-15,-2 9-1 16,-6 2 1-16,2 0-1 15,-5 3 1-15,3-3-2 16,-3-3 1-16,2-2-1 16,-2-3 1-16,3-6 0 0,-3-3 0 15,2 0-1-15,1-3 0 16,3 1-1-16,-1-4 0 16,-2-2-3-16,5 3 0 31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04.5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1 12 8 0,'-3'-12'4'0,"3"12"-6"15,-3 3 6-15,0 6-2 16,-8 5 1-16,-6 5 2 15,-6 4 0-15,-2-4-6 16,-3 4 1-16,-6 5 3 16,3 0 0-16,3 0-2 15,2 3 0-15,4-6-5 16,5-3 0-1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04.3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1 0,'14'-6'0'0,"6"14"10"0,-14-2-10 15,-1 2 2-15,1 4 1 16,5 2 1-16,-3-3 0 16,7 3-5-16,-4 0 1 15,3 0 3-15,-3 0 0 16,-3 3-2-16,4-3 0 16,-4 0-3-16,3-3 0 15,-5-2-2-15,2-1 1 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04.1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 3 9 0,'20'-3'4'0,"11"3"-3"15,-23 0 6-15,-2 3-7 16,0 2 0-16,-1 7 0 16,-2 2 0-1,-11 11 0 1,-9 0 0-16,0-5 0 15,0-6 1-15,0 0 0 16,6-2 0-16,2-1-1 0,1-3 1 16,8-2-1-16,8-6 0 15,1 6 0-15,2-3 0 16,6-1 0-16,0 4 0 16,-3 0-1-16,6 2 1 15,-1 3 0-15,1 1 0 16,-6-1 0-16,-2 0 0 15,-7 3 1-15,-10-2 1 16,-4-1 0-16,-2 3 1 0,-12-3-1 16,-2 1 1-16,-3 5-1 15,-1-9 1-15,4 1-2 16,0-1 1-16,5 0-3 16,3-2 0-16,6-6-3 15,8 6 0 1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03.6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12 0,'6'2'6'0,"22"-2"-3"16,-20-2 9-16,6 0-11 0,0 0 1 16,6 2-1-16,0 2 0 15,5-2-2-15,-3 0 0 16,3 0-3-16,1 0 1 16,-1 0-2-16,0-2 0 1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05.0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10 16 0,'-3'-6'8'0,"-5"1"-7"0,8 5 8 0,0 0-9 15,-3 3 0-15,0 2 4 16,0 7 0-16,-2 4-4 15,-4 15 1-15,-2 6 2 16,-3 8 0-16,3 9-1 16,-3-3 1-16,3 0-2 15,3-6 1-15,0-9-3 16,2-5 1-16,3-5-5 16,3-6 1-16,0-1-3 15,6-5 0-15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02.9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 17 8 0,'11'-8'4'0,"0"-1"-3"15,-11 9 4-15,3 0-4 16,-3 6 0-16,-3 0 0 16,0 5 0-16,-5 3-2 15,-3 3 0-15,-1 5 2 16,-2-2 0-16,0-3-1 16,0-3 1-16,6 0-1 15,2-3 1-15,-2-2-1 16,5-4 1-16,3 1-1 0,9-6 0 15,2 3 0-15,6-3 1 16,-1 0-1-16,7 0 0 16,2 5 0-16,-3 4 0 15,4 5 0-15,-4-3 0 16,0 1 0-16,-2 2 0 16,-6 3 0-16,0-3 0 15,-6 0 1-15,-8 0 0 16,-5-3 0-16,-4 0 1 0,-5 3 0 15,-2 0 0-15,-1-2 0 16,-8-1 0-16,2 0-1 16,1 0 0-16,-1-2-1 15,1-1 1-15,2-2-4 16,6-3 0-16,3 0-2 16,6-3 0-1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58.3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6 51 3 0,'51'-8'1'0,"28"5"0"0,-54 3 1 16,15 0-3-16,5 0 1 16,12 0-1-16,2-3 1 15,9 0 0-15,8 0 1 16,-3 3-2-16,6-2 1 15,6-1 0-15,-1 3 0 0,9-3 0 16,1 0 1-16,-1 3-2 16,0 0 1-16,-6-6 0 15,6 6 0-15,0 0 0 16,-5 3 0-16,-1-3 0 16,-8 0 0-16,-2 3 0 15,-1-3 0-15,-3 3 0 16,-8 0 1-16,-3 0-1 15,-3 2 0-15,-2 1 0 16,-1 0 0-16,1-3-1 16,-15 2 1-16,-3 1 0 15,-5 0 0-15,-5 5 0 16,-4-3 0-16,0 4 0 16,-2-1 0-16,-1 0 0 15,4 1 1-15,-4-1-1 16,4 0 0-16,-1 4 0 15,-2 2 0-15,-1 0 0 16,1 5 0-16,-6 4 0 0,0-3 0 16,5 5 0-16,-2-2 0 15,-3 2 0-15,3-2 0 16,-3-4 0-16,0-2 0 16,2 3 0-16,1-3 1 15,0 0-1-15,-6 2 1 16,3 1-1-16,-6 0 1 15,0-1 0-15,-2 1 0 0,2 5-1 16,-5-2 0-16,0 5 0 16,-4 3 1-16,-2 3-1 15,0-3 0-15,0 0 0 16,-2 0 0-16,-1 3 0 16,-6-11 1-16,-2 5-1 15,0 3 0-15,-6-3 0 16,-3-2 1-16,-3-4-1 15,4 3 0-15,-7-2 0 16,1 2 1-16,-6-2-1 16,-3-1 1-16,-8 1-1 15,2-3 1-15,-2-1-1 16,2 1 1-16,-5 0-1 16,-6-3 1-16,3 0-1 15,-2-3 1-15,-7-3-1 16,-8 0 1-16,6-3-1 15,-6 6 0-15,3-5 0 16,-6-4 0-16,6-5 0 0,-8 3 0 16,-6-1 0-16,5 1 1 15,-2 0-1-15,-3-3 1 16,-1-1-1-16,1 1 1 16,-6-3-1-16,6 0 0 15,-3 3 0-15,3-3 1 16,0-3-1-16,2-2 1 15,-5-1 0-15,3 0 0 16,3 1 0-16,-3-1 0 0,-3 0 0 16,5-2 0-16,-5-4 0 15,3 4 0-15,3-4-1 16,5 1 1-16,3 0 0 16,3-9 0-16,0-3-1 15,6-2 1-15,8-1 0 16,0-2 1-16,0 5-2 15,-3 3 1-15,3-5-1 16,8-1 1-16,-2-2-1 16,3 2 0-16,-1 1 0 15,-2-1 1-15,2-5-1 16,-5-3 0-16,11-6 0 16,0-2 1-16,6 2-1 15,-3 0 0-15,6 3 0 16,5 3 0-16,0 3 0 0,12 5 0 15,-1-8 0 1,9 3 1-16,0 0-1 16,6-3 0-16,3-3 0 0,7 0 0 15,10 3 0-15,-4-9 0 16,12 4-1-16,-3 2 1 16,9-3-1-16,2 6 1 15,12 3 0-15,5 0 0 16,12 5-1-16,2 3 0 15,-3 3 0-15,4 6 1 16,5 3-1-16,-9 8 0 16,-2 6-4-16,3 8 0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43.4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6-1 9 0,'3'-6'4'0,"-3"17"0"0,0-5 4 16,0 5-8-16,0 6 0 16,-3 14 0-16,-5 12 1 15,-6 10-1-15,0 7 1 16,-9-1 0-16,3 3 1 16,1 6-1-16,2 8 1 15,-3 17 0 1,3-17 0-16,6-14 0 15,-1-5 0-15,7-15 0 16,-1-8 0-16,3-6-3 16,0-5 1-16,-2-1-5 15,5-8 0-15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42.9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70 14 0,'8'-48'7'0,"18"26"-7"16,-21 24 10-16,1 1-12 15,-3 3 1-15,-3 8 0 16,-3 8 1-16,-3 7 1 16,-2 2 1-16,-6 2-1 15,-3 10 0-15,0 5 1 16,-2-1 0-16,2 7-1 16,5-6 1-16,7-6-1 15,-1-8 0-15,6-3 0 16,9-8 1-16,-1-7-1 15,6-4 1-15,3-9-1 16,5-3 1-16,4-6-2 16,-4-8 0-16,1-3-2 0,-4-3 1 15,-5-2-1-15,0-1 0 16,-5-2 0-16,-4 5 0 16,1 3 1-16,-12 0 1 15,1 6 0-15,-4 5 1 16,-7 6 0-16,-4 6 1 15,6 8-1-15,-6 6 1 16,3 5-1-16,6 3 0 16,3 3-2-16,-1 3 1 15,6-6-4-15,3-5 0 16,6-4-2-16,8-4 0 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42.5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13 0,'6'0'6'0,"-1"-8"-4"0,1 8 10 15,5 0-11-15,0 2 0 16,6-2 0-16,3 6 1 16,-3-3-3-16,5-1 1 15,1 4-1-15,-1-4 0 16,3 1-3-16,1 0 0 15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42.3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5 0 8 0,'0'8'4'0,"3"-8"1"0,-3 9 4 15,0 2-8-15,0 3 1 0,-3 6 0 16,-5 5 0-16,2 3-3 16,-2 6 1-16,-6 3 1 15,5 2 1-15,-5-2-1 16,8 0 0-16,1-3 0 15,-1-6 0-15,-2-3-1 16,5-2 1-16,0-6-4 16,0 0 0-16,0-6-2 15,3-2 1-15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41.3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5 36 10 0,'11'-34'5'0,"23"34"-6"15,-22 3 3-15,-4 8-2 16,1 9 0-16,2 11 2 16,0 5 0-16,3 1-1 15,-2 2 0-15,-1 3 1 16,-6 6 1-16,-7 3-1 16,-7 2 1-16,-2 4-1 15,-9-1 1-15,-2-8-2 16,-7-9 0-16,-5-8 0 15,-2 0 0-15,-1-3-5 16,3-5 0-16,0-3-1 16,9-6 0-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41.0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6 9 0,'8'-8'4'0,"6"33"1"0,-14-17 0 16,0 4-5-16,-5 5 1 15,-7-3 1-15,1 3 1 16,-9 0-3-16,3-3 0 15,3-3 2-15,-3-2 0 16,3-4 0-16,6 4 0 0,-1-4-1 16,9 1 0-16,0 2-1 15,6-2 0-15,2-3 0 16,6 2 1-16,-2 7-1 16,5-4 0-16,2 1 0 15,1-4 1-15,-6 4-1 16,3-4 1-16,-5-2-1 15,4-3 0-15,4-5-2 16,-3-1 0-16,6-8-2 16,-1 3 0-16,1-4-1 15,-1 1 0-15,-2-3 1 16,-3-5 1-16,3-1 3 16,-3-2 0-16,-3-1 2 15,0 4 0-15,-5 5 1 16,2 6 1-16,-6 2-1 15,1 12 0-15,-6 8-1 16,-3 6 0-16,-2 3 1 16,-7 8 0-16,1 9-1 0,-6 0 0 15,3 2-1-15,-3 6 0 16,0-2 0-16,3-7 0 16,0-2-1-16,5 0 1 15,1-9-3-15,8-2 1 16,0-6-5-16,8-9 0 15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40.3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1 1 5 0,'-2'-5'2'0,"-4"8"2"0,6-3-2 15,-3 2-1-15,-2 4 0 16,-4 2 4-16,1 12 0 15,-6 3-5-15,3 5 1 0,2 6 2 16,-4 3 1-16,-1-1-1 16,-3 4 1-16,-3-4-3 15,9 1 1-15,0-3-1 16,5-6 0-16,4 6 0 16,2-6 0-16,2-2-2 15,7-4 0-15,2-5-5 16,0-5 1-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39.9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4 9 5 0,'25'-5'2'0,"-8"-1"1"15,-11 6-2-15,2 3 0 16,1 0 0-16,7-1 1 15,-1 4 1-15,-7-3-3 16,6 5 0-16,-3 4 2 16,-2 2 0-16,-4 3-1 15,-5 5 0-15,-5-2-1 16,2 5 1-16,-6-2-1 16,-5-1 1-16,-5 1 0 15,-9-1 0-15,11-2 1 16,-14 0 0-16,0 2 0 15,-3-2 0-15,9-3 0 0,-6 0 0 16,8 3 0-16,-2-6 0 16,8-3-1-16,3 3 1 15,6-3-1-15,5 1 1 16,6-4-1-16,2 0 0 16,12 1-1-16,0-1 0 15,8 1-5-15,6 2 1 16,9-5-3-16,2-4 1 1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21.0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6 25 0,'-31'-5'12'0,"42"2"-15"16,-2 3 20-16,2 0-17 15,6 3 0-15,11 0 0 16,11-1 0-16,9 1-1 15,-3 0 1-15,15-3-1 16,-10 0 1-16,4-3-1 16,-20 3 1-16,5-3-1 15,-14 3 1-15,1 3 0 16,-6 8 1-16,-4 9-1 16,-4 6 1-16,-4 5-1 15,3 3 1-15,-8-3 0 0,-3 0 0 16,0-3-1-16,-3 0 1 15,3 0-3-15,0-8 0 16,0-3-4-16,9-14 0 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02.7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0 44 22 0,'6'-16'11'0,"2"4"-18"0,-5 7 21 16,-3-1-16-16,0 0 0 16,-3 4 1-16,-8 2 0 15,-3 5 3-15,-9 6 0 16,-5 9-1-16,0 5 0 16,-3 6 1-16,5 3 0 15,7 3 0-15,2-6 0 16,8-3-2-16,1-8 1 15,8-6-1-15,8-6 1 0,1-8-1 16,10-6 1-16,-2-2-1 16,9-6 1-16,-1-9-1 15,0-2 0-15,1 0-1 16,-4-3 1-16,1-1-1 16,-3 4 1-16,-3 3 0 15,-6 2 0-15,-3 3 0 16,1 6 1-16,-6 8 0 15,-3 3 0-15,-6 6-1 16,-3 13 1-16,1 12-1 16,0 6 0-16,-4 5 0 15,7 6 0-15,-1-9 0 16,6-8 0-16,3-5 1 16,0-7 0-16,5-10 0 15,9-9 0-15,3-6-1 16,5-8 1-16,9-8-1 15,-3-4 1-15,6-5-1 0,-1 0 0 16,4-2-1-16,-4-1 0 16,7 8 1-16,-10 7 0 15,-2 2-1-15,-5 8 1 16,-6 4-1-16,-4 5 1 16,-7 5-1-16,-3 7 1 15,-9 5-1-15,-6 5 0 16,-8 3 0-16,-8 4 0 15,0-1 0-15,-1 0 1 0,1 0 0 16,0-3 0-16,8-2 0 16,0-6 0-16,8-3 0 15,1-3 1-15,8-3 0 16,8-2 0-16,4-3 1 16,10-6 1-16,6-5-1 15,3-9 1-15,6-3-1 16,-3-2 1-16,0-1-1 15,-1 0 0-15,1-5-2 16,-6 6 0-16,-2-3-2 16,-6-1 1-1,-9 1-8 1,3 2 0-16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39.4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11 0,'6'-5'5'0,"2"10"-3"16,1-5 6-16,-1 0-7 16,6 0 1-16,-3 2-1 15,9-2 1-15,-9 0-3 16,3 0 1-16,-5 0 0 15,7-2 0-15,-7 2-4 0,5 0 0 1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38.7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8 5 0,'9'-5'2'0,"-4"2"-1"15,-5 3 3-15,0 0-3 16,0 0 0-16,0 0 2 16,3 0 0-16,3 3-4 15,-6 0 1-15,0 11 2 16,0 0 0-16,0 6-1 15,0 5 0-15,-6 9 0 16,3 0 1-16,3-3-1 16,-5 0 0-16,-4 0 0 15,6 0 1-15,-2 3-1 16,-1-3 1-16,3 0-1 16,-5 0 0-16,2-6 0 15,3 1 0-15,-5-1-1 16,2 1 1-16,-2-4 0 0,5 1 0 15,-3-6-1-15,6 0 0 16,0-3-3-16,0-3 0 16,6 0-3-16,2-2 1 15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8:11.5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49 306 9 0,'-6'-6'4'0,"1"1"-1"0,2 2 4 0,-6 0-8 15,4 0 1-15,-1 0 0 16,-5-2 0-16,2 2 0 16,-8-3 1-16,3 0 0 15,-3-2 1-15,-3 2-1 16,3-2 1-16,1-1-1 15,-4 4 1-15,3-1-1 16,-3-2 1-16,-3-1-2 16,1-2 1-16,-1 5-1 15,-2-2 0-15,-1-1 0 16,4 1 1-16,-1-1-1 16,3 1 1-16,-2 2-1 15,-1-2 1-15,1 2-1 16,-1-3 1-16,-2 4-1 15,-6-1 1-15,2 0-1 16,-5-2 0-16,6 2 0 16,-3 1 0-16,3-4 0 0,-3 3 1 15,2 1-1-15,-4-4 0 16,4 1 0-16,1 2 0 16,3 1 0-16,-1 2 0 15,-2 0 0-15,0 0 0 16,-1 0 0-16,4-2 0 15,0-1 0-15,-1 3 1 16,-2 3-1-16,-3-3 0 16,5 3 0-16,1 0 0 15,-3 0 0-15,0 0 0 0,-1 3 0 16,1 0 1-16,3-3-1 16,-1 0 1-16,1 3-1 15,2-3 1-15,1 3-1 16,-4 2 1-16,4 1-1 15,5-6 1-15,-6 3-1 16,0 2 0-16,1 1 0 16,-1-3 0-16,-5 3 0 15,3-4 0-15,2-2 0 16,-2 3 0-16,2-3 0 16,0 3 0-16,1 3 0 15,2-1 0-15,-3-2 0 16,-2 3 0-16,2-1 0 15,1 1 0-15,-1 3-1 16,1-1 1-16,-1 1 0 16,6-1 1-16,-3 1-2 0,3-4 1 15,-2 9 0 1,2-5 1-16,-3 2-1 0,0 0 0 16,6 1 0-16,-3 5 0 15,3-3 0-15,3 0 0 16,-4 0 0-16,4-3 0 15,3 4 0-15,-1-1 1 16,3 3-1-16,1 0 0 16,2 5 0-16,3 1 1 15,0-1-1-15,3 4 1 0,0-3-1 16,2 2 0-16,1-5 0 16,5 2 0-16,1-2 0 15,-1 3 0-15,0-1 0 16,3 1 0-16,-2 0 0 15,5-4 0-15,-6 1 0 16,6 0 1-16,0-3-1 16,-3 0 1-16,3-3-1 15,3 3 1-15,-3-3-1 16,5 0 0-16,1 1 0 16,5-1 1-16,-3 0-1 15,4 6 1-15,-1-3-1 16,6 0 0-16,-3-1 0 15,6 4 1-15,-1-3-1 16,-2-3 0-16,6 1 0 16,-4-1 1-16,4 0-1 15,0 0 0-15,5-3 0 16,0 1 1-16,3-1-1 0,3-3 0 16,3 1 0-16,-4-6 1 15,1-1-1-15,0-2 0 16,0 0 0-16,5 0 1 15,4-2 0-15,-1-4 0 16,-2 0-1-16,-1 4 1 16,-2-7-1-16,-3-2 1 15,-1-6-1-15,10 3 1 16,19-15-1 0,-6 1 1-16,-8-3 0 15,0 0 1-15,-11-3-2 16,-3-3 1-16,-12 0 0 15,1 1 0-15,-12 5-1 16,-5-1 1-16,-12 4-1 16,-3-3 1-16,-8 3-1 15,-2 0 0-15,-10 5-1 16,-2 0 1-16,-8 3-7 16,-1 4 1-16,-2 16-4 15,-1-6 1-15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44.5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13 0,'20'-3'6'0,"44"0"-5"0,-44 1 14 16,8-1-14-16,9 0 1 15,11-2 0-15,5-1 0 16,-2 1-3-16,2 2 0 16,-2 3 0-16,-6 3 1 15,-5 2-5-15,-6 1 0 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44.2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0 12 0,'6'0'6'0,"19"-5"-6"0,-13 2 7 16,-1 0-7-16,9 6 0 16,5-6 0-16,3 1 1 0,0-1-1 15,3 0 0-15,6 6 1 16,-9-3 0-16,9 0-1 15,2 0 1-15,9 0-2 16,-11 0 0-16,8-3-1 16,-3 0 1-16,-5 1-3 15,-12-1 0-15,0 0 1 16,-2 3 0-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6.2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8 20 14 0,'-9'-17'7'0,"-16"12"-3"16,22 5 11-16,-8 3-15 15,2 2 1-15,1 7 0 16,5 4 1-16,3 7-2 16,0 8 0-16,3-6 1 15,3 6 0-15,2-3 0 16,0 0 0-16,-2-5-1 16,-6-6 0-16,3-6-3 15,-3-6 0-15,-3-5-3 16,0 0 0-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6.0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1 16 0,'9'20'8'0,"7"-9"-14"16,-7-11 13-16,5-3-9 15,3-2 1-15,-1-4 1 16,-2-2 1-16,3 0 0 0,0-3 1 16,-3-5-2-16,-5-1 1 15,-1 1 1-15,-8 2 0 16,0-3 0-16,0 12 1 16,-8 2-2-16,-9 6 1 15,3 6-1-15,-6 5 0 16,0 6-3-16,12 0 1 15,-3 2-5-15,5-2 1 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5.7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22 11 0,'0'23'5'0,"-8"22"-4"15,2-34 6-15,6 9-7 16,0 5 0-16,0-2 3 16,0-1 0-16,6-2-3 15,2-3 1-15,1-6 1 16,-1-5 1-16,6-1-1 15,-2-10 1-15,2-7-2 16,3-5 0-16,-3-5-1 16,-3-3 0-16,3-1 0 0,-6 4 0 15,1 2-1-15,-1 3 1 16,1 9 0-16,-9 5 0 16,5 6 0-16,-5 5 0 15,0 4 0-15,3 7 0 16,3-2 0-16,2-3 0 15,6 0 1-15,-5-3 0 16,8-11-1-16,0-5 1 0,-3-4 0 16,2-2 0-16,-7-6-1 15,8-8 0-15,-9 0-3 16,1-3 0-16,-1 2-3 16,1 1 0-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5.3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8-2 14 0,'-16'0'7'0,"-18"31"-8"0,20-23 9 16,6 3-8-16,-9 12 0 15,-6 5 1-15,12-3 1 16,-9-2-2-16,12 2 1 16,0-5 1-16,8-6 0 15,8-3 0-15,-2-6 1 31,24-21-2-31,-4-10 1 16,-4 1-2-16,-5-3 0 16,0 3-3-16,-9-3 1 0,1 8-4 15,-4 3 1-15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5.0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2 14 8 0,'-8'-14'4'0,"2"30"-3"16,6-16 1-16,-5 3-1 0,2 3 1 16,-14 5 0-16,8 6 1 15,-5 3-3-15,-8 8 0 16,-4 6 3-16,1 0 0 16,-6 2 0-16,6-2 0 15,2-3-1-15,9-6 1 16,-3 3-1-16,8-2 0 15,1-12-1-15,5 0 1 0,12-6-1 16,-1 1 0-16,3 2 0 16,9-3 0-16,-3-5 0 15,3 3 0-15,0 2-1 16,-3-2 0-16,-1-3-1 16,-7 0 0-16,5-1-3 15,-3-2 0-15,3 0-3 16,3-5 1-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01.8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-2 19 0,'3'0'9'0,"8"9"-8"0,-6-4 10 15,1 9-11-15,-4 0 0 0,-2 9-1 16,-2-1 0-16,-7 6 0 15,1-3 1-15,-8 3-2 16,5-8 1-16,-6-1-4 16,9-5 0-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37.9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 101 0 0,'-3'-11'0'0,"6"8"1"0,-3-2 0 0,0-1 2 16,3 3 1-16,2-5 4 16,-2 2 0-16,3-2-9 15,0 5 0-15,-1-3 6 16,6 1 1-16,1-4-3 16,5 3 0-16,5-2-2 15,1 0 0-15,-1 5-1 16,-2 0 0-16,0 3 0 15,2 0 0-15,-2 3 0 16,0 0 0-16,-6 5 0 16,3 0 1-16,-6 1-1 15,-2-1 1-15,-15 4 0 16,1-1 0-16,-7 0 0 16,-8 3 0-16,-2 0 0 15,-4-2 1 1,-5 5-2-1,3 2 0-15,6-2 0 16,2-5 0-16,3-1 0 0,8-3 0 16,7-2-1-16,4 0 1 15,7-1-1-15,8-2 1 16,-3 3-1-16,0 2 1 16,6 4 0-16,0-1 0 15,-6 0-1-15,3 9 1 16,2-6 0-16,-7 3 0 15,-1 0 0-15,-5 0 1 0,-6 0 0 16,-3 0 0-16,-6 2 0 16,-2 1 0-16,-6-6 0 15,-5 0 1-15,2-2-1 16,-6-1 1-16,1-3-1 16,0-2 0-16,-1-6-1 15,4 0 0-15,-4 0-3 16,1-6 1-16,2 1-6 15,1-1 1-1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15.8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16 0,'28'0'8'0,"20"-4"-9"0,-31 2 13 16,-3 2-12-16,6 0 0 16,-1 0-6-16,1 0 0 15,5 0 4-15,3 4 1 1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15.6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0 1 11 0,'-5'-3'5'0,"2"3"-2"16,0 0 6-16,0 3-8 15,-5 2 0-15,-6 4 1 16,-6 8 0-16,1-3-3 16,-4 3 1-16,4 2 1 15,2-2 0-15,3-3 0 16,0-2 0-16,8-1-1 15,4-5 0-15,2-4 1 0,5 4 0 16,9-3-1-16,3 0 0 16,5 0 0-16,4-1 1 15,-1 4-1-15,0 3 1 16,3 2-1-16,-3 0 1 16,-2 3-1-16,-4 0 1 31,-13 9 0-31,-6-6 1 15,-6-3-1-15,-2 0 1 16,-6 0 0-16,-3-3 0 0,0 1-1 16,-5-4 1-16,-1 3-4 15,1-5 1-15,2 0-4 16,4-3 1-16,-1-3-3 16,3 0 0-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11.6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9-1 4 0,'3'-3'2'0,"-14"14"2"15,5-8-3-15,-2 8 1 0,-4 1 1 16,-8 7 2-16,-2 1 1 16,-3 6-7-16,-4 2 1 15,-2-6 3-15,3 4 0 16,0-4-2-16,2 1 1 15,7-6-6-15,2 0 0 16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11.4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0 0,'9'19'5'0,"7"12"-1"0,-10-23 4 0,0 12-6 15,2-3 0-15,1-1 0 16,-1 1 1-16,3 0-4 15,-2 0 0-15,2-6 1 16,-5 0 1-16,-1-3-6 16,-2-2 1-16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10.3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1 8 0,'-8'0'4'0,"8"-13"-1"0,0 13 3 0,5 0-5 15,1 3 1-15,5-3 3 16,-2 2 0-16,2-2-6 16,3-2 1-16,3-1 3 15,0 6 1-15,5-3-3 16,1 0 1-16,5 0-5 15,-3 0 0-15,0 2-2 16,4-2 0-16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09.6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3 11 0,'5'-8'5'0,"15"-1"2"16,-12 9 4-16,4-5-10 16,2-4 1-16,3 4 1 15,5-1 0-15,-5 1-4 16,5-4 0-1,15 4-1-15,-6 2 1 16,0 3-4-16,0 0 1 1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09.3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4 6 4 0,'11'-6'2'0,"-2"6"2"0,-9 0 1 16,0 0-4-16,0 0 0 15,0 0 0-15,0 0 1 16,0 0-2-16,-9 3 0 16,7 0 1-16,-4 3 1 15,-3 2-1-15,-2 3 1 16,3 1 0-16,-1 5 0 15,-2 0 0-15,2-3 0 0,4-3 0 16,-4 0 0-16,7 1-1 16,-4-4 0-16,3-2-1 15,0-1 1-15,3-2-1 16,3-3 1-16,3-3-1 16,-1 3 0-16,9-5 0 15,-5 2 1-15,5 0-2 16,0 0 1-16,3 9-1 15,0 0 1-15,-3 2 0 16,6 0 0-16,-3-5-1 16,-3 9 1-16,3-1 0 15,-3 6 0-15,0 3 0 16,-5-3 1-16,2-1-1 16,-6 1 1-16,-2 0-1 15,-6 0 1-15,1-3 0 16,-10 0 1-16,1 1 0 15,-6-1 0-15,0-6 0 16,-5 1 0-16,-4 2-1 0,1 0 1 16,2-2-1-16,1-1 0 15,2-5-1-15,6 3 0 16,0-6-2-16,2-3 1 16,-2-3-3-16,9 0 0 15,5-2-4-15,2-3 1 16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7.6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0 10 0,'0'6'5'0,"6"25"6"0,-9-20-3 16,0 6-6-16,-11 17 0 31,0 31 2-31,-3-6 0 16,5-5-5-16,1-1 0 16,5-8 3-16,1-8 0 0,-4-6-2 15,7-5 0-15,-1-4-5 16,6-8 0-16,5-2-1 15,-2-4 0-15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1:37.4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0 42 9 0,'5'-17'4'0,"9"12"0"0,-11-1 1 15,0 0-3-15,0 1 1 16,0 2 1-16,-3 3 0 0,5 3-5 16,-5 5 0-16,0 6 4 15,-5 12 0-15,-1 7-1 16,-2 10 0-16,-6 7-1 15,5-2 1-15,-5 0 0 16,3 3 0-16,3-3-1 16,-4-9 1-16,4-2-1 15,2-6 0-15,-2-3 0 16,5-5 0-16,0-4-3 16,1-5 1-16,2-2-4 15,0-4 1 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00.3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-3 29 0,'-12'0'14'0,"-4"37"-21"16,13-23 30-16,-3 11-25 15,-7 4 1-15,7 4-13 16,3 4 0-16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9.2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28 18 0,'-14'-26'9'0,"14"23"-11"15,0 3 15-15,12 3-14 16,-4 0 1-16,9 0-1 16,0 0 0-16,6-1 0 15,2-2 0-15,-2 0-1 0,-4 0 0 16,4-2 1-16,-15 2 0 15,9 2 1-15,-11 7 1 16,-6 5 0-16,0 6 1 16,0 5 0-16,3-8 0 15,2 0-1-15,7-3 1 16,-7-5-2-16,12-7 0 16,0-7-1-16,3-9 1 15,0-3-1-15,-3 0 1 0,2-3-1 16,-2 0 1-16,0 1 1 15,-5 4 0-15,-1 7 0 16,-11 8 1-16,-6 8 0 16,-5 18 1-16,-9 19-1 15,-5 9 1-15,-9 16-1 16,-11 4 1-16,5 10-1 16,4-5 0-16,-1-3-2 15,17-13 1-15,0-10-4 16,12-5 1-16,8-11-5 15,6-1 0-15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8.8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5-2 19 0,'3'-5'9'0,"2"19"-13"15,-2-8 17-15,3 2-13 16,-3 9 1-16,-6 11 0 16,-3 6 1-16,-11 8-3 15,3 6 1-15,-3 0 1 16,9-5 0-16,-3-7-3 16,5-5 0-16,-3-5-3 15,-5-12 0-1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8.6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0 13 0,'3'9'6'0,"-3"19"-1"15,0-20 14-15,0 12-18 16,-3 3 1-16,-3-1 1 16,6 1 0-16,-3 2-4 0,-2-2 0 15,5-6 0-15,-6 3 1 16,6-6-4-16,0-6 1 15,6-2-4-15,-6-6 1 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8.5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18 0,'16'23'9'0,"-7"8"-10"0,-9-23 16 0,0 6-14 15,0 3 1-15,0 2 1 16,0-2 0-16,-3 0-4 15,-3-6 1-15,6 0 1 16,0-5 1-16,0-1-1 16,0-5 0-16,0-5-2 15,0-6 1-15,0-6-2 16,9-3 0-16,-4-11-2 16,3 4 0-16,6-1-2 15,-3 2 0-15,3 1 0 16,3 3 0-1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8.3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84 13 0,'-17'37'6'0,"3"-17"-5"16,14-15 13-16,0 4-12 15,0-4 1-15,5 1 1 16,-5 0 1-16,0-6-7 16,0 0 1-16,9-9 3 15,-9 1 1-15,5-4-2 16,-2-2 1-16,-3 0-2 16,0-6 0-16,0 1-2 15,0-1 1-15,6 3-4 0,-3 3 0 16,-3 0-2-16,8 3 1 15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8.0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18 0,'5'-5'9'15,"12"2"-20"-15,-14 0 17 0,5 3-11 16,6-2 0-16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7.9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 0 27 0,'-16'3'13'0,"-7"48"-16"15,21-40 24-15,2 3-21 16,-9 3 0-16,4 0 0 0,-4-3 0 16,6 0-1-16,-2 0 1 15,2-3-3-15,-2-3 1 16,5 1-5-16,0-4 1 15,0-5-1-15,13-2 0 1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7.7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3 11 17 0,'-9'6'8'0,"-7"31"-8"0,13-23 11 16,-3 0-11-16,-2 0 0 15,-1 2 1-15,1-2 1 16,0-2-1-16,-1-1 0 0,4-3 1 16,-4-2 0-16,6-6 0 15,3-3 1-15,0-5-1 16,3-4 0-16,6-2-1 15,-4-2 1-15,4-1-3 16,7-3 1-16,1-2-3 16,-3 2 1-16,6 6-5 15,8-3 0-15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7.4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57 13 0,'-14'-25'6'0,"31"8"-7"15,-6 12 11-15,6-1-11 16,0 3 0-16,0 3 1 15,5 3 0-15,-5 5 1 16,0 4 1-16,5 4-1 16,-5 4 0-16,0 5 1 15,-3 1 1-15,-3-4-1 16,-5 1 0-16,-12-4 0 16,-5 1 1-16,-6 0-2 15,-5-3 1-15,-4-6-1 16,-4 3 0-16,4-3-4 15,7-5 1-15,2 0-5 16,8-1 1-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7:37.1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5 6 11 0,'-6'-12'5'0,"0"26"-2"15,4-8 0-15,2 8-3 16,-9 6 1-16,1 8 2 16,-1 6 1-16,-8 5-4 15,-2 6 1-15,2 3 1 16,0 0 1-16,0 0-2 0,3 0 0 16,3-6-4-16,3-11 0 15,2-6-2-15,6-10 0 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00.2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15 19 0,'-3'-16'9'0,"14"18"-10"0,-11 4 12 15,0 5-11-15,-6 12 1 16,1 5-1-16,-9 3 0 16,3 0-2-16,-3-3 0 15,5 0-1-15,-2-6 1 16,6-8-3-16,2-5 1 0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40.4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5 12 0,'-6'-22'6'0,"14"19"-7"0,-8 3 7 0,6 3-4 16,0-1 0-16,-1 4 1 15,4 2 1-15,-4 4-5 16,1 2 0-16,0 3 3 15,2 5 0-15,-5 3-1 16,0 3 1-16,-3 1-1 16,0 1 0-16,0 1-1 15,0-3 1-15,0 3 0 16,0-5 0-16,0-4-1 16,0-5 1-16,3-3-1 15,2-3 1-15,4-2-1 16,-4-4 1-16,4 1-1 15,5-6 1-15,0 3-1 16,6-3 1-16,2 0-1 16,4 0 1-16,2-3-1 15,6 0 0-15,8 6 0 16,6 0 0-16,-3 0 0 0,-2-6 0 16,2 6 0-16,5-6 0 15,1 6 0-15,0-1 0 16,3 1 0-16,5 3 1 15,3 2-1-15,-6-8 0 16,4 0 0-16,-1-5 1 16,0 2-1-16,6 6 1 15,0-1-1-15,2 1 1 16,-2 0-1-16,-5-3 0 0,-7 3 0 16,-5-3 1-16,-3 3-1 15,-5-3 0-15,-1 0 0 16,-8 2 0-16,-3 1 0 15,1-3 1-15,-10 3-1 16,-2-3 1-16,-5 3-1 16,2 0 0-16,-6-1 0 15,1 1 1-15,-1 0-1 16,-2-3 0-16,-1 0 0 16,1 0 0-16,3-3 0 15,-4 3 1-15,1 0-1 16,-1 0 0-16,4 0 0 15,-3-3 1-15,-1-2-1 16,-2-1 0-16,8-2 0 16,-2-1 1-16,5 1 0 15,0-6 0-15,3 0 0 16,-3-3 0-16,0 0 0 0,-3 0 0 16,1 0-1-16,-4 1 1 15,-2 2-1-15,2-1 1 16,-5 1-1-16,0 6 1 15,-3 0-2-15,0 2 0 16,0 0-4-16,-3 6 1 16,-8 0-5-16,2 3 1 1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21.4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0 17 0,'25'-11'8'0,"26"3"-9"16,-34 2 13-16,8 1-12 15,3-1 0-15,6 1-4 16,-1-1 0-16,-2 3 1 16,3 3 1-16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0:02.3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5 0 7 0,'-3'14'3'0,"-2"17"2"0,2-19 1 0,-6 10-6 16,4 9 0-16,-4 15 0 15,-8 10 0-15,-2 17 0 16,2-8 0-16,-3 3 1 16,6-6 0-16,2 0-1 15,4-8 1-15,0 8 0 16,5-17 1-16,3-5-2 15,0-1 1-15,-3-5-4 16,3-9 0-16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0:01.7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2 0 3 0,'0'14'1'0,"-11"-11"3"0,5-3 1 0,3 0-5 15,-2 3 1-15,-4-1 1 16,-2 4 1-16,-1 5-3 16,-2 6 0-16,3 0 2 15,-9 11 1-15,3 1-1 16,0 2 1-16,-2 0-2 16,2 0 1-16,5-3-1 15,1-3 1-15,6 4-1 16,5-1 0-16,0 0-1 15,5-5 1-15,6-4 0 16,-2 4 0-16,5-3-1 16,0-3 1-16,3-3 0 15,-6-3 0-15,9-2-1 16,3-9 1-16,-4 2 0 0,-4-2 0 16,4-8-1-1,1-3 0-15,0-4-2 16,-6 1 1-16,0-3-1 0,-5 3 1 15,-7 3 0-15,-2 3 0 16,0-4 0-16,-8 4 0 16,-1-1 2-16,-5 7 0 15,-3 2-1-15,3 2 1 16,-5 4 0-16,-1 0 0 16,6 2 0-16,-3 1 0 15,5 2-1-15,-5 0 0 0,9 3-3 16,0-8 0-16,8 5-3 15,2-5 1-15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51.3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3 1 0,'-6'-3'0'0,"12"9"6"15,-6-6-6-15,2 2 2 16,7-2 1-16,-4 0 2 16,7-2 0-16,-1 2-6 15,6 2 1-15,2 1 4 16,7 0 0-16,2-3-1 15,3 0 0-15,-3 0-2 0,-3 0 1 16,0 0-2-16,0 0 1 16,-2 3-3-16,-4-3 1 15,-5 6-4-15,0-6 0 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50.9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0 6 0,'-3'14'3'0,"-2"11"2"16,5-14-2-16,-6 4-2 16,3 7 0-16,1 1 0 15,-1 5 1-15,0 3-2 16,0-3 0-16,0-3 2 15,1 1 0-15,-4 2 0 16,6-6 0-16,-3 1 0 16,3-1 0-16,-2 1-1 15,-1-3 1-15,0-3-1 16,0-1 0-16,0-2-1 16,1-2 1-16,-4 2-1 15,3-3 1-15,0-2-4 16,1-1 0-16,-1-2-2 15,3-1 0-15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50.0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3 82 10 0,'8'31'5'0,"1"19"-4"16,-7-33 7-16,12 9-8 16,-5 5 0-16,-1 0 0 15,1 3 1-15,-9 0-1 0,-3-3 1 16,-5-6 0-16,-7 6 1 15,-7-8-1-15,-3-1 1 16,-6-5-1-16,-3-5 1 16,0-4-2-16,-2-2 1 15,5-6 0-15,6-3 0 16,2 0-1-16,6-5 1 16,9-1-1-16,5-2 1 15,11-3 0-15,4 2 0 0,10-2-1 16,9-3 0-16,8-8 0 15,1 2 0-15,8-2 0 16,-3-6 1-16,-1 0-1 16,-1 0 0-16,2 0 0 15,-12 0 0-15,1-3 0 16,-11 3 1-16,-7 3-1 16,-2 2 0-16,-11 6 0 15,-6 3 1-15,-5 3-1 16,-9 3 0-16,-2 5 0 15,-7 1 0-15,4 5-2 16,-4 5 1-16,10 1-4 16,-1 3 0-16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49.5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7 0,'8'0'3'0,"1"0"0"0,-1 0 1 16,-2 3-3-16,2-1 0 16,6 1 1-16,6 0 0 15,-1 0-3-15,10-1 1 16,2-2 1-16,-1 0 1 16,1 3-2-16,-5-3 1 0,5 0-4 15,0 0 1-1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9:47.0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0 7 0,'6'11'3'0,"-1"-8"-1"0,-5 0 3 0,3 2-4 16,-3 4 0-16,0 5 0 16,-3 6 1-16,-2 2-3 15,5 3 1-15,-6 7 2 16,-2 7 0-16,5 6-1 15,-5-2 1-15,3 7 0 16,-4-5 0-16,7-8-1 16,-4 0 1-16,-2-6-1 15,-1 3 1-15,9-6-1 16,-5-3 0-16,5 1-1 16,-3-9 1-16,3 0-1 15,0-3 1-15,-5-3-4 16,5-2 0-16,0-7-2 15,0 1 0-15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21.2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3 0 17 0,'-14'6'8'0,"-17"5"-8"15,25-11 15-15,-5 3-15 16,0 2 1-16,-3 1 0 16,5 3 0-16,-2-1-2 15,5 6 1-15,6-3 0 16,3 3 0-16,0 1-1 16,8-1 1-16,1 3 0 15,2 2 0-15,0 1 0 16,6-3 0-16,-1 6 0 15,1-1 1-15,-6-2-1 16,0 0 1-16,-5-6 0 16,-6 6 0-16,-1-6 0 0,-4 0 1 15,-4-6 0-15,-5 1 0 16,-6-4-2-16,-3-2 1 16,0 3-4-16,6-6 0 15,-6-3-4-15,9 0 0 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59.9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 0 12 0,'3'3'6'0,"0"22"-8"0,-3-14 12 16,0 6-9-16,-3 9 1 0,0 2 2 16,-5 3 1-16,-3 5-5 15,2 9 1-15,-4 3 2 16,-4 0 1-16,6-3-1 15,2 8 0-15,-2-8-2 16,6-5 1-16,-1-9-2 16,4-6 0-16,-4-8-3 15,6-3 1-15,0-6-5 16,11-2 0-16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20.8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7 16 0,'5'5'8'0,"4"-16"-6"16,-6 14 11-16,-3 0-12 15,2 2 1-15,-2 6-1 16,0 6 0-16,-2 6-1 16,-1 5 0-16,-6 6 1 15,4 8 1-15,-7 1-1 16,1-1 0-16,3-8 0 15,2 0 0-15,-2-3 0 16,2-6 0-16,0-2-3 0,3-1 1 16,-2-8-4-16,5-5 1 15,3-1-3-15,2-2 1 16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17.8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10 0,'2'-6'5'0,"13"9"0"15,-7-6 2-15,-2 3-6 16,2-5 1-16,6 5 1 16,3 0 0-16,0 0-3 0,3 0 0 15,2 2 3-15,1-4 0 16,5 2-1-16,-2 0 0 15,-1-3-1-15,-8 3 1 16,3 0-2-16,-6-6 1 16,-6 9-2-16,1 0 0 15,-1-3-5-15,-2 3 1 16,-3-3-1-16,0 5 0 0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17.2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1 12 0,'19'-9'6'0,"1"4"1"16,-12 2 4-16,12-6-10 16,3 4 1-16,2-4 0 15,6 4 1-15,3-4-5 16,3 6 1-16,-6-2-3 15,6 5 0-1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17.0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1 0 12 0,'5'5'6'0,"-16"9"-3"0,8-11 10 16,0 3-12-16,-5 2 0 15,2 1 0-15,-2 2 1 0,-6 0-3 16,3 0 1-16,0 1 1 16,0-1 1-16,-1 3-1 15,4-3 0-15,0 3-1 16,-1-5 0-16,6-1 0 15,3-8 1-15,9 0-1 16,2 0 0-16,6 0 0 16,0 3 0-16,2 0 0 15,-2 0 1-15,5 5-1 16,-5 3 0-16,3 1 0 16,-1 2 1-16,-2 3-1 15,-6-6 0-15,3 9 0 16,-5-3 1-16,-4 2 0 15,-2 1 1-15,5 3-1 16,-8-7 0-16,-11 1 1 16,3-3 0-16,-6 1 0 15,0-4 0-15,-3-3 0 16,-5 3 0-16,-1-5-1 0,-2 0 1 16,3-3-3-16,5-3 0 15,0 0-3-15,6-3 0 16,-3 0-5-16,8-3 1 15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0:04.6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6 0 7 0,'36'8'3'0,"4"-13"-2"0,-29 8 2 16,0-3-3-16,3 5 0 15,-2-2 0-15,-1 5 0 16,-5-2 0-16,-4 0 0 15,-2 5 0-15,0 0 0 16,-5 1 0-16,-9-1 0 16,-6 6 1-16,0 0 0 0,-8 2 0 15,0 1 1-15,0 5 0 16,2 3 1-16,1-8-1 16,2 3 1-16,6-4 0 15,0-2 0-15,9 0-1 16,-1-3 0-16,9-2-1 15,6-1 1-15,2-3-1 16,4 1 1-16,5-1-2 16,5-2 1-16,4-1-1 15,-1 1 1-15,0 2-5 16,-2-2 1-16,0 0-3 16,5-3 1-16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0:04.1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0 10 0,'0'-5'5'0,"8"3"-1"16,1 2 5-16,2 0-7 16,3-3 0-16,9 3 0 15,2 0 1-15,6 0-4 16,0 0 0-16,3 3-1 15,-6-1 1-15,0 1-3 16,3-1 0-16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0:03.8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0 7 0,'0'12'3'0,"0"-4"1"0,0-5 2 0,0 3-5 16,0 8 0-16,0 5 0 15,-3 7 1-15,-3 2-2 16,3 6 0-16,1 8 1 15,-7 3 1-15,1 3-1 16,5-5 0-16,-3-7 0 16,6-2 1-16,-8-3-1 15,5-2 0-15,-3-10-1 16,6 1 1-16,0-6-2 16,0-3 0-16,0-2-4 15,9-1 1-15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27.2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6 12 7 0,'0'-3'3'0,"3"-3"-1"16,-3 6 3-16,0 0-5 15,3-3 0-15,-3 3-1 16,0 0 1-16,-3 0 0 15,0 3 1-15,-6-3 0 16,-5 3 0-16,-3 0 0 16,0 3 1-16,-2-4-1 15,-1 4 0-15,-3 0-1 16,1-1 0-16,-4 4-3 16,7 2 1-1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24.7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50 11 0,'-9'17'5'0,"-10"25"2"16,16-30 4-16,0 5-11 16,-2 8 0-16,5 9 1 15,0-1 0-15,8-2-1 16,-2-2 0-16,2-4 1 15,6-5 0-15,0-6 1 16,6-6 0-16,5-2-1 16,0-9 0-16,0-3 0 15,-2-2 0-15,2-6-1 16,0-3 0-16,-2-3-1 0,-1-2 1 16,-8-1-1-16,6-5 1 15,-9-3-1-15,-3 0 1 16,-5 0 0-16,-3 0 0 15,-3 3 0-15,-2 6 1 16,-4 5-1-16,1 3 0 16,-9 2-2-16,6 7 0 15,-11 5-3-15,-4 8 0 1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24.2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7-1 12 0,'3'-3'6'0,"-6"29"-2"16,3-21 8-16,0 7-12 15,-3 7 1-15,0 7 0 16,0 5 1-16,-5 11-2 15,-4 3 0-15,-2 3 1 16,3 3 1-16,3-9-1 16,-4-8 1-16,4-6-2 15,-3-5 1-15,2 2-3 16,1-5 0-16,-4-3-4 0,7 0 1 1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59.5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0 8 0,'0'3'4'0,"-2"33"0"0,2-28 4 0,-3 6-8 16,3 0 0-16,-5 3-4 15,5 0 0-15,-3-3 3 16,3 0 0-1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26:23.8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 10 0,'17'0'5'0,"-5"-3"-3"16,-1 3 5-16,-3-2-7 16,1 2 1-16,5-3 2 15,-3 3 0-15,6-2-4 16,3-1 1-16,-6 0 1 15,3 3 1-15,0 0-4 16,-3 0 1-16,0 0-3 16,0 0 0-1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0:04.9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0 9 0,'3'14'4'0,"2"14"-1"16,-5-16 3-16,0 10-6 15,-3 6 1-15,1 9 0 16,-7 11 1-16,-5 5-2 15,3 6 1-15,-3-8 0 16,2-3 1-16,-2-3-1 16,6-3 0-16,-4-6-4 15,7-2 0-15,2-3-1 16,3-3 0-1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0:08.6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9 21 4 0,'22'5'2'0,"15"-24"-1"0,-23 16 2 16,0 0-4-16,-5 3 1 16,7 0 0-16,-4 6 0 15,2-4 0-15,-3 1 0 16,0 0 0-16,-2 3 0 16,-4-1 0-16,1 4 1 15,-6-1 0-15,3 6 0 16,-6-2 0-16,-3-1 1 0,1 6-1 15,-1 0 1-15,-5 3 0 16,0 2 0-16,-9 4 0 16,3-1 0-16,-6-2 0 15,-2-4 0-15,0-2-1 16,-1 0 1-16,-2-3-1 16,-6 0 1-16,6-2-2 15,0-4 1-15,0 1-1 16,0-4 0-16,2-2 0 15,4-3 1-15,5-3-1 16,6-2 1-16,-1-1-1 16,10-2 0-16,2-1 0 15,8 1 0-15,3-1 0 16,3 3 0-16,3 1-1 16,6 2 1-16,-1 3 0 15,-2 3 1-15,0 2-1 16,8 4 1-16,0-1-1 15,3 1 1-15,3 2 0 0,-3-2 0 16,3 2 0-16,0 3 0 16,2 3 0-16,-5 0 0 15,-3-3-2-15,0-3 1 16,-2 3-6-16,-1-5 1 16,1 5-1-16,-10-3 1 15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51.43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168 10 0,'3'-3'5'0,"20"-11"-3"16,-9 11 6-16,11 0-8 16,12-5 0-16,5 3 0 15,12-7 0-15,13 1 0 16,15 3 0-16,5-6 0 16,15 0 0-16,11 0 1 15,14 3 0-15,-1-3-1 16,12 3 1-16,9 2-3 15,0 1 1-15,8 2-2 16,3 6 0-16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49.748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 39 17 0,'-3'-11'8'0,"6"11"-12"0,-3 3 9 16,14 0-6-16,-6-3 1 15,9 0 0-15,9 0 0 16,5 2 1-16,5 1 0 0,7-3 0 15,7 3 1-15,7 0 0 16,13-3 0-16,6-3 0 16,0 0 0-16,3-2-1 15,-5-1 0-15,-1-2-2 16,0 2 0-16,-11 1-4 16,12-4 1-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47.57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8 5 23 0,'-22'-3'11'16,"10"-3"-12"-16,12 6 12 0,0 0-12 15,6 3 1-15,8-3 0 16,9 0 0-16,8 3 1 15,14 0 0-15,11 5 0 16,3-5 1-16,9 3-1 16,11 0 1-16,17-4-1 15,3 1 0-15,-6 0 0 16,11 0 0-16,6-3-1 16,-5-3 0-16,-7 3 0 15,-5 0 0-15,-2-3 0 16,-7 3 0-16,-8-3 0 15,1 1 0-15,-1 2-3 16,-6 5 1-16,-11 1-5 16,6 2 1-1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12.7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57 154 5 0,'0'0'2'0,"-9"-23"-1"15,9 20 2-15,-6-2-3 16,4 2 1-16,-1 0-1 16,-3 0 0-16,-2 0-1 15,-6-2 1-15,-3-1 1 16,3 3 0-16,-9-2-1 16,3-1 1-16,-5 3 0 15,0-2 1-15,-1 2-1 16,1 0 0-16,0-3 0 15,-6 6 0-15,0-3-1 16,-3 1 0-16,3-4 0 16,0 0 1-16,0 1-1 15,-3-1 0-15,3 0 0 16,0 4 1-16,-3-1-1 16,-2 0 1-16,2 0-1 0,-6 0 1 15,7 0-1-15,-1 3 1 16,-3-2-1-16,1 2 0 15,-1-3 1-15,3-3 0 16,-5 3-1-16,5 1 0 16,0 4 1-16,-5-2 1 15,2 0-2-15,-2 3 1 16,5-3-1-16,-3 3 0 16,9 0 1-16,0 2 0 15,-3 1-2-15,0 0 1 0,-6-1 0 16,4 1 1-16,4 0-1 15,1 2 0-15,0 1 0 16,-6 5 0-16,6 0-1 16,-3 3 1-16,0 3 0 15,3-1 0-15,-3 4 0 16,6-3 0-16,5 2 0 16,0 4 1-16,3-4-1 15,6 1 0-15,0 2 0 16,2-2 0-16,4 11 0 15,-4-9 1 1,18 12-1 0,2-3 0-16,9-1 0 15,5-2 0-15,3 3 0 16,3-3 1-16,3 6 0 16,3 0 0-16,8-1-1 15,0-10 1-15,-3-4-1 0,6-2 1 16,8-3-1-16,3 0 1 15,-2-3-1-15,5-3 1 16,5 1-1-16,1-4 0 16,-1-2 1-16,15-1 0 15,-6 1-1-15,3-3 1 16,0-3-1-16,-6 3 1 16,0-3 0-16,3 0 0 0,-8-6-1 15,0 3 1-15,-6-2-1 16,5-1 0-16,-8 0 0 15,1-2 1-15,-7-6-1 16,-5-9 1-16,-6-2-1 16,0-3 1-16,-2-3-1 15,-6-3 1-15,-3 3-1 16,-9-3 0-16,-2-3 0 16,-9 6 0-16,-2-3 0 15,-9 6 0-15,-9 3-1 16,-5-1 1-16,-8 6-1 15,-7 1 1-15,-13 2-2 16,-6-3 0-16,-8 3-3 16,-15 0 1-16,-5 6-2 15,-2 0 0-15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10.1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68 175 9 0,'-25'-11'4'0,"-6"0"-2"15,22 8 4-15,1-6-6 16,-3 4 0-16,-9 2-1 15,-6-3 1-15,1 1 0 16,-12-1 1-16,3 1-1 16,3-1 1-16,-8 0 0 15,-6 1 0-15,-3-1-1 16,-6 1 1-16,6 2 0 16,-8 0 1-1,-32-5-2 1,0 2 0-16,7 1-1 15,7-1 1-15,4 0 1 16,-9 1 0-16,14-1-1 16,-9 3 1-16,4-2 0 0,2 2 0 15,3 0 0-15,-3 0 0 16,0 1-1-16,3 2 0 16,9 0 0-16,-6 2 0 15,5-2 0-15,1 3 0 16,2-3 0-16,3 3 1 15,3 0-1-15,0 2 0 16,6 1 0-16,5 5 0 0,-2 0 0 16,5 1 0-16,0-1 0 15,-3 0 0-15,9 0 0 16,6 3 0-16,-7 3 0 16,4 5 0-16,0-2 0 15,-1-1 0-15,9-2 0 16,-3 6 0-16,3-1 0 15,6-3 0-15,0 4 0 16,5 2 0-16,3-5 0 16,1-1 0-16,2 1 0 15,2-1 1-15,4 4-1 16,3-4 0-16,5 6 0 16,3-2 0-16,0-1 0 15,5 3 0-15,6 1 0 16,9-1 1-16,-6 3-1 15,3 0 1-15,6 0-1 16,-1 0 0-16,9-6 0 16,3 3 0-16,11-2 0 0,-6 2 1 15,4-3-1-15,8 0 1 16,-9-5 0-16,11-3 0 16,-5 0-1-16,6-5 1 15,-3 2-1-15,8-6 0 16,-8 1 0-16,-3-3 1 15,5 0-1-15,-5-3 0 16,-3 2 0-16,3-2 1 16,0-2-1-16,-8 2 1 0,8-3-1 15,-12-3 1-15,-2-2-1 16,-3-3 0-16,0-1 0 16,0 1 1-16,-3-3-1 15,-2-5 1-15,-4 5-1 16,-5-3 1-16,-3-3-1 15,0-2 0-15,3 0 0 16,-9-1 1-16,4 1-1 16,-10-6 1-16,-5 0-1 15,3 0 1-15,-8 0-1 16,-4 0 1-16,4 0-1 16,-6 3 1-16,-3 0-1 15,0-3 0-15,0 3-1 16,-3-1 1-16,3 7-1 15,-6-1 1-15,3 6 0 16,-2 3 0-16,-4 3-2 16,1-4 1-16,-6 4-3 15,-3 0 0-15,6 2-3 0,-9 0 1 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07.8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66 126 5 0,'-11'0'2'0,"-12"-2"0"0,20-1 2 0,-5 0-4 16,-1 3 0-16,-5 0 0 15,3 0 1-15,-9-3-1 16,6-2 1-16,-8-1 0 16,-4-3 1-16,1 1 0 15,-3 0 1-15,-3 2-1 16,0 3 1-16,-3-3-1 16,-6 4 0-16,3-1-1 15,-2-3 0-15,-3 6-1 16,-4-3 0-16,-4-2 0 15,-4-4 0-15,0 1 0 16,-5 5 0-16,3 0 0 16,2-3 1-16,3 4-1 15,-2-1 1-15,2 3 0 16,-6-6 0 0,-30 3-1-16,11 3 1 15,5 0-1-15,3 0 0 16,1 3 0-16,5-3 0 15,-6 0 0-15,3 3 0 16,3-3 0-16,-3 3 0 16,6 0 0-16,-1 2 0 15,1 1 0-15,3-3 0 16,-1 0 0-16,1 2 0 16,-3-2 0-16,2 3 0 15,3 2 0-15,-2 1 0 0,8 2 0 16,3 0 0-16,0 3-1 15,5 0 1-15,1-2 0 16,2 2 0-16,6 3-1 16,-6-9 1-16,9 6 0 15,3 0 0-15,2 3 0 16,1 3 0-16,10 5 0 16,1-2 0-16,5 0 0 15,6-1 0-15,3-2-1 16,8 3 1-16,4 2-1 15,4-2 1-15,-2-1 0 16,0 4 0-16,9-1 0 16,-1-3 0-16,9 1 0 15,0 0 0-15,8-1 0 16,6 6 1-16,3-5-1 16,2 5 0-16,4 0 0 0,2-5 1 15,0-3-1-15,1 0 0 16,7-4 0-16,1-7 1 15,8 2-1-15,-2 3 0 16,2-5 0-16,-6 5 0 16,7-3 0-16,-1 1 1 15,6-1-1-15,-3 0 0 16,5-2 0-16,-5-1 0 16,3 0 0-16,6-5 1 15,2 0-1-15,3 3 0 16,-8-3 0-16,2-1 1 0,-2 4-1 15,0-6 0-15,-1 0 0 16,-2 0 0-16,-11 0 0 16,2-6 1-16,1 1-1 15,-4-1 0-15,3 3 0 16,-2-2 1-16,-9-4-1 16,3 1 0-16,-11-6 0 15,-4-6 1-15,-2 3-1 16,-5 0 1-16,-4-3-1 15,-2-2 1-15,-9-4-1 16,-5 1 1-16,-6-6 0 16,-6 0 0-16,-3-3-1 15,-5 0 1-15,-3 0-1 16,-3 3 0-16,-8 3 0 16,0 3 0-16,-6 5-1 0,-6 6 1 15,-5 0-1-15,-3-1 1 16,-3 4-2-16,-11 5 0 15,-3 1-3-15,0 5 0 16,-3 3-1-16,6 2 0 16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04.6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22 99 6 0,'-3'-17'3'0,"-11"23"-4"16,8-12 4-16,1 1-3 15,-4-4 0-15,-5 9 2 16,3-6 0-16,-3 4-2 15,3-10 0-15,-4 4 1 16,-1-1 1-16,-1 1-1 16,-6 2 1-16,-2 3-2 15,-1-3 1-15,-2 4-1 16,-6-1 1-16,6 3-1 16,3 0 0-16,-4 3-1 15,4-3 1-15,0 2 0 16,-1-2 1-16,-2 0-1 15,0 0 0-15,2 0 0 0,1 0 1 16,0 0-1-16,-1 0 1 16,-2 6-1-16,0-6 0 15,-6 3 0-15,3 0 0 16,0-3 0-16,0 3 0 16,-3 2 0-16,9 1 0 15,-6-3 0-15,-3-3 1 16,-9 3 0-16,7-3 0 15,-1 3 0-15,0-6 0 0,-2 3 0 16,2 0 0-16,0 3 0 16,4-3 0-16,2 0-1 15,2 0 0-15,4 5 0 16,0-5 1-16,2 0-1 16,3 3 0-16,1 0 0 15,-4 3 1-15,6-1-1 16,-3 1 0-16,1 0 0 15,-4 5 0-15,6-2 0 16,-3-4 1-16,1 4-1 16,2-1 0-16,3 1 0 15,-3-3 0-15,2 5 0 16,-1-3 0-16,-1 1 0 16,3-1 0-16,-3 1 0 15,0-3 0-15,3 2 0 16,-1 1 1-16,4-1-1 15,-3 1 0-15,3-1 0 16,-3-2 1-16,2 2-1 0,-2 1 0 16,3-3 0-16,0 2 0 15,2-2 0-15,-2 2 1 16,-3 4-1-16,5-1 1 16,-2 1-1-16,3-1 1 15,-1 0-1-15,1-2 0 16,2 2 0-16,0 1 0 15,1-4 0-15,-1 3 0 16,3 1 0-16,1-1 0 0,-1 3 0 16,0-2 0-16,0-1 0 15,0 0 0-15,0 1 0 16,3 2 0-16,0 3 0 16,0 0 0-16,0 0 0 15,0-3 0-15,0 3 0 16,0 0 0-16,0-2 0 15,-5-1 1 1,5 3-1 0,0 0 0-16,5-3 0 15,-2 0 0-15,0-2 0 16,3 5 1-16,-1-6-1 16,4-2 0-16,-4-1-1 15,4 1 1-15,-3-1 0 16,5 1 1-16,-3-4-1 15,4 4 0-15,-1 0 0 0,6-1 0 16,-6 3 0-16,3-2 0 16,-3 2 0-16,4 1 1 15,-1-4-1-15,3 4 0 16,0-1 0-16,-3 0 0 16,3-2 0-16,-3-1 1 15,0 1-1-15,3-1 0 16,0 1 0-16,2-1 0 15,1 1 0-15,-6 0 0 16,6-1 0-16,3 3 0 0,-4-5 0 16,1 0 0-16,-3-1 0 15,3 1 0-15,2 0 0 16,1-3 1-16,2 2-1 16,3 1 0-16,1 3 0 15,-1-7 0-15,0 4 0 16,0 3 1-16,-2-7-1 15,8 7 0-15,-3-1 0 16,2-2 0-16,1 3 0 16,-3-4 0-16,-2 4 0 15,-1-1 0-15,0 1 0 16,0-6 0-16,6 0 0 16,-6-1 0-16,3 1 0 15,0 0 0-15,0 6 0 16,3-6 1-16,-6 2-1 15,1 1 0-15,-1-3 0 0,3 0 0 16,-3 2 0-16,6-2 1 16,-6 0-1-16,-2 3 0 15,-1-6 0-15,6 2 0 16,0 1 0-16,6 0 0 16,-3 0 0-16,5 0 0 15,-5-3-1-15,0 0 1 16,5 3 0-16,-2-3 0 15,2 3 0-15,1 2 0 16,-3-2 0-16,-6 0 0 16,2-3 0-16,4 0 1 0,-3-6-1 15,3 3 0-15,-3 1 0 16,2 2 0-16,1-3 0 16,-6 0 0-16,0 0 0 15,-3 0 0-15,6 3 0 16,-6-8 0-16,0 5 0 15,3-6 0-15,-5 6 0 16,-4 1 1-16,-2-7-1 16,0 1 0-16,-3-4 0 15,3 4 0-15,2-4 0 16,1 4 0-16,-4-6 0 16,-2-1 0-16,3 1 0 15,-3-3 1-15,-3 0-1 16,3 0 0-16,0 0 0 15,-3 0 1-15,3-3-1 16,-3 3 0-16,0-3 0 0,-2 3 0 16,-1 0 0-16,-3-3 0 15,-2 0 0-15,2 3 1 16,-5 0-1-16,0 0 0 16,0-3 0-16,0 0 0 31,-3-20-1-31,0-2 1 15,0 5 0-15,-3 3 0 16,0 0 0-16,-3 5 0 16,-5 1 0-16,3-1 1 0,-6 1-1 15,-1-3 0-15,-4 2-1 16,-4 7 1-16,-2-1 0 16,-3 3 0-16,-3 0-1 15,-9 3 1-15,-2 0 0 16,-6-3 0-16,-6 0-1 15,-14-2 1-15,1 4-1 16,2 4 1-16,-9 0-2 16,4 0 1-16,8 2-4 15,-3 1 0-15,-3 5-1 16,15 1 1-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59.3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-1 14 0,'0'-3'7'0,"0"12"-9"16,0-1 10-16,0 6-7 15,-3 6 1-15,-2 5 0 16,-1 6 1-16,-8 3-4 15,3-3 1-15,-3 3 1 16,6-6 0-16,2 0-3 16,1-3 1-16,-1-8-4 15,6-6 1-15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54.5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915 5 0,'-2'-17'2'0,"2"0"0"0,0 11 2 16,2-2-5-16,1-4 1 15,0-2-1-15,3-6 1 16,-3 1 1-16,2-10 0 16,1 1 0-16,-3-6 0 0,2-2 0 15,1-1 0-15,5 3 1 16,1 0 0-16,7 3 0 16,-2 3 1-16,0 3-2 15,3-4 0-15,2 7 0 16,7-1 1-16,2-5-2 15,3 5 1 1,31-16-1 0,5 2 0-16,1 6 0 15,-6 0 0-15,-1 0 0 16,-4 6 1-16,10-1-1 16,-5 4 1-16,-3 2-1 15,9 6 0-15,2 0 0 16,1 0 0-16,7-1 0 15,1 1 0-15,3 3-1 16,0 3 1-16,-4 2 0 16,-2 0 0-16,-5 6-1 0,2 3 0 15,0-3 1-15,-5 3 0 16,-3 3-1-16,5-1 1 16,0 1 0-16,4 2 0 15,-1 4 1-15,0-1 0 16,-8 3-2-16,-6 0 0 15,0 0 1-15,-6 3 1 16,-8 6-1-16,-11-1 1 16,2 7-1-16,-2 2 1 15,3 0 0-15,-12 0 1 0,3 0-2 16,0 0 1-16,-8 6-1 16,2 2 0-16,-8 1 0 15,5 2 0-15,-13-5 0 16,2-4 1-16,-5-2-1 15,-1 1 1-15,-10-4-1 16,-1-6 0-16,-5 1-5 16,-3-3 1-16,-6 5-1 15,-3 0 1-15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15.5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 0,'6'9'1'0,"2"16"-1"15,-8-17 2-15,0 9-1 16,0 3 0-16,0 11-1 15,0 0 1-15,6 0-2 16,-1-2 1-16,1-4 1 0,8-2 0 16,0-1 0-16,6-8 1 15,0-3-1-15,5-5 0 16,3-3 0-16,-2-3 1 16,2-6-2-16,0-2 0 15,6 2 0-15,-3-11 0 16,3-5 0-16,3 2 0 15,-6 0 0-15,3 0 0 16,2 3 0-16,-2 3 0 16,-3 3 0-16,0 3 1 0,3 2-1 15,-9 0 0-15,-8 6 0 16,0 3 1-16,-3 6-1 16,-2 2 0-16,2 0 0 15,-6 9 0-15,1-6 0 16,2 0 0-16,0-3 0 15,3-2 1-15,3-6 0 16,6-3 0-16,2 0-1 16,4-9 1-16,2-2-1 15,-3-3 1-15,3 3-1 16,0-4 0-16,6 1 0 16,-1 0 0-16,4 0 0 15,-9 3 0-15,-3 2 0 16,-5 1 0-16,-1 2-1 15,-5 6 1-15,0 3-1 16,-3 3 1-16,-5 5-1 16,-1 3 1-16,1 0-1 0,-1 3 1 15,-2-3 0-15,5-2 0 16,3-4 1-16,0 1 0 16,3-7-1-16,9-2 1 15,-4-2 0-15,4-4 0 16,-1-3-1-16,6 1 1 15,0-1-1-15,0 1 0 16,3-3 0-16,-6 2 1 0,0 1-2 16,-5-1 1-16,2 4-1 15,-5 2 1-15,0 3-1 16,-3 3 1-16,-6 2-1 16,3 4 1-16,-5-1 0 15,-1 4 0-15,6-1 0 16,-5 0 0-16,5 0 0 15,-3-5 1-15,6-3 0 16,3-3 0-16,0-3 0 16,5-3 0-16,-2-2 0 15,-1-1 0 1,20-5-1 0,-8 0 1-16,-5 3-1 15,2 3 1-15,-6-1-1 16,-5 3 0-16,-1 4-1 15,-2 2 0-15,-2 0 0 16,1 2 1-16,4 1 0 16,-3-3 0-16,3 0 0 0,5 0 0 15,-2-3 1-15,2 1 1 16,1-1-1-16,-4 0 0 16,1 0-1-16,2 3 1 15,-13 0-1-15,7 0 0 16,-10 3-1-16,8 3 0 15,-14-1-4-15,2 7 1 16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48.1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18 0,'28'-22'9'0,"31"11"-11"0,-36 11 15 0,7 0-13 15,7 0 0-15,-3 3-4 16,-6 3 0-16,-3 2 1 16,1 3 1-1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48.0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0 23 12 0,'14'-23'6'0,"-12"23"-8"15,-2 0 7-15,3 0-5 16,-3 3 0-16,-3 3 0 16,-8 5 0-16,0 0 0 15,-14 9 1-15,0-6 1 16,3 0 0-16,2 0-1 16,6-3 1-16,0-2 0 15,6 2 0-15,2 0-1 16,6 0 1-16,6 1-2 15,5 5 1-15,8-3-1 16,4 5 1-16,-1 1-1 16,0-3 1-16,-5 0-1 15,3 0 0-15,-6-3 1 16,-6 0 0-16,-2-6 0 16,-6 1 0-16,0-1 0 0,-6-2 0 15,-5-1-4-15,-6-2 1 16,-8-3-4-16,3 0 1 15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47.6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8 24 9 0,'0'-3'4'0,"5"3"-3"0,-5 0 2 16,0 6-2-16,0 0 0 16,0 5 0-16,3 6 1 0,-3 3-3 15,0 2 1-15,0 9 1 16,0 0 0-16,0-3-1 15,0-3 1-15,-3 1 1 16,-2-7 0-16,-7 4 0 16,1-9 1-16,-3-3-1 15,0-5 0-15,-3-3 0 16,0-6 1-16,3-3-2 16,0-5 0-16,3 0-1 15,8-3 0-15,3-3 0 16,8 3 0-16,4-3-1 15,10 0 1-15,6 0 0 16,6 0 0-16,0 0 0 16,0 0 0-16,-4-2 0 15,-4 2 1-15,-9 0 0 16,0 3 0-16,-9-3-1 16,-8 0 1-16,-6 3-1 0,-5 3 0 15,-9 0 0-15,-2 5 0 16,-1 9-4-16,4 2 1 15,5 7-3-15,5-4 1 16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47.2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7 0,'16'-9'3'0,"7"18"2"15,-23-3 0-15,0-4-3 16,-3 1 1-16,-5 0 0 15,2 3 1-15,0-3-5 16,1 2 0 0,-1 6-1-1,6 1 0-15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46.9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 68 6 0,'12'-3'3'0,"-10"8"-3"16,-2-5 4-16,-2 0-2 16,-4 6 0-16,0 3 0 15,-5 5 1-15,0 2-4 16,0 7 1-16,2-1 2 15,3 1 1-15,4-3-2 16,4-4 1-16,4-1 0 16,5-4 1-16,6-3-1 15,3-2 0-15,5-3 0 16,3-3 0-16,3-6-1 16,6-5 1-16,-9-3-1 0,-3-3 0 15,-2 0 0-15,-6-5 0 16,-3-1 0-16,-6-2 0 15,-2-1 0-15,-6 1 0 16,-3 0 0-16,0 8 0 16,-5 3-1-16,-9 5 1 15,3-2-1-15,-6 8 0 16,0 12-5-16,4 2 1 16,4 0-4-16,4 3 1 0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46.6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-1 9 0,'-11'-5'4'0,"20"27"-2"0,-4-20 6 15,4-2-7-15,-1 3 0 16,6-3 1-16,0 0 0 16,6 0-3-16,-1 3 0 15,6-3-1-15,3 0 0 16,3 0-1-16,8 3 0 16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46.4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9 7 0,'0'0'3'0,"6"0"1"0,-6 0 4 0,5 0-7 16,4-2 0-16,-4 2 1 16,4 0 1-16,5 0-4 15,0 0 1-15,6-3 1 16,2 1 1-16,1-1-1 16,2 0 0-16,4 1-1 15,-1-1 0-15,0 1-2 16,0 2 0-16,1 0-2 15,-10 2 0-15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45.1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9 0 10 0,'20'0'5'0,"-3"3"-6"0,-12-1 7 16,-2 4-6-16,0 3 0 16,0 2 1-16,-3 6 1 15,-3 11-2-15,-6 9 1 16,-5 8 1-16,-3 3 0 15,-2 2-1-15,-1 1 1 16,3-6-1-16,3-3 1 16,-3-2-1-16,3-1 0 15,0-2 0-15,-3 2 1 0,6-5-1 16,-3-6 0-16,0-2-2 16,0-4 1-16,5 1-4 15,-5-3 1-15,3-3-3 16,3-3 1-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58.7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4 24 26 0,'-8'-25'13'0,"2"30"-19"0,6 7 21 15,-2 2-16-15,-1 11 1 16,-6 6 1-16,-5 14 0 16,-2 6 0-16,-4 5 0 15,-3 9 0-15,1 3 1 31,-1 11-2-31,9-23 0 16,-2-11-5-16,7-11 0 16,9-9-2-16,3-13 0 1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44.8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18 0,'20'-8'9'0,"16"3"-10"16,-24 5 13-16,2-6-12 15,-3 4 0-15,6 2-1 16,0 0 1-16,-3 0-3 16,2 2 1-16,-2 4-3 15,6-1 1-15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44.6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0 6 0,'0'14'3'0,"-6"-11"2"15,0 0-1-15,-8 0-4 16,-3-1 1-16,0 7 1 16,1-1 0-16,-1 1-3 15,5 2 1-15,7 0 1 16,-4 1 0-16,9 2 0 15,9 0 0-15,2-3-1 0,6 3 1 16,-3 0 0-16,6 0 1 16,-3 1-1-16,-6 2 1 15,0-6 0-15,-8 0 0 16,-6 0 0-16,3-2 0 16,-11-1-1-16,5-2 1 15,-11-3-3-15,3 2 0 16,-3-5-4-16,3 0 0 15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44.3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4 143 6 0,'5'22'3'0,"12"15"-3"15,-11-29 6-15,-1 7-6 16,4 7 1-16,-6-2-1 15,0-3 1-15,-3 0-1 16,0-1 0-16,-3 1 1 16,-6-3 1-16,-2 3 0 15,-9-5 0-15,1-4-1 16,-1-2 0-16,-2-6 0 16,-1-3 0-1,6-8-1 1,9-4 0-16,8-4-1 15,5 2 1-15,10 0 0 16,-1 0 1-16,8-3 0 16,3 1 0-16,1-1 1 0,-1 0 0 15,-3 1 0-15,-2-4 0 16,-6 1-1-16,-3-7 1 16,-5 4 0-16,-6-3 0 15,-3 5-1-15,-3 7 0 16,-5 4-1-16,3 1 1 15,-6 5-4-15,3 9 0 16,-4 3-3-16,4 5 0 1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43.8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0 5 0,'-8'6'2'0,"2"8"2"15,3-12-1-15,0 4-2 16,0 0 0-16,1-4 0 15,-4 4 0-15,6-1-3 16,0-2 0-16,0 6 0 0,8-7 1 16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43.5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7 48 7 0,'3'-11'3'0,"3"-3"2"0,-6 14 1 0,-6 2-5 16,3 1 0-16,-2 0-1 15,-4 0 1-15,-2 5-1 16,0 1 0-16,-3 7 1 15,0 4 1-15,-6 0-2 16,1 2 1-16,7 1-1 16,-2-1 1-16,6 0-1 15,2 4 1-15,1-4-1 16,5-5 1-16,5 0 0 16,-2-3 0-16,8-3 0 15,3-3 1-15,3-2-1 16,6-3 0-16,-4-6 0 15,1-3 0-15,-1-2 0 16,-2 0 0-16,3-6-1 0,-1-3 1 16,1-3-1-16,-6-2 1 15,0-1-1-15,-3-2 1 16,1-3-1-16,-4-3 0 16,-5 3 0-16,-3 0 1 15,-3 11-1-15,0 0 0 16,-2 3-1-16,-7 3 1 15,4 11-1-15,2 0 1 16,-5 6-4-16,5-1 0 0,-2 9-1 16,0 0 0-16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42.0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1 0 6 0,'-9'-3'3'0,"9"3"-2"16,0 3 4-16,-3 2-5 15,1 1 1-15,-1 2 0 16,-3 7 0-16,1 10-2 16,-1 3 1-16,-3 6 1 15,-2 8 0-15,0 1 0 16,-3 2 0-16,2 3-1 0,-2 0 1 15,3 0 0-15,-3 0 0 16,3-6 0-16,-1-2 1 16,4-4 0-16,2-8 0 15,-2-5 0-15,5-6 0 16,0-3 0-16,3-5 0 16,0-7-2-16,0 1 1 15,0-3-4-15,0 0 1 16,0 0-3-16,0 0 1 0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36.7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9 0,'2'0'4'0,"12"11"0"16,-5-11 5-16,-1 0-8 15,6 0 1-15,0 0-1 16,3 3 0-16,3-3-4 16,2 2 1-16,-5 1-1 15,6 3 0-15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36.5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5 12 0,'0'-6'6'0,"12"9"-2"16,-7-6 9-16,7 3-12 16,2 0 0-16,3-5 0 15,-3 5 0-15,5-5-2 16,4 2 1-16,5 1 0 16,-2 2 1-16,-1-3-2 15,0 3 1-15,4 0-3 16,-4 0 0-16,1 3-2 0,-1-1 1 15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35.4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7 6 6 0,'12'-14'3'0,"-4"33"2"15,-2-16-5-15,-6 3 2 16,-6 5 0-16,6 15 3 15,-8 10 1-15,-4 7-6 16,-2 7 0-16,-3 10 4 16,1 2 1-16,2 8-1 15,-3 1 0-15,3-1-2 16,5-8 1-16,1-8-2 16,-1-9 1-16,-5-5-1 15,6-4 1-15,-1-5-3 0,1-5 0 16,0-6-5-16,-1-3 0 15,6-1-1-15,3 1 0 16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35.0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3 0 13 0,'-9'5'6'0,"-21"15"-3"16,21-9 10-16,1 6-13 16,-1 6 0-16,1 2 1 15,8 6 0-15,0-6-1 16,0-5 1-16,8-3 1 15,1-3 1-15,8-6-1 16,2-8 0-16,1-8 0 16,2-6 1-16,-5-3-1 15,-3-3 0-15,-6-5 0 16,-5 2 0-16,-11-5-1 16,-1 6 1-16,1 5-2 0,-9 3 1 15,9 3-4-15,-6 5 1 16,5 3-6-16,7 9 0 1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58.4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0 29 0,'-9'3'14'0,"6"28"-22"16,3-20 30-16,-5 6-26 15,2 9 0-15,0-1-10 16,0 3 0-16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34.7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31 20 0,'-3'-31'10'0,"14"31"-14"0,-5 0 18 16,5 0-14-16,9 3 1 15,-4 3-1-15,4-1 1 16,2 4-3-16,1-3 1 0,2-4-3 16,-3 1 1-16,12-3-2 15,5 0 0-15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34.5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4 0,'9'5'2'0,"5"-13"3"0,-6 11-3 16,1-3 0-16,-1 0 0 15,9 0 3-15,0 0 0 0,8 2-6 16,3 1 0-16,-2 0 3 16,-1 0 1-16,6 0-2 15,-8-3 1-15,2 2-2 16,0 1 1-16,-2 0-1 15,-6 3 0-15,-3-1 1 16,-6 1 0-16,1 2 0 16,-9 4 0-16,0 2 0 15,0-3 1-15,-14 14 0 16,2 6 0-16,-2 3-1 16,-8 3 0-16,10 8-1 15,-10 0 1-15,5-3-2 16,3-5 1-16,-3-3-3 15,0-6 0-15,9-3-3 16,-1-8 0-16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33.9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1 5 9 0,'17'-6'4'0,"-3"9"-1"15,-6 0 5-15,1 3-8 16,-9 2 0-16,0 6 0 16,0 0 1-16,-6 3-1 15,-5 5 0-15,-3 4 0 0,-3 2 0 16,-14 3 0-16,6 0 1 16,-6-3 1-16,6 3 1 15,-6-9 0-15,5 3 0 16,7-2 1-16,-1-4 0 15,6-2 0-15,8-3 0 16,3 0-2-16,3-5 1 16,3-1-1-16,9-2 0 15,-1-1-4-15,11-2 1 16,1-3-7-16,2 0 1 0,9 3-1 16,0-6 0-16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33.7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1 0,'22'-18'0'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33.6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2 56 13 0,'-6'-50'6'0,"12"44"-10"16,-6 6 13-16,0 0-10 15,0 3 1-15,0 2 2 0,0 7 0 16,-6 4-1-16,3 1 0 16,-5 3 1-16,-1 5 1 15,-5 9-1-15,0 3 1 16,-2 2-1-16,-1 3 0 15,3 3-1-15,2-6 0 16,-2-2 0-16,3-6 0 16,6-3-3-16,-1-8 1 15,3-6-5-15,3-3 1 1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32.3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7 8 0,'3'0'4'0,"-3"-7"1"0,0 7 1 0,0 0-6 16,0 0 1-16,0 0 1 16,0 0 1-16,9 0-3 15,-4-2 0-15,4-1 2 16,2 3 0-16,3 3 0 16,6-3 0-16,-1 0-1 15,4 0 1-15,2 0-1 16,3 0 1-16,-2 0-1 15,-1 2 0-15,3 0 0 16,-5 1 0-16,-9-3 0 16,6 0 0-16,-4 0-1 15,4-3 1-15,-6 1-1 16,0 2 0-16,-5-2 0 16,-1 2 1-16,-2-3-1 15,0 1 0-15,-6 2 0 16,0 0 0-16,0 0 0 15,2 0 0-15,1-5 0 16,0 7 0-16,0 1-1 16,-3-3 0-16,0 0-2 0,0 0 1 15,0 0-4-15,0 2 0 16,8-2 0-16,-2 5 0 16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29.7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 17 0,'8'-13'8'0,"23"13"-9"0,-17-3 11 16,3 0-10-16,8 0 0 15,6 1 0-15,-3-1 0 16,6 3-2-16,5 0 1 16,-2 3-3-16,5-1 0 0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29.5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0 11 0,'-2'5'5'0,"-15"-13"-5"0,14 8 11 0,-3 3-12 16,-2 2 1-16,5 1 0 15,0 5 0-15,0 6 1 16,3-3 0-16,3 3 0 16,3 3 0-16,5 3 0 15,3 2 1-15,6 6-1 16,2-3 1-16,1 0-1 16,-3 1 0-16,-9-4 0 15,0-2 0-15,-8-1 0 16,-6-5 1-16,-8-3-1 15,0-2 1-15,-3-1-3 16,0-6 0-16,-6-2-5 16,0-3 1-16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29.3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70 9 0,'0'-20'4'0,"13"6"-2"0,-7 9 3 16,0-1-6-16,5 3 0 15,0-2 0-15,-3 2 0 16,9 0 1-16,2 3 0 15,4-5-2-15,2-1 0 1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28.5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94 7 0,'0'-15'3'0,"23"4"3"15,-20 6-2-15,2-1-3 16,1-3 1-16,0 1 1 16,5 0 1-16,-2 2-5 0,5-3 1 15,-3 4 2-15,6-4 0 16,-6 7-1-16,6 2 1 16,0 2-1-16,-6 1 0 15,3 8-1-15,-2-2 0 16,2 2 0-16,-6 3 1 15,-2 0-1-15,-6 0 0 16,-3 1 0-16,-3-1 1 16,-8 0-1-16,-3 0 1 15,-5 0-1-15,-4 0 1 0,1-6-1 16,5 1 1-16,-2-6-1 16,2-1 1-16,6-2-1 15,0 3 0-15,8-3 0 16,3-3 1-16,9 1-2 15,2 2 1-15,6 0-1 16,3 2 1-16,0 4 0 16,3 0 0-16,0 2-1 15,-6 3 1-15,3 4-1 16,0-1 1-16,-6 3 0 16,0 2 0-16,-5 1 0 15,-6 0 1-15,-3 2 0 16,-5-5 0-16,-1 6 1 15,-8-4 0-15,-8-2 0 16,0-3 0-16,-1 0-1 16,-2-2 1-16,0-1-1 15,2 0 0-15,1-2-2 16,2 2 1-16,1 0-5 0,8 1 1 16,0-4-3-16,11 0 0 1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58.2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20 19 0,'3'-14'9'0,"8"6"-12"15,-6 8 15-15,3 8-11 0,-5 1 0 16,0 8 0-16,-6 8 0 16,-2 0-2-16,-6 3 0 15,3 3 1-15,-3 6 0 16,3-6-4-16,2-3 0 16,3-6-1-16,6-5 0 15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27.8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6 12 6 0,'0'0'3'0,"0"-12"1"16,2 15 2-16,1 0-6 16,-3 3 1-16,0-1 1 15,0 7 0-15,0 2-2 16,-3 8 1-16,1 1 0 15,-1-1 1-15,-3 4 0 16,-3 5 0-16,1 0 0 16,2 3 0-16,-6 3-1 15,4 5 0-15,-4 3 0 0,-2-5 0 16,5-4-1-16,-3 4 1 31,4-6 0-31,-7-12 1 16,10-5-3-16,-1 0 0 31,3-3-4-31,9-5 0 16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27.1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6 5 7 0,'3'-3'3'0,"0"0"-1"0,-3 3 4 15,3 3-6-15,3 3 1 16,-6 2 0-16,0 3 0 16,0 6-1-16,0 6 0 15,-6 8 1-15,3 0 0 16,0 3 1-16,-3 0 0 15,-2 2-1-15,-7 7 1 16,3 2-1-16,-2 5 1 16,-3 10-1-16,5-4 1 15,-3-5-1-15,7-1 0 0,-4-7 0 16,-2-4 0-16,5-5-1 16,0-6 1-16,3-2-1 15,1-7 0-15,2-7-3 16,0-1 0-16,6-3-2 15,5 1 0-15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34.1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0 22 0,'-14'3'11'0,"6"39"-16"16,8-34 22-16,0 6-18 16,0 1 1-16,0-1-3 15,0-3 1-15,0 0 1 16,2-5 0-16,7-3-5 15,5 2 1-15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30.5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-1 10 0,'0'13'5'0,"0"-13"-1"0,0 0 5 15,0 0-5-15,2-5 0 16,4 2 0-16,-6 3 0 15,0 0-6-15,0 0 1 16,0 0 4-16,-6 0 1 16,4 3-3-16,2-3 0 15,0 0-1-15,-3 2 1 16,3 1-4-16,0 0 0 16,0 2-4-16,3 4 1 15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29.1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0 11 0,'-19'3'5'0,"-10"-6"-4"0,26 6 8 16,-2 0-9-16,2 3 1 15,-3 2-1-15,6 3 0 16,9 3 0-16,-4 0 0 0,4 6 0 16,5 3 0-16,-3-1 1 15,6 3 0-15,-5 4 0 16,4-1 1-16,-7-3 0 15,-1-2 0-15,-5-7 0 16,-3-1 1-16,-3-1-1 16,-5-6 1-16,-1 3-1 15,-2-2 0-15,-3-4-2 16,3-2 1-16,-6 0-5 16,3-3 1-16,5-3-4 15,4-2 1-15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28.7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 0 6 0,'2'12'3'0,"-2"-1"4"16,0-9-2-16,-2 7-4 15,-4 2 0-15,0 0 0 16,-5 0 1-16,5 0-4 16,1 0 1-16,2 0-1 15,3-3 0-15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07.2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25 0,'34'-11'12'0,"31"14"-17"0,-43-6 22 15,4 3-18-15,5-3 1 16,5 3-6-16,1 0 1 16,2 0 2-16,4 6 0 15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07.0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17 5 0,'0'-17'2'0,"0"23"1"15,0-6-1-15,0 0 0 16,0 0 1-16,0 6 3 15,-3-1 0-15,-2 4-7 0,-4 2 0 16,4 3 5-16,-1 6 0 16,-5-3-1-16,3 2 0 15,-1-2-2-15,1 0 0 16,2 0-1-16,4-3 1 16,4-3-1-16,1-5 1 15,6 0-1-15,-4-1 1 16,3 4-1-16,4-1 1 15,-4 3-1-15,0 3 0 16,1 0 0-16,-4 1 1 0,-2 1 0 16,-3 1 0-16,-3-3 0 15,-2 0 0-15,-4-2 0 16,1-1 1-16,-6-3-1 16,0 1 1-16,-3-1-3 15,-2-5 1-15,5 0-5 16,0-3 1-16,3-3-4 15,8-2 1-15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06.5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31 10 0,'9'-16'5'0,"19"2"-4"0,-14 14 5 0,-3 0-5 16,6-3 0-16,-3 6 2 16,3-1 0-16,0 7-3 15,-3-1 0-15,3 3 2 16,-6 3 0-16,0 3 0 15,-5-5 0-15,-6-1-2 16,-6 0 1-16,-8 0-1 16,-3-2 1-16,-5-1-1 15,-1 0 0-15,4-2 0 16,2 0 0-16,6 2-1 16,2 1 1-16,3-1 0 15,6 0 0-15,6 4 0 16,3-1 0-16,-1 3-1 0,6 3 1 15,-3 2 0-15,0-2 1 16,-5 0 0-16,-3-3 0 16,-3 0 0-16,-9 0 0 15,-5-3 1-15,0-2 0 16,-8-1 0-16,-1 1 0 16,4-4-2-16,2 1 1 15,6 0-6-15,2-4 1 16,9-2-3-16,6 3 1 15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05.9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18 0,'11'-6'9'0,"6"15"-8"16,-14-6 12-16,0 2-14 16,-3 7 1-16,0-1 0 15,-3 0 0-15,3 1-3 16,0-1 1-16,0 0-3 16,3 0 1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20.7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8 16 22 0,'-14'-17'11'0,"6"29"-15"0,2-4 20 16,3 9-17-16,-5 6 1 15,0 8 0-15,-4 14 1 16,-8 6-1-16,-2 13 1 16,-1 13-1-16,4-1 1 15,-4 0-2-15,9-3 1 16,-3-5-6-16,6-6 1 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57.9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3 409 27 0,'-48'8'13'0,"-3"20"-18"15,43-14 27-15,-12 3-22 16,9 6 1-16,-3 5-1 16,5-3 1-16,6-2-1 15,6 0 0-15,3-7 1 16,2-4 1-16,4-9-1 16,2-3 0-16,3-12-1 15,0-5 0-15,-6-5 0 16,-3-4 0-16,-2-5-1 15,-6 0 0-15,-6 0 0 16,1 6 0-16,-4 8 0 0,-5 3 1 16,0 8 0-16,-3 6 0 15,6 6-1-15,0 8 1 16,5 3 0-16,9 0 0 16,5-3 0-16,12-3 1 15,11 1 0-15,8-12 1 16,4-6-1-16,2-5 0 15,3-9 0-15,0-5 1 16,-1-4-3-16,-1-5 1 0,-13-5 0 16,4-12 0-16,-9 0 0 15,-3 1 1-15,-10 5 0 16,-1 5 0-16,-12 6 1 16,-4 9 0-16,-10 8-2 15,-2 6 1 1,-25 33-1-1,2 21 0-15,1 5-1 16,7 8 1-16,1 17-1 16,6 12 0-16,5 11 0 15,0 2 1-15,8-2 0 16,-2-3 0-16,3 0 0 16,-4-8 1-16,4-3-1 15,-9-12 1-15,0-13-1 16,-8-9 0-16,-1-9-1 15,-10-14 1-15,2-10 0 0,0-13 1 16,-2-13-1-16,5-14 0 16,2-9 2-16,4-8 1 15,5-1-1-15,3 4 1 16,15-1-1-16,10 6 0 16,6 6-2-16,3 3 1 15,8 0-5-15,1 5 0 16,2 3-5-16,0 3 0 15,3 2-2-15,6 4 1 1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05.8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3 0 13 0,'-3'11'6'0,"-3"40"0"0,6-34 9 16,-3 5-14-16,-2 7 0 15,-4 2 1-15,1 0 0 16,-3 5-3-16,-1 1 1 16,1-6 1-16,3 0 1 15,-4-3-1-15,4-2 0 16,-1-1 0-16,4-5 0 0,-4-3-4 15,6 0 0-15,3-3-3 16,14-3 0-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05.4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2 0,'11'5'11'0,"28"1"-17"16,-27-6 24-16,2 0-19 16,0 0 0-16,6 0-5 15,5 6 0-15,3-4 4 16,6 1 0-16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05.3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28 7 0,'-5'-3'3'0,"5"-5"4"16,0 8 1-16,5 0-6 15,7 0 1-15,-4-3 1 16,6 3 0-16,3-6-5 16,6 6 0-16,-1 0 3 0,7 0 0 15,-1 0-4-15,6 0 1 16,-3 0-3-16,0-2 1 15,-3-1-2-15,-3 0 0 16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04.2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2 0 16 0,'0'8'8'0,"-6"57"-12"0,6-45 16 16,-3 8-11-16,-2 3 1 15,-9 14 2-15,3 6 0 16,-3 11-5-16,0 8 0 15,-3-2 3-15,6-9 1 16,-3-5-3-16,3-9 1 16,-3 0-5-16,3-6 0 15,2-2-2-15,1-12 1 16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03.9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23 0,'6'-12'11'0,"36"12"-13"16,-27 0 19-16,7-2-20 16,1 2 1-16,-1 2-10 15,1 4 0-15,5 2 13 16,0 1 0-16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03.8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 16 6 0,'8'-9'3'0,"-13"1"4"15,5 8 2-15,-6 0-7 16,1 3 1-16,-4-1 1 15,-2 7 1-15,3 5-7 16,3-3 1-16,-4 0 3 16,7 3 1-16,-1 3-2 15,3 0 0-15,0 3-1 0,5 2 0 16,4-2 0-16,2-1 1 16,2 1-1-16,-2 0 0 15,3-1 0-15,-6 1 1 16,-2 0 0-16,-6 2 0 15,0-8 0-15,-6 0 0 16,1 0-3-16,-6-6 1 16,3-8-5-16,2-2 0 15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03.4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8 0,'6'-6'4'0,"14"-2"-3"15,-12 5 8-15,3 3-8 16,1 3 0-16,5 0 2 16,2 0 0-16,-2-1-4 15,6 4 1-15,-3-3 1 16,-3 3 1-16,-9-1-1 15,-5 4 1-15,-6-1-2 16,-5 1 1-16,-6-1-1 16,-3-2 1-16,5-1-1 0,-2 4 1 15,6-1-1-15,2 4 1 16,6 2-1-16,3 3 0 16,3 2 0-16,-1 4 0 15,4-3 0-15,-1-1 0 16,-5-2 1-16,-3-2 0 15,-3 1 0-15,-3-1 1 16,-5-1-1-16,3-6 1 16,-1 1-2-16,-2-1 0 15,5 1-5-15,1-7 0 16,2-2-1-16,-6 6 0 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03.0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9 0,'3'14'9'0,"-3"17"-26"0,0-23 14 15,0 1 1-15,0 2 1 16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02.8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 4 16 0,'6'-9'8'0,"8"15"-12"15,-8 0 12-15,-1 5-7 16,-2 3 1-16,0 6 1 15,-6 0 0-15,0 8-4 16,-8 3 1-16,3 0 2 16,-4 3 1-16,1 0-2 15,3-3 1-15,-4 3-3 16,4-3 1-16,2 0-6 16,1-6 1-1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02.6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3 11 0,'-6'-3'5'0,"15"6"0"0,-1-3 6 16,0 3-10-16,4-3 1 15,2 0-1-15,3 0 1 16,0 2-3-16,0-2 0 16,2 3-3-16,4-3 1 1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57.1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-3 25 0,'-27'-3'12'0,"38"28"-36"0,-3-11 14 1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02.3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6 5 0,'6'0'2'0,"2"-6"2"15,-8 6 2-15,6 0-5 16,-3 3 0-16,0 3 0 15,-1 2 1-15,1 6-2 16,-3 0 0-16,0 3 1 16,-3 9 1-16,-5 2 0 15,-3 8 0-15,-1 4-1 0,1 0 1 16,0 2-1-16,0 3 1 16,-1 3-1-16,4-6 1 15,-3-8-1-15,2 0 0 16,3-6 0-16,-5-2 0 15,8-7-3-15,0-2 0 16,-2-3-3-16,10-5 0 16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57.3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10 0,'14'0'5'0,"11"-5"-1"0,-16 3 4 15,2-1-6-15,0 1 1 16,3 2-1-16,6 0 0 16,2 0-3-16,12 0 0 15,-6 0 2-15,-2 0 0 16,-4 0-4-16,-2 2 0 15,-1 1-1-15,-2 1 0 16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56.5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0 6 0,'0'3'3'0,"8"3"-2"15,1-3 1-15,-4 0-1 16,-2 8 1-16,-3 11 2 15,-3 9 0-15,-2 17-5 0,-4 14 0 16,1 6 4-16,-1-3 0 16,1 0-2-16,2-6 1 31,-2 6-1-31,-1-12 1 16,1-11-1-16,5-8 0 15,-3-6-5-15,-2-2 0 16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56.2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2 16 0,'9'-13'8'0,"7"4"-9"0,-7 4 13 16,8-1-11-16,-3 1 0 0,2-4 0 16,10 7 1-16,2-1-3 15,-3 3 1-15,0 0-2 16,0 3 0-16,3-1-3 16,-8 1 1-1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56.0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4 27 9 0,'9'-17'4'0,"-9"6"-2"0,0 11 4 16,0 0-5-16,0 0 0 16,-9 0 2-16,1 3 0 15,2 2-4-15,6 4 1 16,-3 5 2-16,-2 3 0 15,5 5-1-15,0 7 1 0,0 10-2 16,0-2 1-16,5-1-1 16,-2 1 0-16,3-6 0 15,2 0 1-15,1-6 0 16,-4-5 1-16,-2 0 0 16,-3-1 0-16,6-5 0 15,-3 0 0-15,-3-2-1 16,0-4 1-16,0-2-1 15,0-1 0-15,-3 1 0 16,-3-3 0-16,6-3 0 16,-8-3 0-16,-1 3 0 15,1-3 0-15,-6-2-2 16,-3 2 1-16,0 0-2 16,-5 0 0-16,5 3-1 15,-6-5 0-15,6-1-2 16,1 3 0-16,2-3-2 15,5-2 1-15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55.5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12 13 0,'9'-12'6'0,"-9"10"-7"16,-3 2 8-16,-3 0-7 16,3 2 1-16,-2 7 1 15,5 8 1-15,-6 5-4 0,3 6 1 16,-2 3 1-16,-4 6 1 15,6-6-1-15,-5-3 0 16,0-3 0-16,-1 1 0 16,3-6 0-16,6-1 1 15,0 1-1-15,0-3 1 16,0 0-1-16,9-6 1 16,-1-3-1-16,1 1 0 15,8-4-1-15,2-5 1 16,-2 0 0-16,0-2 0 15,0-1-1-15,5-3 1 16,-5-5-1-16,6 3 1 0,-12-4-1 16,6 1 1-16,-3-3 0 15,-6-3 0-15,1-5-1 16,-9-7 1-16,5 1 0 16,-5-6 0-16,-5 3-1 15,5 3 0-15,-9 3 0 16,1 5 0-16,-6 3 0 15,-3 3 0-15,0 3-2 16,0 5 0-16,0 4-5 16,3 4 1-16,-3 10-1 15,9-1 0-15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54.0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6 8 12 0,'6'-8'6'0,"-4"8"-5"0,4 2 7 0,-6 4-6 16,3 8 0-16,-3 9 2 16,0 5 0-16,-3 8-5 15,3-2 0-15,-6 6 3 16,-2-9 1-16,0 2-2 16,0-2 1-16,-6-2-1 15,6-7 0-15,-3-2-2 16,2-1 0-16,4-2-5 15,2-3 1-15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52.5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3 19 0,'6'-17'9'0,"39"17"-13"0,-28-3 18 16,0 0-14-16,17 1 1 15,0-1-1-15,5-3 0 16,-2-2 0-16,3 0 0 15,2-4 0-15,-3 4 1 16,-5 0-1-16,-3 2 1 16,-8 0-1-16,-3 4 1 15,-12 7-1-15,-2 6 0 16,-12 3 0-16,3 6 1 16,-2-1-1-16,2-2 0 0,3 0 1 15,3-3 0-15,2 0 0 16,7-3 1-16,2-5-1 15,6-1 1-15,2-7-1 16,1-1 1-16,2-3 0 16,-2-2 1-16,-9-9-1 15,0 0 0-15,-8-5 0 16,-4-3 0-16,-2-3-1 16,-2 3 0-16,-4 5-3 15,0 3 0-15,-2 6-5 16,2 8 1-16,0 6-3 15,1 8 0-1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52.1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5 9 0,'2'-8'4'0,"7"2"-4"0,-4 4 5 16,4-1-5-16,8 0 0 15,3 0 1-15,5 0 1 16,3-2-2-16,0 2 0 16,6 0 1-16,0 0 0 15,-3 0 0-15,0 3 0 16,-2 0 0-16,-4 0 1 0,-3 3-1 16,-2 0 1-16,-8 8 0 15,2 3 0-15,-12 3 0 16,1 9 1-16,-8 5-2 15,-7 5 1-15,4-2-1 16,-1-3 0-16,-5 3-1 16,3-3 1-16,-3 3 0 15,5-6 0-15,-2-5-2 16,3-3 0-16,-1-3-4 16,-2-3 1-16,2-3-2 15,-5-3 1-15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57.4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0 0,'12'11'10'0,"24"6"-14"16,-25-14 19-16,9-3-17 16,3 2 1-16,2 1-9 15,3 3 1-15,9-4 9 16,5 1 1-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56.9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307 29 0,'-34'0'14'0,"23"-8"-20"0,11 11 25 15,5 5-19-15,1 3 1 16,5 6-1-16,4 0 1 16,16 3-2-16,2-3 1 15,7 0 0-15,11-9 0 0,-3-5-1 16,14-6 0-16,-6-14 0 15,6-2 0-15,-2-4-1 16,-4-2 1-16,1-4 0 16,-10-5 0-16,-7-11 0 15,-6 0 1-15,-3-3 0 16,-9 9 0-16,-5 5 1 16,-8 8 1-16,-1 7-1 15,1 7 1-15,-9 10 0 16,-9 7 0-16,7 15-1 15,-7 17 0-15,-11 5 0 16,1 12 1-16,-10 5-1 16,4 0 1-16,0 9-1 15,-1-6 0-15,4-11 1 16,5-15 0-16,3-7-1 16,5-10 0-16,6-7-1 15,3-9 0-15,3-15-1 16,6-5 0-16,7-5-1 0,7-6 0 15,-6 2 1-15,0 4 0 16,5 2 0-16,1 3 1 16,-12 11 0-16,3 6 1 15,1 6-1-15,-4 8 1 16,-3 0-2-16,-2 9 1 16,2 2-1-16,-2 0 1 15,-3 1 0-15,5-6 1 16,6-6-1-16,-5-3 1 0,-1-8 0 15,7-3 0-15,1-6-2 16,1-5 1-16,0-3-1 16,0-3 0-16,0-3 0 15,-3 0 0-15,3 3 1 16,-8-2 0-16,-1-1 1 16,3 3 0-16,-8 0 0 15,6 6 1-15,-4 5-2 16,-5 0 1-16,0 1-1 15,-5 10 0-15,2 4-1 16,-3 5 1-16,-8 9 0 16,6-1 0-16,-1-2 0 15,-2 3 0-15,5-7 0 16,3-1 1-16,6-4-1 16,6-8 1-16,5-6-1 15,-3-3 1-15,12-2-1 16,2-1 0-16,3 4-1 0,-2-1 1 15,-1 3-2-15,1 6 1 16,-4 14-1-16,-5 3 1 16,-8-1 0-16,5 7 1 15,-12-6 0-15,-2 2 0 16,-2-5 1-16,-7-3 0 16,9-8 1-16,-5-3 0 15,5-3-1-15,0-12 1 16,5-7-2-16,1-7 1 15,-1-2-3-15,1 0 1 0,3 2-1 16,5 4 1-16,-3 5-1 16,0 6 1-16,-2 8-1 15,2 8 1-15,-3 7 1 16,-2 10 0-16,-3 4 0 16,8 2 1-16,-5-3 0 15,2-2 0-15,4-6 0 16,-1-3 0-16,6-6 0 15,3-5 1-15,-1-8-2 16,7-7 1-16,-4-5-1 16,4-11 1-16,-4-3-1 15,-2-6 1-15,0-2-1 16,2-1 0-16,-2-2 0 16,3 3 0-16,-3-1 0 15,-1 0 1-15,4 1-1 16,-6 2 0-16,0 3 0 15,0 1 1-15,-3 10-1 0,-3 6 0 16,-5 6 0-16,-1 8 0 16,-5 14 0-16,-5 12 0 31,-21 39 0-31,-2-3 0 16,3-2 0-16,-1-7 1 15,7-7 0-15,-1-7 0 16,11-7 0-16,4-10 0 15,2-7-1-15,6-9 0 0,2-6-1 16,12-6 1-16,9-8-2 16,-4-8 1-16,6-1-1 15,-2 4 1-15,-1 2 0 16,-11 3 1-16,-2 6 1 16,-4 8 0-16,-8 6 0 15,-8 8 1-15,-6 9 0 16,-3 3 0-16,5 8-1 15,4 5 1-15,2-2-2 16,12 3 0-16,2-3-4 16,15-9 1-16,-3-5-8 15,5-6 1-15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55.0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0 20 0,'0'3'10'0,"0"20"-11"0,0-18 15 16,0-2-14-16,-5 3 0 15,2 2 0-15,3-5 1 0,0 0-3 16,0 3 0-16,0-6-4 16,3 3 1-16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54.7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3 7 0,'19'-6'3'0,"10"12"0"0,-26-3-1 16,2 2 0-16,-2 4 0 15,-6 2 2-15,-2 9 0 16,-4 8-5-16,1 0 1 16,-7 3 3-16,-1-5 0 15,4-1-1-15,-7-8 1 16,7-3-2-16,4 0 1 0,-1-5-2 15,1 2 1-15,8 0-1 16,0-2 1-16,8 2-1 16,1-2 1-16,-1-1-1 15,4-2 0-15,7-3 1 16,-2 2 0-16,0-2-1 16,6-3 1-16,2-3-1 15,-2 0 1-15,-4-5-1 16,4 2 1-16,-6-5-2 15,6 0 1-15,-7-6-1 16,-1-3 1-16,2-3-1 16,-1-2 1-16,-1-3-1 15,1 0 1-15,1 2-1 16,-2 1 0-16,1 5 0 16,-7 3 1-16,5 3-1 15,-11 3 1-15,5 2 0 0,1 4 0 16,-4 2 0-16,-5 3 1 15,0 5 0-15,0 4 0 16,0 5-1-16,-5-3 1 16,-6 29 0-16,-4-4 0 15,1 7-1-15,-3-1 1 16,6-2 0-16,-9-1 0 16,9-2 0-16,-6 2 0 15,11-8 0-15,-8-2 1 16,12-7 0-16,-7 1 0 15,1-3 0-15,-1-4 0 0,9-1-1 16,-6-1 1-16,4-6-1 16,-4 1 1-16,0-4-1 15,4 1 0-15,2-3-2 16,0 0 0-16,0-3-5 16,0 0 0-16,8-3-3 15,0 0 0-15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53.4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7 10 0,'-8'-8'5'0,"16"8"-5"16,-5 0 4-16,0 2-3 16,3-2 0-16,-1 0 3 15,6 3 1-15,1-3-5 16,5 3 0-16,0 0 3 15,2 3 1-15,4-4-1 16,0 1 0-16,-1 0-2 16,3-3 1-16,1 0-2 15,2 0 1-15,-8 0-1 16,2 0 1-16,-2 0-5 0,-6-3 0 16,0 3-2-16,-5-5 0 15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51.7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-2 19 0,'-2'0'9'0,"-1"31"-9"16,3-22 14-16,0-1-14 15,0 3 0-15,3 3-1 16,-1-3 0-16,7-2-3 16,-4-1 1-16,6-2-2 15,6-4 0-1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51.6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6 5 0,'15'-17'2'0,"10"5"1"15,-11 9 0-15,0-2-2 16,9 2 1-16,-1 0 1 16,1 0 0-16,-1 3-4 15,1 3 0-15,-3 0 2 16,-6 3 1-16,0 5-1 15,-6 9 0-15,-2 2-1 16,-6 6 0-16,-6 6 0 16,-5 3 0-16,-6-3 2 15,-5-3 0-15,-1 0 0 0,-5 0 0 16,0 0 0-16,2-6 1 16,4 1-1-16,2-4 1 15,6 1-1-15,0-3 0 16,8-3-1-16,3-3 1 15,3-3-1-15,6-2 1 16,2-4-1-16,12 1 0 16,3-3-2-16,2 0 1 15,3-3-4-15,3-3 0 16,0-3-3-16,3 0 1 0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51.1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0 7 0,'0'3'3'0,"0"14"3"16,0-12-1-16,0 9-2 0,0 9 0 16,0 8 2-16,-2 3 0 15,-1 2-7-15,-6 1 1 16,-2 2 3-16,3 6 1 16,-3-2-2-16,-3-4 1 15,5-5-2-15,1-3 1 16,2 0-1-16,4-6 0 15,-4-5-4-15,3-6 1 16,3-8-2-16,6-6 0 16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2:50.8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2 7 5 0,'0'-12'2'0,"0"15"-1"16,0-3 2-16,0 3-3 15,0 0 1-15,0 0 1 16,0 2 1-16,0 4-3 15,-3 2 0-15,0 3 3 16,3 9 0-16,-2 8-1 16,-1 14 1-16,-6 3-1 15,4 0 1-15,-1-3-1 16,-2 3 0-16,0-3-1 0,-4 0 0 16,-2-5 0-16,3-1 1 15,-3 4-1-15,3-7 0 16,-3-5 0-16,6 0 0 15,0-2-1-15,-4-4 0 16,7-5-3-16,-1-3 1 16,3-9-4-16,6-2 1 15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2.9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 0 25 0,'-3'14'12'0,"-19"9"-12"0,19-23 18 16,-3 2-18-16,-5 1 0 16,5 0-2-16,-2 0 0 15,0 2-4-15,10 1 1 1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2.7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4 0 6 0,'-5'0'3'0,"-35"25"7"0,35-22-8 16,-9 11-1-16,-6 5 1 15,0 7 2-15,1 4 1 16,8 7-6-16,-1 5 1 15,7 0 3-15,2-6 1 16,9 0-1-16,8-10 1 16,5-12 0-16,1-6 0 0,2-5-1 15,4-12 1-15,-4-5-2 16,1-8 1-16,-4-3-1 16,1-6 0-16,-6 3-2 15,-3-5 1-15,-5-4-1 16,-3 6 1-16,-6 3-1 15,0 3 1-15,-5 6-2 16,2 2 0-16,-5 8-3 16,2 4 0-16,1 5-5 15,8 11 1-15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21.4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 6 20 0,'8'-8'10'0,"-16"13"-12"16,2 6 14-16,0 3-12 16,1 9 0-16,-7 8 1 15,7 5 0-15,-1 6-1 16,3-5 1-16,0-7 1 16,9-4 1-16,2-4 0 15,12-8 1-15,6-8-1 16,-1-9 0-16,4-11 0 15,5-3 0-15,0-5-2 16,-6-6 1-16,-3-6-1 16,-5 3 0-16,-8 0 0 15,-7 0 1-15,-5 3-2 16,-5 6 1 0,-18 16-3-16,3 1 0 15,3 2-4-15,-3 9 0 16,3-1-4-16,6 9 1 1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55.4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44 18 0,'8'-25'9'0,"-2"11"-7"16,-3 8 9-16,-3 6-10 15,0 0 0-15,0 6 2 16,0 5 1-16,-3 12-4 16,-3 2 0-16,-11 6 3 15,9 12 1-15,-6 5-1 16,-3 2 1-16,3 10-2 15,2 2 0-15,7-11-2 16,-4-3 0-16,6-12-4 16,-2-5 0-16,-4-5-5 15,15-7 1-15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21.1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 13 13 0,'25'-11'6'0,"20"8"-2"16,-37 6 9-16,6-3-13 15,0 0 0-15,3 2 0 16,-6 1 0-16,3 3 0 15,-5-1 1-15,-6 12-1 16,-6-3 1-16,-3 6-1 16,-5 8 1-16,-9 3 0 15,-10 9 1-15,-1-7-1 16,0-4 1-16,3-1 0 16,3-6 1-16,2 4 1 0,4-10 0 15,5 1 0-15,3-3 0 16,5 0-1-16,6-2 0 15,6-4-1-15,8-2 0 16,11-3-4-16,3-1 1 16,3-2-5-16,5-2 1 15,0-4-5-15,9 0 1 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20.6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0 24 0,'0'5'12'0,"23"1"-17"0,-15-6 23 16,9 0-20-16,-3 0 0 15,9 0-7-15,2 0 0 16,6 5 8-16,9 3 1 1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20.5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9 18 0,'-6'-11'9'0,"12"11"-7"15,-4 0 16-15,4 3-17 16,5-3 1-16,3-3 3 16,6 0 0-16,2 3-6 15,4-3 0-15,2 3 4 16,-3 0 0-16,6-3-4 16,3 6 0-16,-6 0-5 15,2 0 1-15,-2 2-4 16,1 4 1-1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9.9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4 11 0,'6'-3'5'0,"11"1"8"0,-15 4 0 15,-2 4-11-15,0 5 0 16,-2 6 2-16,-1 11 1 15,-3 12-5-15,-2 8 0 16,-3 11 3-16,2 0 1 16,-2-2-2-16,0-1 1 0,3-8-4 15,-1-6 1-15,4-5-8 16,-1-4 1-16,0 1-2 16,1-8 1-16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9.6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42 19 0,'-6'0'9'0,"6"45"-11"0,-2-36 16 15,-1 13-14-15,0-2 0 16,0 5 1-16,6 0 0 16,3-5 0-16,5-3 0 15,0-6 1-15,6-5 1 16,2-6-1-16,-2-6 0 15,3-8 1-15,-3-3 1 16,-6-8-2-16,0-3 1 16,-8 0-1-16,-6-6 0 0,-5 6-1 15,-1 2 0-15,1 7-6 16,-3 8 1-16,5 5-5 16,0 12 1-16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9.3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1 18 0,'37'-3'9'0,"30"-11"-14"0,-50 14 18 16,9-3-13-16,-1 3 0 0,-2 3 1 15,-4 0 1-15,-2 5-3 16,-3 6 1-16,-5 3 0 16,-9 6 1-16,-9-1 0 15,-8 9 0-15,-2-2 1 16,-4 5 0-16,1-3 0 15,2-3 1-15,6-3-1 16,0-5 0-16,8 0 0 16,3-6 1-16,3-3-5 15,6-2 1-15,8-4-5 16,0-2 1-16,9-3-2 16,2 0 0-16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9.0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0 24 0,'-3'17'12'0,"-5"11"-19"15,8-25 18-15,-3 2-15 16,1-2 1-16,-4 0-3 15,4 0 1-15,2-1 5 16,0-2 0-16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8.8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-1 4 0,'3'-6'2'0,"-9"14"4"15,-2-2-4-15,2 0 3 16,-5 5 1-16,-6 9 1 0,0 5 1 16,1 11-10-16,-1 7 0 15,0-1 6-15,8-8 1 16,7-6-3-16,2-6 1 16,8-2 0-16,6-6 0 15,0-5-1-15,6-1 1 16,-1-8 0-16,4-11 0 15,-6-3-1-15,2-9 0 16,-2 1-1-16,-6-7 0 0,1-1-1 16,-7-4 0-16,1 8-2 15,-6 1 0-15,0 3-3 16,0 8 0-16,-3 5-4 16,3 9 0-16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8.4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5 7 11 0,'3'-8'5'0,"-9"5"0"16,6 3 2-16,0 0-6 15,0 0 1-15,0 0 1 16,0 3 1-16,0 5-4 16,-2 3 0-16,-1 12 3 15,-8 8 0-15,2 5 0 16,-8 15 0-16,6 0-1 15,-6-1 0-15,6-2-1 0,-3-8 1 16,6-4-1-16,-1-5 1 16,-2-2-1-16,3-4 1 15,2-8-1-15,-2 0 0 16,5-6-3-16,0-3 1 16,3-2-4-16,3-3 0 15,2-3-4-15,12 0 1 16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7.2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6 16 0,'-17'-6'8'0,"17"20"-6"0,0-14 13 16,3 3-14-16,3 0 1 16,2-3 0-16,-2 0 0 15,5 2-4-15,3 1 0 0,0 3-3 16,3-4 0-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52.0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3 15 25 0,'-6'-17'12'0,"12"17"-19"16,3-3 24-16,-1 6-18 15,3 3 1-15,9 0-1 16,-3-1 1-16,0 4 0 15,8 2 0-15,-2 3 0 16,-1 3 0-16,-5 3 1 16,-8 0 0-16,-9 3 1 15,-6-1 0-15,-11-2 1 16,-8 3 0-16,-6-3-1 16,0-1 1-16,-3-2-4 15,0-2 1-15,3 1-7 16,8-7 0-16,1-3-1 15,5-6 0-15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7.1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41 11 0,'-6'3'5'0,"6"2"5"16,0-5 6-16,3-2-16 15,3-1 1-15,5 0-1 16,-3 0 1-16,9-3-1 15,-3 1 0-15,3 2 0 16,3-3 1-16,-6 1-2 16,6 2 1-16,3-3-4 15,-4 3 0-15,9 1-2 16,-2 4 1-16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5.6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0 12 0,'0'0'6'0,"0"17"-8"15,0-6 11-15,0 14-7 16,0 9 1-16,-8 20 1 15,-1 13 0 1,-5 38-5 0,3-15 1-16,6-14 3 15,5-14 0-15,-9-11-2 16,9-12 1-16,-5-8-5 16,2-8 1-16,3-1-4 0,3-5 1 15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5.3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4 25 0,'6'-19'12'0,"11"11"-12"0,0 5 21 16,0 1-22-16,14-1 1 15,-6 3-4-15,6 0 0 0,-5 5-1 16,5 1 0-16,-3 4-2 16,0-2 0-16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5.2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 14 11 0,'9'-12'5'0,"-1"10"3"16,-8 2 1-16,0 0-7 15,-3 0 0-15,-11 2 2 16,6 4 0-16,-9 2-5 16,8 4 1-16,-5 2 2 15,11 8 0-15,-2 1-1 16,5 2 0-16,5 6-1 16,4-2 1-16,-1-1-1 15,6-3 0-15,-2 1 0 16,-4-4 0-16,1 1 1 15,-1-3 0-15,-8-6 0 16,0 0 1-16,-3-6-2 16,-5 1 1-16,-1-4-5 15,1-2 0-15,-6 0-3 16,5-9 0-16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4.8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20 7 0,'-6'-20'3'0,"6"23"-2"0,0-3 1 16,0 0 0-16,0 3 0 15,0 2 3-15,-3 7 1 16,3 2-6-16,0 8 0 16,3 9 3-16,-3 9 1 0,8-7-1 15,1 1 1-15,-1-3-3 16,-2 3 1-16,2-6 0 16,-8-3 0-16,9-2 0 15,-9-3 0-15,0-3-1 16,-6-3 1-16,3-6 0 15,-11-2 1-15,6-6-2 16,-1-6 1-16,1-2-1 16,-1-6 0-16,1-1 0 15,0 1 0-15,8 0-2 16,0-3 0-16,2 6 0 16,12 0 0-16,-5-3 0 15,8-3 0-15,0 0 1 16,3-5 0-16,-1 2 1 15,-2-6 0-15,-3 1 0 16,3 0 0-16,-8 2 0 16,-9 4 0-16,0 2-1 15,0 3 0-15,-9 2-1 16,1 4 0-16,-1 2-4 0,1 3 1 16,-1 3-4-16,9 6 0 15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4.0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0 20 0,'0'9'10'0,"0"5"-12"15,0-9 16-15,-5-2-14 16,2 5 1-16,3-2 0 16,-5 2 0-16,2-5-4 15,3 0 0-15,0-1-2 16,8 7 0-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3.7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48 13 0,'3'-8'6'0,"11"2"1"0,-5 1 5 16,-1-1-11-16,6 0 1 15,3 1 0-15,0-1 0 16,6 3-3-16,-12 0 0 15,6 3 2-15,3 3 0 16,-9 0-1-16,6 3 1 0,-3 2-1 16,-6 3 0-16,-2 6 0 15,-6 3 1-15,0-3-1 16,-11 8 1-16,-6-8-1 16,0 0 1-16,-6 3 0 15,6-6 0-15,-2-3 0 16,5 1 0-16,-1-4 0 15,4-2 0-15,6-1-1 16,2 1 0-16,6 0 0 16,2-1 0-16,6 1-1 15,4 0 1-15,-1-1-1 16,-6 1 1-16,9 2 0 16,-8-2 0-16,5 0 0 15,-6 5 1-15,-5 0 0 16,3 3 0-16,-6 1 1 15,-6-1 0-15,-3 3 0 16,-5 0 0-16,3-9 0 16,-12 6 0-16,7-3 0 0,-1-2 1 15,-6-3-3-15,6-1 1 16,9-2-3-16,-9 0 0 16,8-3-6-16,4 3 1 15,10-1-3-15,4 4 1 1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3.1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5 30 7 0,'-3'-16'3'0,"11"7"4"0,-8 9 1 16,6-3-6-16,-6 3 0 15,5-2 2-15,-5 4 1 16,0 4-6-16,0 5 1 15,-5 12 3-15,-1 8 1 16,3 5-2-16,-2-2 1 0,-4 0-2 16,-2-1 1-16,2 1-1 15,1-3 1-15,-6 3-2 16,8-3 1-16,-5-1-1 16,5-7 0-16,3-3-3 15,-2-4 1-15,5-2-5 16,0-5 0-16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2.0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24 0,'17'-11'12'0,"28"8"-15"16,-26 0 18-16,7 3-15 15,5-2 0-15,5-1-1 16,1 0 1-16,2 3-3 16,-3 0 0-16,1 6-3 15,2-1 0-15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1.8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30 0,'9'-13'15'0,"39"4"-21"0,-31 7 29 16,8-1-23-16,3 0 0 15,6 3-6-15,3 3 0 16,0 0 1-16,-1-1 1 1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51.7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25 0,'-8'-10'12'0,"22"15"-13"15,0-8 18-15,-6 3-17 0,12 6 0 16,2-1 1-16,9 1 0 16,0-1-1-16,0-5 0 15,3 3 0-15,-3-3 1 16,-6 3-1-16,6-6 0 16,-5 3-2-16,-4 3 1 15,-2-3-4-15,3-6 0 16,-1 1-2-16,-5-1 0 15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1.7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7 25 0,'6'-5'12'0,"-12"-1"-14"0,6 6 19 0,-3 3-17 16,-2 2 0-16,-4 4 0 15,4 2 1-15,2 3-1 16,0 6 1-16,3 2-1 16,3 4 1-16,3 5 0 15,5 0 0-15,0-3 0 16,3 6 1-16,-6-9-1 15,1 0 1-15,-1-5 0 16,-5-6 0-16,-3 0-3 16,-3-6 0-16,-8 1-6 15,2-9 1-15,-5-6-3 16,6-2 1-1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1.4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 7 10 0,'-8'-11'5'0,"2"19"-4"16,3-2 6-16,-2 0-4 16,-9 10 1-16,2 4 1 15,-2 8 0-15,6 6-7 16,2-12 1-16,9 9 4 15,6-5 1-15,5 2-2 16,0-11 1-16,2-6-1 16,4-8 0-16,2-3 0 15,-2-6 1-15,2-5-1 16,-2-3 1-16,-1-6-1 16,-8-2 0-16,1-4-1 15,-10 1 1-15,-4 0-2 16,-1 2 0-16,-6 3-1 15,-2 6 0-15,-3 3-4 0,6 3 1 16,2 2-5-16,9 9 1 16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4.4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53 13 0,'14'-5'6'0,"-6"5"-1"15,-8 3 7-15,-5 5-12 16,2 3 1-16,-6 6 0 15,4 3 1-15,5 0-2 16,0 2 1-16,8-2 1 16,9-3 0-16,0-3 0 15,11-5 1-15,-8-4-1 16,8-5 0-16,6-5 1 0,-9-4 0 16,1-5 0-16,-4-6 0 15,-7 0-1-15,1-2 1 16,-13-4-1-16,3 4 0 15,-12 2-3-15,3-2 0 16,-13 7-8-16,-7 4 1 16,-8 6-2-16,-3 2 1 15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4.1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31 14 0,'11'-5'7'0,"14"-9"-12"15,-13 11 15-15,7-3-7 16,0 3 0-16,-5 1 1 0,3 2 0 16,-3 5-6-16,3 1 1 15,-3 5 3-15,-6 0 0 16,-8 1-2-16,0 2 1 15,0 3 0-15,-14-1 0 16,-3 4 0-16,-8 0 1 16,3-3 0-16,-3 2 1 15,3-2 0-15,5-3 1 16,-5 0-1-16,8-2 0 0,3 2-1 16,5-3 1-16,4 0-1 15,2 0 0-15,2 1-5 16,4-4 1-16,11 1-5 15,5-4 1-15,3-2-3 16,-3-6 0-16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3.8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0 22 0,'-3'11'11'0,"-2"4"-28"15,5-15 19-15,-3 0-6 16,3 0 0-1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3.6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7-2 18 0,'-5'0'9'0,"2"25"-10"16,-3-22 10-16,-2 6-8 16,-1 5 0-16,-8 5 3 15,0 4 0-15,1 2-5 16,7 6 1-16,1 0 2 16,8-2 1-16,5-4-1 15,4-2 1-15,10-6 0 16,-2-9 0-16,6-5-1 15,-3-6 1-15,2-5-1 16,1-7 0-16,-9-4 0 16,0-1 0-16,-3-5-2 15,-2-1 1-15,-9-8-1 0,0 3 0 16,-9 0 0-16,7 3 0 16,-4 8-3-16,0 9 1 15,3 5-6-15,1 6 1 16,2 9-2-16,5 2 0 15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1.9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29 0,'12'-3'14'0,"35"9"-20"15,-33-6 30-15,9 0-24 16,-1 3 1-16,1 0-2 16,-1 2 1-1,15 9-8 1,5-3 1-16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1.7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0 12 0,'9'2'6'0,"-6"18"0"16,2-14 5-16,-5 5-9 15,0 6 1-15,-5 3 1 0,2 2 0 16,-3 4-5-16,1 5 0 15,-1 0 3-15,-2 3 1 16,2 0-2-16,0 2 1 16,3-5-3-16,1 0 0 15,-4 0-5-15,3-11 1 16,3-6-2-16,-3-5 0 16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1.2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57 35 0,'-12'-33'17'0,"63"21"-24"16,-34 7 34-16,5-1-28 16,6 4 1-16,12 2-3 15,2 2 1-15,0 4-3 16,3 2 0-16,-5 1-4 16,-7-1 1-1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1.0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17 13 0,'5'-17'6'0,"-19"20"-3"0,12 0 3 16,-1-1-4-16,0 7 1 15,0 8 0-15,6 0 1 16,3 5-5-16,-1 4 1 16,9-4 2-16,-3 1 1 15,3-1-1-15,-3 6 0 16,3-2-1-16,-6-1 0 15,-3-5 0-15,-2-4 0 0,-3 4-1 16,-5-6 1-16,-1-3-4 16,-2-2 1-16,-6-6-5 15,-3-3 1-1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51.4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5 0 10 0,'-6'-3'5'0,"-19"9"5"0,17-6 1 15,-9 3-9-15,0-1 0 16,3 1 0-16,-3 6 0 16,9-1-3-16,-9 4 0 15,12 2 2-15,5 14 0 16,2 0-1-16,10 6 0 16,-1 0 0-16,3 0 1 15,-3-6 0-15,-5-3 0 16,-4 4 1-16,-4-7 0 15,-7-8 1-15,-8 0 1 16,-8-2-2-16,3-1 1 0,-6-5-5 16,3-1 1-16,2-2-6 15,15 0 0-15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0.7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 59 11 0,'-3'-14'5'0,"11"-6"-5"16,-5 15 5-16,0-1-5 15,3 6 1-15,2-5 0 16,0-1 1-16,1 3-1 16,2 6 0-16,0 0 1 15,6 0 1-15,-6 2-1 16,3 4 0-16,-5-1-1 16,2 3 1-16,-5 3-2 0,-6 0 1 15,-3 1-1-15,0 1 1 16,-8-1-1-16,0-1 1 15,-6 0-1-15,3-3 1 16,-9 0-1-16,-2-2 1 16,-3-1-1-16,5-2 1 15,4 2-1-15,2-2 1 16,8-3-1-16,4-1 0 16,2 1 0-16,6 3 0 15,5-3 0-15,6 0 0 16,0 2 0-16,6 1 0 15,0 2 0-15,-3 3 0 0,2 1 1 16,-2 2 0-16,-6 0 0 16,-2 0 0-16,-9 3 1 15,-9-3 0-15,1 0 0 16,-6 0 1-16,0-3-1 16,-6 1 0-16,-2-4-4 15,8 1 1-15,-3-4-7 16,11-2 1-16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0.2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0 19 0,'5'3'9'0,"-5"25"-10"0,-3-23 16 15,1 4-14-15,-4-1 0 16,-2 3 0-16,0 3 1 15,2 0-3-15,1-3 1 16,-3 0-3-16,5-5 0 16,3-4-3-16,6-2 1 15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9.9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 11 10 0,'0'-11'5'0,"0"36"0"0,0-19 2 16,0 5-3-16,0 9 1 15,-3 8 2-15,0 0 0 0,0 3-9 16,-3 3 1-16,-2 5 5 15,0 4 1-15,-1-4-2 16,1 1 0-16,-1-3-2 16,3-4 1-16,1-4-3 15,-1-7 0-15,3-2-5 16,3-3 0-16,3-6-2 16,3-8 0-16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9.7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26 0,'3'-8'13'0,"45"8"-18"15,-28 0 26-15,5 0-21 16,3 0 0-16,6 2 0 16,0 4 1-16,5-1-5 15,-2 4 0-15,5-4-3 16,3 0 1-16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9.5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0 23 0,'14'3'11'0,"-2"33"-14"0,-9-27 18 15,-3 11-16-15,-3 2 1 16,-3 6 1-16,0 9 1 16,-2 0-2-16,2 2 1 15,1 4 0-15,2 5 0 0,0-6-1 16,3-2 0-16,-6-9-4 15,4-3 0-15,2-8-3 16,0-6 1-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9.3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27 0,'9'-14'13'0,"41"14"-18"15,-36-2 25-15,6 2-25 16,5 0 0-16,0 0-8 16,6 0 0-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9.2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0 24 0,'-22'14'12'0,"16"3"-16"0,6-9 18 15,0 6-15-15,3 3 1 16,0 9 0-16,0-9 1 0,8 8-1 16,-5 1 1-16,2 5-1 15,3-6 1-15,-5 0 0 16,-3-5 1-16,2-3-2 15,-5-6 0-15,-2-5-4 16,-4-6 0-16,0-8-2 16,-5-7 0-1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8.9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 56 22 0,'-17'-22'11'0,"8"16"-16"0,7 3 20 15,-4 6-16-15,0 3 0 16,-5-1 0-16,3 9 1 16,2 0 1-16,3 9 0 15,6 8-1-15,0 3 1 16,3 5 0-16,-1 3 0 0,1-3 0 16,-3-5 1-16,-6 0-1 15,-6-9 1-15,1-5-1 16,-1-6 0-16,-5-9 1 15,6-5 0-15,0-14-1 16,8-3 0 0,16-13-2-1,4 1 1-15,3-1 0 16,2 1 0-16,0 1-1 16,3 3 0-16,-5-3 1 15,-6 6 0-15,-3-1 1 16,-6-2 0-16,-8 0-1 15,-3 5 1-15,-5-3-1 16,-3 7 1-16,2 4-3 16,1 4 0-16,-1 5-6 15,9 3 1-15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8.3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15 10 0,'-5'-6'5'0,"-1"-3"-2"16,0 12 5-16,4 0-5 15,-4 6 0-15,0 2 2 16,-5 6 0-16,3 5-7 15,2-5 1-15,3 20 4 16,0-3 0-16,3 3-2 16,3-1 1-16,0-2 0 15,3-8 0-15,2-10 1 16,12-7 0-16,5-9-1 0,3-6 1 16,6-8 0-16,-3-3 0 15,-3-3-2-15,-6-2 1 16,-2-6-2-16,-9-1 1 15,-5-2-1-15,-3 0 1 16,-6 6-1-16,-3 2 0 16,-5 4 0-16,-6 5 0 15,0 2 0-15,1 4 0 16,-1 5-2-16,-3 3 0 0,9 3-4 16,-1 2 0-16,7 10-3 15,8-1 0-15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7.2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7 22 0,'6'-3'11'0,"19"-14"-8"0,-16 12 14 16,-1-1-17-16,6 0 0 15,0 1 0-15,9 2 1 16,5-3-1-16,3 3 0 16,3-2-1-16,-6 2 0 15,0 0-5-15,1 0 1 0,-4 6-2 16,-5-6 0-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51.1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9 76 17 0,'23'-34'8'0,"-1"3"-8"16,-19 26 12-16,3 2-12 16,-6 3 0-16,0-3 0 15,-6 3 0-15,-5 6 0 0,-3 8 1 16,-9 3 0-16,-2 11 0 15,-3 5 0-15,6-4 1 16,-9 10-1-16,8-2 0 16,1-6-1-16,8-3 1 15,2-3 0-15,10-11 0 16,4-3-1-16,10-5 0 16,-1-6 0-16,6-11 0 15,2-3 0-15,1-12 0 16,3-2 0-16,2-6 1 15,0 3-1-15,-2 1 0 0,2 7 0 16,-11 3 1-16,-3 6 0 16,3 6 0-16,-11 5 0 15,-3 9 0-15,-3 5 0 16,-5 11 1-16,-3 7-2 16,-4 4 1-16,4 1-3 15,3 0 1-15,-1-6-6 16,4-3 0-1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5.6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2 16 19 0,'0'-16'9'0,"14"16"-10"16,-8 0 13-16,2 0-12 15,-2 2 0-15,-4 10 1 16,-2 7 0-16,-2 6-1 15,-4 12 1-15,-8 19 0 16,3 9 0-16,-3-4 0 16,2-5 1-16,1-11-1 15,3-3 1-15,2-11 0 16,-2-8 0-16,2-9 0 16,6-6 0-16,0-8 0 15,9-11 1-15,2-9-2 16,0-11 1-16,6-8-2 15,0 3 0-15,8 2-2 0,-11 6 1 16,8 5-1-16,-5 7 1 16,-6 7 0-16,4 9 0 15,-7 11 0-15,-2 12 1 16,2 8 0-16,-2 0 0 16,2 2 0-16,0-2 1 15,1-6-2-15,-1-2 0 16,3-4-2-16,3-4 1 15,3-7-5-15,6 0 0 16,2-8 0-16,3 0 0 0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1.0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7 23 0,'-2'-8'11'0,"2"16"-16"0,2-2 21 16,-2-1-17-16,0 7 0 15,-2-1-5-15,-4 3 0 16,3 3 4-16,3 0 0 1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0.9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 14 4 0,'0'-14'2'0,"3"28"2"16,-3-14-3-16,0 9 1 15,-3-1 1-15,0 3 3 16,-2 1 0-16,-1 2-7 16,-2 0 1-16,2 0 3 15,3 3 1-15,0 0-1 16,3 0 0-16,0 0-2 16,3 2 0-16,3-7-1 15,5 2 1-15,-2-3-1 16,2-5 0-16,6-1 0 0,2-5 1 15,1 0-2-15,0 0 0 16,5-2-2-16,-3-7 1 16,3-2-1-16,1-3 1 15,-1 0-1-15,-3-6 1 16,-2 6 2-16,-3-6 0 16,0 0 2-16,-3 3 0 15,-6 3 1-15,3 6 0 0,-5-1 0 16,-3 4 0-16,0 5-1 15,0 5 1-15,-3 7-2 16,-3 4 0-16,0 7 0 16,-3 8 1-16,-2 9-1 15,-1-1 1-15,1 3 0 16,0 1 0-16,-4-4 0 16,10-2 0-16,-4-9-3 15,6-2 0-15,-6-1-5 16,6-8 1-16,9-3-3 15,-1-3 0-15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10.3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0 6 0,'0'0'3'0,"0"6"3"16,3-1-3-16,-3 1-1 16,-3 5 0-16,-2 6 3 15,2 3 1-15,-6 11-6 0,-5 6 0 16,3 10 4-16,-3 4 0 15,3 3-2-15,0-6 1 16,2-3-2-16,4-9 1 16,-4-8-2-16,7-2 0 15,-1-7-4-15,3-4 1 16,3-4-3-16,2-3 1 1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09.9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27 5 0,'3'-12'2'0,"0"-5"3"16,-3 17 3-16,8 3-7 15,-2-3 1-15,0 3 2 16,-1 3 1-16,-2 11-5 16,6 0 0-16,-9 5 3 15,0 6 0-15,-3 12-1 0,-3 2 1 16,1 6-2-16,-1 6 1 15,0-1-2-15,3-5 1 16,-5-5 0-16,2-4 0 16,3-5-3-16,1-8 1 15,2-4-5-15,2-5 0 16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8.5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0 24 0,'-5'8'12'0,"5"6"-18"15,0-12 19-15,0 4-20 16,0-6 1-16,0 0-4 15,5 0 0-15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7.3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5 0,'17'11'12'0,"33"-5"-25"16,-36-6 25-16,11 0-18 16,3 0 1-16,-3 0-4 15,14 8 1-15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6.9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5 35 18 0,'-2'-14'9'0,"-18"42"-12"15,14-14 17-15,-5 12-13 16,-6 2 1-16,-3 9 0 16,3-1 1-16,0 1-4 15,3-6 0-15,6-5 3 16,2-4 0-16,6-5-1 16,0-3 1-16,6-8-1 15,8-6 0-15,-3-6 0 16,3-2 0-16,0-9-1 15,0-6 1-15,1-5-1 16,1-3 0-16,-4 0 0 16,2 8 0-16,-8 6 0 0,-4 3 0 15,-2 9-1-15,-2 7 1 16,-1 15-1-16,-3 3 0 16,0 6 0-16,-2 2 1 15,5-6-1-15,0-2 1 16,3-3 0-16,0-3 1 15,0-5 0-15,6-4 0 16,5-5 0-16,3-5 0 0,6-7 0 16,6-5 1-16,2 0-2 15,0-2 1-15,-3-1-1 16,1-3 0-16,-4 6 0 16,1 6 0-16,-3 8-1 15,2 9 0-15,-5 5 0 16,0 6 1-16,3 6 0 15,-9-1 0-15,3-2 0 16,-5 0 1-16,2 0 0 16,-8-6 1-16,0-3 0 15,-1-3 1-15,-2-2-1 16,3 0 1-16,-3-6-1 16,0 0 1-16,0-6-2 15,3-5 0-15,-3-6-2 16,0-3 1-16,0-2-1 15,3-9 0-15,0-1 0 16,2 7 0-16,-2 5-2 0,3 6 1 16,0 9 0-16,-1 7 0 15,6 7 1-15,-2-1 0 16,2 6-1-16,-2-2 1 16,2 2 1-16,6-3 0 15,3-2 1-15,2-7 1 16,4 1-1-16,-1-8 1 15,3-10 0-15,-2-1 0 16,-1-4-1-16,-5-3 1 16,-6-2-1-16,0-1 0 0,-8 1-1 15,-3 2 0-15,-1 1 0 16,-2 2 0-16,-2 6-1 16,-4 6 0-16,0 8-1 15,-2 5 0-15,2 6 0 16,0 12 0-16,4 14 0 15,-1 5 1-15,-3 9-1 16,6 0 1-16,0 5 1 16,6-2 0-16,-3 2 0 15,-1-2 0-15,1-3 1 16,-6-1 1-16,-2-10 0 16,-6-6 1-16,-9-9-1 15,0-5 1-15,-3-9 0 16,4-11 1-16,-1-8-2 15,9-6 0-15,-1-3-2 16,7-6 1-16,5 1-1 16,8-7 0-16,9 1-1 15,9 3 1-15,5-6-1 0,5 2 1 16,7 1-1-16,5 0 1 16,0-6-1-16,-9-3 1 15,-5-5 0-15,-6 3 0 16,-5-1 0-16,-6 9 1 15,-9 8-1-15,-5 7 0 16,-9 7-1-16,-8 9 1 16,0 11-1-16,-6 6 1 0,1 6-1 15,2 5 1-15,3 3 0 16,5 0 1-16,6-5-1 16,6-1 1-16,6-2-2 15,7-7 0-15,1-1-4 16,6-7 0-16,0-2-5 15,2-3 1-15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5.2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9 36 16 0,'20'-17'8'0,"-15"6"-2"16,-2 5 8-16,-3 3-13 16,0 3 1-16,-3-2 0 15,-2 4 0-15,-7 4-2 16,1 5 0-16,-11 12 2 15,-9 5 0-15,3 6 0 0,-3 0 0 16,3 5 0-16,2-5 0 16,4-3-1-16,5 0 1 15,8-3-1-15,7-6 0 16,4-8-3-16,7-5 1 16,13-6-4-16,4-6 0 15,-1-6-4-15,6-2 1 1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4.7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51 21 0,'-11'-40'10'0,"14"29"-11"15,-3 11 16-15,8 0-15 16,1 5 1-16,-4 7 1 16,-5 10 1-16,-5 9-3 15,-4 12 0-15,1 21 2 16,5 1 0-16,-3-3 1 16,-2-6 0-16,2-2-2 15,-2-6 1-15,8-6-5 16,0-2 1-16,8-7-6 0,15-4 1 1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50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 0 21 0,'-6'8'10'0,"37"24"-9"0,-25-18 9 0,-3 8-12 15,-3 15 1-15,-3-3-4 16,-8 2 1-16,2-4 7 16,-8-7 0-16,6-3-2 15,-3 1 0-15,2-9 0 16,1-8 1-16,5-1 0 15,4-7 0-15,4-10-3 16,7-7 0-16,5-10-1 16,6-2 0-1,14-11 2 1,-6 8 0-16,0 9 1 16,-8 8 0-16,0 11 1 0,-9 9 0 15,0 14-1-15,-8 5 1 16,-6 10-2-16,-2 1 0 15,-4 1 0-15,3-8 1 16,-2-7 0-16,0-2 0 16,2-5 0-16,3-7 1 15,3-5-1-15,6-11 0 16,8-12 0-16,0-8 0 16,9-5-1-16,-1-4 0 15,1 3-1-15,-1 4 1 16,1 7 0-16,-9 6 0 0,6 9 0 15,-6 8 0-15,-3 9 0 16,-5 5 0-16,-3 9 0 16,2 8 1-16,-5 3-2 15,-5 3 1-15,2-3-4 16,0 0 0-16,3-8-3 16,11-1 0-16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4.5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41 24 0,'0'-17'12'0,"17"3"-16"0,-3 8 21 0,3 4-18 16,14-1 1-16,3 3 0 16,8 0 0-16,12-3 0 15,-6 0 0-15,8 0 0 16,0-2 1-16,1-9-1 16,-1-3 1-16,-2 0-1 15,-6 3 0-15,-11 3 0 16,-6 2 1-16,-9 3-1 15,-19 9 1-15,-6 9-1 16,-11 7 1-16,-3 9-1 16,-5 6 1-16,5 3-1 15,-3-6 0-15,0 0 0 16,12-6 1-16,-1-3 0 16,6-8 0-16,6-2 1 15,3-9 0-15,5-6-1 16,3-6 1-16,9-8 0 0,-3-2 0 15,8-7-1-15,-8-5 1 16,2 3-3-16,-5 3 1 16,-3 5 0-16,-5 9 0 15,-9 14-1-15,0 8 0 16,0 9 0-16,-6 8 1 16,6-3 0-16,0 1 1 15,0-1-1-15,6 0 0 16,2-2-2-16,1-4 1 0,5-7-5 15,3-7 1-15,0-5-4 16,5-5 1-16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4.0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-2 19 0,'0'-5'9'0,"5"8"-7"16,-5 5 10-16,0 3-11 16,-5 1 0-16,2 13 2 15,-3 9 0-15,-2 11-4 16,0 8 1-16,-1 9 2 16,9-5 0-16,0-4 0 15,0-2 1-15,0-3-1 0,6-6 0 16,-3-5-3-16,-3-9 1 15,8-8-4-15,-8-3 0 16,0-6-4-16,0-6 0 16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3.7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189 11 0,'-8'-34'5'0,"16"20"4"15,-5 8 3-15,2 3-11 16,12-8 1-16,-8 0 1 16,13-3 0-16,4-1-4 15,16-1 1-15,12 1 2 16,-3 1 0-16,11 3-1 16,-6 3 0-16,-5-1-1 15,3 3 1-15,-6 4-1 16,-6 2 0-16,3 5 0 15,-14 4 1-15,-3 5-2 16,-5 6 1-16,-17 8 0 16,-4 3 0-16,-2 6 0 15,-2 2 0-15,2 1 0 16,-6 2 0-16,6-3 0 16,6-2 1-16,5-6 0 15,3-5 0-15,3-7 2 0,14-7 0 16,-6-4 0-16,1-11 1 15,10-11-1-15,-2-3 0 16,-11 0 0-16,2-5 0 16,-16-4-2-16,5-5 1 15,-14-3-1-15,-9 0 0 16,1 1-1-16,-3 2 0 16,-1 2-2-16,4 10 0 15,-6 4-4-15,11 7 1 0,-3 8-6 16,6 3 1-16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33.2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9 0 11 0,'-17'25'5'0,"-11"32"3"15,25-40 5-15,-14 3-11 16,3 5 0-16,-3 3 1 16,0 9 1-16,3-3-5 15,0 0 0-15,6 0 3 16,5 2 1-16,-6-5-2 16,4-5 0-16,2-4-3 15,3-5 1-15,0-6-6 0,0-5 1 16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19.2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1136 17 0,'-22'-25'8'0,"16"2"-6"0,6 15 8 15,0-1-11-15,0-5 1 16,6-6-1-16,5 1 1 16,-6-7 0-16,1-2 1 15,0-9-1-15,5-8 0 16,-3-3 1-16,1-8 0 16,5-1-1-16,-5 4 1 15,5 2 0-15,-3 3 0 16,3-3 0-16,-6 3 1 15,4 3-1-15,-4 3 0 0,-2 2 0 16,5 3 0-16,0 1-1 16,6 5 1-16,0 5-1 15,3 1 0-15,3 2 0 16,2 4 0-16,0 4 0 16,4 1 1-16,7 3-1 15,4 5 0-15,8-2-1 16,8 0 1-16,6 5 0 15,3-3 0-15,8-2 0 16,15-1 0-16,-1 1 0 16,15 2 0-16,-3 0 0 15,11 1 0-15,8 2 0 16,9-3 1-16,3 3-1 16,2 1 1-16,9-1-1 15,-2-3 1-15,4 3-1 16,7 3 1-16,-12-3 0 15,3 1 0-15,-5 2-1 16,2 2 0-16,-20-4-1 0,-2 2 1 16,-6 0 0-16,-11 2 0 15,-9 1 0-15,-11 9 0 16,-6-7 0-16,-8 4 1 16,-3-4-1-16,-20 4 0 15,-2-1 0-15,-9 4 0 16,-6 5-1-16,-8 8 1 15,-5 12-1-15,-7 13 0 0,1 7 0 16,-15 13 1-16,1 1 0 16,-6 2 0-1,8 37 0 1,9-22 1-16,0-18-1 16,5-13 1-16,-5-3-2 15,0-12 1-15,-3-8-6 16,-9-3 1-16,-13-6-2 15,-20 3 1-15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51.7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18 0,'-3'2'9'0,"0"10"-5"16,3-9 10-16,0-1-13 15,0 4 0-15,3 0 1 16,0-1 0-16,5-2-2 16,-2-3 0-16,0 0 2 15,-1-3 0-15,-5 3 1 0,0 0 0 16,0 0 0-16,0 0 1 15,-3 0-1-15,1 0 0 16,-1 0-1-16,0 0 1 16,0 0-5-16,3 0 0 15,0 0-8-15,0 0 1 16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8.3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1 24 20 0,'-3'-14'10'0,"11"33"-11"16,-10-10 12-16,-4 2-11 0,-5 9 1 16,0 2 1-16,-3 6 1 15,5 1-3-15,6 2 1 16,6-3 3-16,6-6 0 16,7-2 0-16,1-9 0 15,3-5 0-15,5-6 0 16,6-9-2-16,-6-2 1 15,1-12-2-15,-7 1 0 16,-2-3-1-16,-3-1 0 16,-8-2-1-16,-9-3 1 0,-5 0-1 15,-4 6 0-15,-7 3-2 16,-1 10 0-16,-5 10-5 16,-1 4 0-16,1 4-1 15,0 0 1-15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8.0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2 20 14 0,'-3'-20'7'0,"6"31"-6"0,-6-5 8 0,0 5-7 16,-8 9 1-16,0 8 1 15,-6 1 1-15,0 4-5 16,-6 7 0 0,1 14 4-1,2-6 1-15,9-6-2 16,-3-5 1-16,8-6-5 15,0-12 0-15,6-2-6 16,9-8 0-16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7.8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4 8 9 0,'-3'-3'4'0,"17"-6"1"0,-8 12 1 0,-3 0-3 16,-3 3 0-16,-3 2 2 16,-8 4 1-16,-1 2-7 15,-4 5 0-15,-1 4 5 16,0-3 0-16,-3-3-2 15,3-3 1-15,6-3-1 16,-1-2 0-16,7-1-1 16,2-2 1-16,6-4-2 15,2 1 1-15,7 3-1 16,-4-3 1-16,6 0-1 16,0 2 1-16,3 4-1 15,0-1 1-15,0 1-1 16,3 2 1-16,-3-5-2 15,0-1 0-15,0 1-4 16,-3-3 0-16,-3-3-3 0,6-6 1 16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7.2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3 21 0,'-5'-3'10'0,"8"17"-11"15,-3-11 16-15,0 0-15 16,0 2 1-16,0 1-3 16,-3-1 1-16,3 1-4 15,5-3 0-1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50.1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7 319 18 0,'14'-23'9'0,"1"-5"-10"0,-13 22 14 16,-2 1-14-16,-5 2 1 15,-4 3 0-15,-8 6 1 16,-2 5 0-16,-7 9 0 16,1 8 0-16,-3 6 0 15,3-1 1-15,2-2 0 0,6 0-1 16,0-2 1-16,12-7-1 15,2 1 1-15,6-9-1 16,2-3 0-16,4-5 0 16,10-6 0-16,1-12-1 15,0-10 1-15,-3-12-1 16,2-5 1-16,7-9-2 16,-1-9 1-16,3 1-1 15,3-6 1-15,3 11-1 16,-6 6 1-16,-5 9 0 15,-7 5 0-15,-1 8 0 16,-7 6 1-16,3 3-1 16,-5 8 0-16,-6 9 0 15,-9 11 1-15,-2 9 0 16,-9 13 0-16,1 12 0 16,-7 9 1-16,1 13-1 15,5-5 1 1,1 8-9-16,2-11 0 15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7.1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3 11 18 0,'0'-9'9'0,"14"7"-9"0,-9-1 13 0,4 6-13 16,5-1 0-16,-3 4 0 15,3 2 1-15,-3 1-2 16,3-1 1-16,-2 4 0 16,-1-1 1-16,-3 0-1 15,-2 3 1-15,-3-3-1 16,-3 9 1-16,-3-3-1 15,-5 0 1-15,-7 0-1 16,-1 5 1-16,-7 7-1 16,-2-1 1-16,-6 0 0 15,-11-3 0-15,8 1 1 16,0-7 0-16,9-2 1 16,8 0 0-16,3-3 1 15,5-3 0-15,7-2-1 16,7-1 0-16,9-2-1 15,9 0 1-15,-1-4-2 0,1 1 1 16,2 0-4-16,0 0 0 16,6 0-6-16,-2-3 1 15,4 0-3-15,-5 0 0 16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6.6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5-3 11 0,'0'-6'5'0,"0"6"-3"16,0 0 4-16,-3 6-4 15,-2 8 1-15,-1 11 2 16,-5 9 1-16,-3 11-7 16,-6 6 1-16,0 5 4 15,-5 4 1-15,-6-4-2 16,11-2 1-16,1-1-2 15,2 1 1-15,6-1-1 16,-1-11 0-16,4-8-3 16,2-6 1-16,-2-5-5 15,8-6 1-15,8-9-4 16,6-2 0-1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6.3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3 79 21 0,'-2'-16'10'0,"-4"-4"-12"0,6 17 18 0,-3-8-16 15,-2 2 1-15,-4 1 0 16,-5 2 0-16,-9 0-1 16,-2 9 0-16,-3-3 0 15,0 3 1-15,2 0-1 16,4 3 0-16,2 2 0 15,8 6 0-15,4 0 0 16,2 3 0-16,15 3 0 16,-1 3 1-16,6 5 0 15,1 0 0-15,1 0 0 16,-1-2 1-16,-4-4 0 16,-8 1 1-16,-3-6 0 15,-6 0 0-15,-5 0-1 16,-3-6 1-16,-6-3-1 0,0-2 1 15,0-6-5-15,6-3 0 16,-3-3-5-16,6-5 1 16,3-3-4-16,13-14 1 15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5.4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0 26 0,'-3'2'13'0,"20"6"-15"16,-12-10 21-16,6-1-19 16,3 3 1-16,-2 3-2 15,5-3 1-15,2 2-5 16,9 1 1-16,9-1-3 16,-1 1 0-16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3:45.3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26 12 0,'-8'-5'6'0,"11"-4"3"0,-1 4 7 16,-2 5-15-16,6-6 1 15,5 6 0-15,-2 3 1 16,5-3-3-16,-6 0 0 16,6 3 2-16,-2-1 0 15,5 1-1-15,0 0 1 0,2 0-2 16,4-3 1-16,-3 3-4 15,-1-1 1-15,-2-2-5 16,3 3 0-16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19.8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7 13 0,'6'-17'6'0,"14"3"-8"0,-12 11 9 0,4 0-7 15,13 1 0-15,12-1 0 16,5 0 0-16,12 3 0 16,8 3 0-16,0-3 0 15,14-3 1-15,14 3 0 16,12 0 0-16,11 0 0 15,17 0 1-15,19 3 0 16,12-3 0-16,6 0 0 16,8 0 0-16,19 0-1 15,1 3 1-15,-3-1-1 16,-6 1 0-16,6 0-1 16,-8-3 1-16,-7 3-1 15,-7 0 1-15,-15 0-1 16,-14 2 0-16,-8 1-1 15,-20 5 1-15,-12 0-4 0,-16 1 0 16,-15 10-2-16,-22-5 1 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40.2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1 130 18 0,'6'-16'9'0,"19"-1"-6"0,-16 11 10 15,11-3-12-15,5-2 0 0,9 0 0 16,5 0 1-16,9-6-2 16,9 3 0-1,41 5 1 1,-13 3 1-16,-6 6 0 16,-3 0 0-16,-2 9-1 15,2-1 0-15,-11 9 0 16,-6 0 0-16,3 0-1 15,-5 3 0-15,-4-3 0 16,-8 3 0-16,-11 2-1 16,-5 4 1-16,-7-1 0 15,1-2 0-15,-6 2 0 16,-6 0 0-16,-3 9 0 16,-2 0 0-16,-3 3 0 15,-6 2 0-15,-3-5 0 16,-2 3 1-16,-3-3-1 15,-9-6 0-15,-6 3 0 16,4-3 1-16,-1-5-1 16,1 2 1-16,-4 1-1 0,-2-4 1 15,-6 4 0-15,-5-4 0 16,-1-2 0-16,-2 0 0 16,0-1 0-16,-1 1 1 15,-2 0-1-15,-3-3 0 16,3 0 0-16,-6-9 0 15,-5 4 0-15,-4-4 0 16,1 3-1-16,0-8 1 16,0-6-1-16,-3 1 0 0,5-7 0 15,1-5 1-15,2-3-1 16,-5-3 1-16,8-5 0 16,3-3 0-16,8-3-1 15,9 5 1-15,-8-11-1 16,11-2 1-16,5-3-1 15,12-6 0-15,2-3-1 16,7 3 1-16,4 6 0 16,12 2 0-16,6 3-1 15,6 6 1-15,7 3-3 16,-4 3 1-16,-1 11-7 16,0 5 1-16,6 6-2 15,-6-2 0-15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36.2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29 24 0,'-5'-30'12'0,"26"41"-29"0,-18-8 21 15,2 2-10-15,1 1 1 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34.2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9 44 6 0,'-3'-26'3'0,"22"18"4"0,-13 8-5 15,0-3-1-15,2 0 1 16,-2 0 3-16,0 1 1 16,-4 7-7-16,1 9 1 15,0 3 4-15,3 11 0 16,-4 1-1-16,-2 10 1 15,0 4-2-15,-2-1 1 16,-4 0-1-16,3-2 1 0,0-1 0 16,1-8 0-16,-1 0-1 15,3-11 1-15,0-3-1 16,0-3 1-16,0-5-2 16,0-15 1-16,3-3-1 15,-3-5 0-15,0-3-2 16,0-11 0-16,-3 3-1 15,-3-3 1-15,-2-1-1 16,-1 4 0-16,1 5 0 16,-4-2 1-16,-2 5 0 15,-6 8 0-15,4 4 1 16,-1 2 1-16,0 6 0 16,3 2 1-16,5 4 1 15,6-4 0-15,3 1 0 16,3 5 0-16,6 3-1 15,5-2 0-15,5-4-3 16,4 1 0-16,5-1-8 0,0 1 1 16,9 2-3-16,3-14 1 15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43.2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4 17 0,'-12'-11'8'0,"18"5"-6"16,-6 6 9-16,6 0-10 15,5-3 1-15,0 3 1 16,6 0 1-16,6 0-4 16,-1 0 0-16,4 3 2 15,-1 0 1-15,3 3-1 16,9-1 0-16,8 1 0 15,0-3 0-15,6 0-1 16,8-1 1-16,9 1-1 16,3-3 0-16,5 0 0 15,3 0 1-15,3 0-2 16,5 0 1-16,3 3-1 16,4 0 1-16,-4 0-1 15,0 0 0-15,0-1 0 16,1-2 1-16,-4 0-1 0,9-2 1 15,-11-1 0-15,5 0 0 16,3 0 0-16,-11 3 0 16,5 0-1-16,1-3 1 15,-9 0-1-15,3 1 0 16,-1-1 0-16,-2 0 1 16,6 0-1-16,-9 0 0 15,-2 1 1-15,-4-4 1 0,6 6-1 16,1-3 0-16,-7 3 0 15,-14 0 1-15,1 3-1 16,-12 3 0-16,-5-4-1 16,-9 1 0-16,-3 0 0 15,-6 0 0-15,-2 0 0 16,-3-3 1-16,-6 0-1 16,-2 0 0-16,2 0-1 15,-2-3 0-15,-4 3-5 16,4-3 1-16,-7 0-6 15,4 3 0-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20.4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3 22 24 0,'-34'-17'12'0,"-11"11"-16"0,31 9 20 16,-6 3-17-16,-14 8 0 31,-22 39 0-31,16-2 0 15,9-6 1-15,8-3 1 16,12-5-2-16,8-9 0 16,6-8 1-16,11-9 0 15,6-5 0-15,5-12 0 16,6-5 0-16,-5-6 1 16,8-8-1-16,-12 5 1 0,4-11 0 15,-4 0 0-15,-10 8 0 16,-1 6 1-16,-8 9-1 15,-3 11 1-15,-3 11-1 16,-11 11 1-16,2 3-1 16,-2 6 0-16,0 3-2 15,-3 5 0-15,6-3-4 16,3-8 0-16,8-5-2 16,11-12 0-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49.7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146 26 0,'0'9'13'0,"26"11"-17"0,-15-18 21 16,-3 1-18-16,6 3 0 0,-2-6 0 15,2-3 0-15,-6-3 2 16,1-2 0-16,2-6-1 15,-5-3 0-15,-1-3 0 16,4-2 1-16,-4-1-1 16,-2 3 1-16,0 0-1 15,-3 6 1-15,0 3-1 16,-3 3 1-16,-2 5 0 16,-9 6 0-16,-6 5 1 15,-6 6 1-15,1 12-1 16,0-1 0-16,-1 3 0 15,6 3 0-15,1-3-3 16,5 1 0-16,11-4-5 16,3-11 0-16,5-3-3 15,15-2 1-15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38.8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20 0,'3'-14'10'0,"36"23"-18"16,-25-9 11-16,3 3-5 0,0 2 0 15,8 1 1-15,-10-6 0 16,10 3 2-16,-3-1 1 16,4-2-1-16,-12 0 1 15,-6 3 1-15,4-6 1 16,-7 3 0-16,-10 3 1 16,2-6-1-16,-6 6 1 15,1 6-1-15,-6 2 1 16,0 6-1-16,-3 5 0 15,0 4-1-15,8 2 0 16,1 3 0-16,8-3 0 0,0-3-2 16,8-2 1-16,9-4-1 15,0-4 0-15,11-7 0 16,6-8 0-16,0-6-1 16,5-5 1-16,-5-3-1 15,11 0 1-15,-11-3-1 16,-8-3 0-16,2-2 0 15,-11 2 0-15,-9 6-1 16,1 3 1-16,-12 2 0 16,-3 4 0-16,-8 8 0 15,-3 2 0-15,0 6 1 16,9 4 1-16,-1 4-1 16,1 7 1-1,33 5-5 1,1-6 1-16,-4 0-8 0,3-5 1 15,-2 0-3-15,-6-6 0 16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38.2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0 29 0,'0'3'14'0,"14"25"-11"16,-14-19 20-16,0 5-22 15,-5 2 1-15,2 10 0 16,-3 5 0-16,6-6-3 16,-2 0 1-16,-4-2 1 15,6-6 0-15,0-3-5 16,0-3 1-16,0-3-7 15,6-8 1-15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37.8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3 21 0,'16'-31'10'0,"15"9"-9"0,-14 13 12 16,0 1-13-16,8-1 0 16,0 4 1-16,3-1 1 15,-2 3-1-15,-4 6 0 16,3 6 0-16,0 2 1 16,-2 3 1-16,-9 3 0 15,-6 0 0-15,-8 0 0 0,-5 5 0 16,-4-2 0-16,-5 3 0 15,-5-3 0-15,-4-4 0 16,6 1 0-16,-5-5-4 16,5-4 1-16,3 1-6 15,3-4 0-15,11-5-5 16,3 0 1-16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37.0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66 23 0,'2'-22'11'0,"7"-6"-12"16,-9 19 23-16,0 4-22 0,-3 2 1 15,-3 3 0-15,4 0 0 16,2 3-1-16,0 5 0 15,0 3 0-15,2 9 1 16,7 2 1-16,2 4 0 16,0-4-1-16,-3 1 1 15,1-4 0-15,-1 4 1 16,-8-6-1-16,-11-6 0 16,3 0-4-16,-9 3 1 15,-5-2-8-15,-3-4 0 0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36.8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18 0,'8'0'9'0,"9"8"-6"0,-17-2 15 16,3 2-17-16,3 9 0 16,-6 3 1-16,2 5 0 15,4 1-2-15,-3-1 0 16,2-3 2-16,1-2 1 0,-3-6-1 16,3-6 1-16,5-5-1 15,3 0 1-15,0-6-1 16,3-5 0-16,0-9-1 15,-6 0 0-15,0-5-1 16,0 2 0-16,-2 0 0 16,-4 6 0-16,4 3-1 15,-6 3 0-15,-3 8 0 16,0 2 1-16,0 4-1 16,0 8 1-16,0 3-2 15,0 3 0-15,5 2-2 16,1-8 0-16,-3-3-4 15,11 1 0-15,3-7-1 16,5-2 1-16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36.4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0 21 0,'-8'12'10'0,"-9"39"-11"16,14-35 20-16,1 7-19 15,-7 0 1-15,9-1 1 16,-5-2 0-16,5-3-1 16,0-6 1-16,5 0 1 15,4-2 0-15,-1-6 0 16,0-3 1-16,6-6-2 15,-11-2 1-15,3-1-2 16,-4-8 0-16,4 0-2 16,-6-5 0-16,0-1-3 15,0 1 0-15,0-1-5 16,0 3 1-16,0 0-2 16,8 6 1-1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36.1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-1 23 0,'0'-5'11'0,"14"19"-12"16,-14-3 22-16,0 6-20 15,0 2 1-15,0 7 2 16,-6-4 0-16,3 1-5 15,-2-1 1-15,2 1 2 16,-2-7 1-16,2-1-3 16,3-4 0-16,0-3-7 15,3 1 1-15,5-4-3 16,-3 1 1-16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35.9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20 0,'28'-11'10'0,"-5"17"-10"0,-23 2 19 16,5 4-18-16,-2 4 1 15,0 7 3-15,-3 2 1 16,3 6-7-16,2-6 1 15,1-2 4-15,-3-4 0 16,2-2-1-16,4-5 1 16,-4-4-2-16,4-5 1 15,-4 0-1-15,7-9 0 16,-4-2-1-16,1-6 1 0,-1-1-3 16,0-1 0-16,-2-4-4 15,2 3 0-15,1 3-6 16,-1 3 1-16,4 2-1 15,-1 9 0-15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35.6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87 24 0,'9'3'12'0,"33"25"-13"0,-34-22 18 16,9-1-16-16,-3-2 0 16,3 0 0-16,0-6 0 15,-6 0-2-15,3-5 1 0,-6-1 0 16,1-5 1-16,-1 0-2 16,-2-3 1-16,-3 3-1 15,-3-3 0-15,-3 3 0 16,-3 3 1-16,-5 3 0 15,-3 5 0-15,-3 6 2 16,-8 2 0-16,2 9 1 16,-2 3 0-16,3 9 0 15,8 2 0-15,0 0-3 16,8-3 1-16,0-5-4 16,6-3 0-16,3-3-4 15,3-6 0-15,8-2-3 16,3-1 1-16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35.3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9 18 0,'6'-20'9'0,"19"29"-8"16,-19-4 11-16,0 9-11 15,-1 6 0-15,4 6 1 16,-9-1 1-16,0 0-3 16,-14 1 1-16,5-4 3 15,-2-5 0-15,2 0 0 16,4-5 0-16,-1-4 0 16,3-8 0-16,3-6-1 15,0-5 1-15,6 0-2 16,2-9 0-16,1 0-1 15,5 6 0-15,-3-3-2 16,6 0 0-16,3 3-7 16,0 3 1-16,-1 2-4 15,4 4 1-1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49.3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92 20 0,'-8'-17'10'0,"8"9"-13"16,5 5 16-16,4-2-14 16,2-4 0-16,0 4 1 15,3-4 1-15,0 3-1 16,9-2 1-16,2 2 0 16,-3-2 0-16,1 2 0 0,-1 6 0 15,-2 0-1-15,-3 0 1 16,3 3-1-16,-1 3 0 15,-5-1 0-15,0 4 1 16,-8 2-1-16,-6 3 1 16,-6 3 0-16,-8 3 0 15,-3-1-1-15,-11 1 1 16,-5-3-1-16,2-3 1 16,3 0-1-16,-6-5 1 0,3-4-1 15,11-2 1-15,3 0-1 16,3 0 0-16,9-3 0 15,5 0 0-15,11 0 0 16,3 3 0-16,6-1 0 16,-1 1 0-16,4 0 0 15,-3 3 0-15,-1 2 0 16,-5 6 0-16,-5 9 0 16,-4-1 1-16,-5 6 0 15,-5 1 0-15,-12 2 1 16,-3-3 0-16,-11-6 0 15,-2 1 1-15,-1-6-1 16,-3-3 1-16,6-3-4 16,1-2 1-16,4-4-5 15,4-2 1-15,8-3-5 16,14-3 0-16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35.0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47 19 0,'-3'-9'9'0,"6"-5"-7"15,0 6 13-15,5 5-14 16,1 0 0-16,5 3 1 16,3-3 1-16,2-3-4 15,1 6 1-15,3 3 1 16,2 3 1-16,0 2-1 15,-2 4 0-15,-6-1-1 16,0 6 1-16,-9 8 0 16,-5-5 1-16,-6 0-1 0,-5 0 1 15,-6-1-1-15,0 1 1 32,-17 0-2-32,0-3 1 15,11-6-5-15,0 3 0 16,6-3-4-16,11-5 0 15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32.3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9-1 7 0,'6'0'3'0,"-12"3"5"16,6-3 1-16,3 5-4 15,-3 4 0-15,-3 8 3 16,0 19 0-16,-5 12-10 0,-4 3 1 15,-2 0 6-15,0 6 0 16,-3 5-2-16,3-9 0 16,0-5-2-16,-3-8 1 15,9-6-2-15,2-3 0 16,3-12-4-16,3-5 0 16,0-2-5-16,9-9 1 15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29.0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77 23 0,'-8'-6'11'0,"30"6"-10"0,-8 3 17 16,3 0-18-16,9 8 1 16,-1-5 1-16,9 2 0 15,3 1-3-15,5-6 1 16,-2-3 1-16,2-6 1 15,0-5-2-15,-2-4 0 16,2-4-2-16,-5-4 1 16,-1-2-1-16,-7-3 1 0,-7-4-2 15,-2-1 1-15,-6 2 0 16,-3 2 1-16,-2 4 1 16,-3 5 0-16,-4 6 0 15,-4 11 1-15,-1 12 0 16,-6 10 1-16,-5 10 0 15,0 7 1-15,-9 12 0 16,1 12 0-16,2-4-1 16,3 3 1-16,6-11-1 15,-3-11 1-15,5-6-2 16,1-8 1-16,5-6-1 16,-5 0 1-16,5-6-2 15,3-6 0-15,0-5-2 16,3-5 1-16,-1-6-2 15,7-4 1-15,-1 1-1 16,6 3 1-16,-2 3 1 16,2 5 0-16,0 3 1 0,6 8 1 15,-1 1 0-15,4 5 0 16,2 3 0-16,1-6 0 16,2 0 0-16,0-5 0 31,9-9-1-31,2-3 1 15,-13-5-1-15,-4-3 1 16,-7-6-1-16,-4 3 1 16,-8 3-1-16,-3 3 1 0,-3 5-1 15,-8 3 1-15,2 9 0 16,1 3 1-16,-4 2-2 16,10 6 1-16,2 3-4 15,5-3 0-15,9-3-5 16,6 0 0-16,8-6-2 15,6 1 1-15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28.3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 17 12 0,'0'-17'6'0,"14"17"-1"0,-14 0 7 0,0 0-11 16,0 6 1-16,-3 5 2 16,-2 6 0-16,-1 8-4 15,0 12 1-15,-8 8 2 16,3 8 1-16,-6 6-1 15,6-8 0-15,-3-3-1 16,6-3 0-16,2-6-2 16,-2-2 1-16,5-12-5 15,0-2 0-15,3-7-4 16,3-4 0-16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24.1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7 2 18 0,'0'0'9'0,"-14"-3"-9"0,11 6 19 16,-3 0-18-16,-8 11 0 15,3 9 2-15,-3-1 1 16,2 3-4-16,1 4 1 16,2-4 2-16,7 3 0 15,2-3 0-15,2-2 0 0,4-6-1 16,8-3 0-16,3-9-1 16,9-2 1-16,5-6-2 15,-3-2 0-15,0-7-2 16,-3-2 1-16,-5 0-2 15,-6-3 1-15,-2 1 0 16,-7-4 0-16,-5 0 2 16,0 3 1-16,-5 12 1 15,-7 2 0-15,4 6 1 16,-6 8 1-16,2 6-1 16,1 2 0-16,6-2-1 15,2 0 1-15,6-3-4 16,8 0 0-16,0-2-6 15,6 2 0-15,8-9-4 16,4 4 1-16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23.7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0 0,'2'-5'10'0,"22"12"-30"15,-16-5 12-15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23.6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0 27 0,'3'17'13'0,"0"28"-12"0,-3-34 25 0,0 1-25 16,-3 4 0-16,-2 1 1 16,-1 3 0-16,1-3-3 15,2-3 1-15,0-3 0 16,1 3 0-16,2-3-5 15,-3-8 1-15,6 0-5 16,5-3 0-1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23.5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-2 19 0,'6'-8'9'0,"16"30"-10"16,-16-10 13-16,-1 2-11 15,-2 5 0-15,-3 4 1 16,-3-1 1-16,-2 4-3 16,-1-7 1-16,-5 1 3 15,2-3 1-15,1 2-1 16,-3-10 0-16,5-3 0 15,1-4 1-15,2-4-2 16,-3-7 1-16,6-8-3 16,6 3 1-16,-1 0-2 15,4 0 1-15,5-3-4 0,-3 0 0 16,6 1-6-16,-3 2 1 16,5 2-3-16,1 9 1 15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23.2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6 23 0,'6'-28'11'0,"11"14"-15"16,-3 6 23-16,-3-4-19 0,9 4 1 16,2 2 1-16,4 9 0 15,2 0-2-15,0 8 0 16,-5 3 1-16,-4 3 0 16,-4 3 0-16,-1 0 1 15,-11-1-1-15,-3 1 1 16,-9-3-1-16,-8 0 1 15,-3 0 0-15,-5-6 0 16,2 0-3-16,4 4 1 0,2-10-5 16,3 1 1-16,5-3-5 15,15 0 1-15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22.9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0 21 6 0,'0'-20'3'0,"5"35"9"0,-5-13 3 16,0 7-12-16,-5 8 0 0,-1 2 2 15,0 7 1-15,-2 2-6 16,-6 3 0-16,-3 6 4 16,3 5 1-16,0 1-2 15,5-4 0-15,1-2-1 16,-1-1 0-16,7-5-5 15,-1-5 0-15,3-4-6 16,3-5 1-16,8-14-1 16,-3-6 0-1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48.7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5 12 0,'-3'-2'6'0,"0"2"-6"0,3-3 6 15,-3 3-6-15,0 8 0 16,1 3 4-16,-10 9 1 16,4 6-5-16,-6 8 0 15,0 8 3-15,0-5 0 16,-1 19-1-16,1-5 1 0,3-3-2 16,0-6 0-16,2-5-3 15,4-3 1-15,-4-9-4 16,9-8 0-16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21.4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2 39 6 0,'28'-6'3'0,"-11"-5"7"0,-12 5-6 16,-2 1 0-16,0-1 1 16,-3 1 1-16,0 5 0 15,-3 0-8-15,-8 2 0 16,0 4 7-16,-12 8 0 16,-5 9-1-16,-3 5 1 15,0 3-1-15,6 2 0 16,8-2 0-16,-3 0 1 0,12-5-2 15,-1-1 0-15,9-5-2 16,3-1 1-16,8-7-1 16,0-4 0-16,4-2 0 15,-4-4 0-15,0-2-2 16,-2-5 1-16,-4-1-2 16,-2-2 0-16,3-3 0 15,-4-6 1-15,1 3-1 16,3 0 1-16,2 2 1 15,6 1 1-15,3 3 0 16,0-1 1-16,3 6 0 16,5-2 0-16,1 5-1 15,2-3 0-15,3 3-6 16,0-3 1-16,-3 6-7 16,3 0 0-16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21.0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 0 23 0,'3'11'11'0,"-3"37"-11"0,-3-34 19 16,-2 6-18-16,-6 5 1 15,-1-5 2-15,-2 3 1 16,3-3-5-16,-3-1 0 16,5-7 3-16,-2-4 1 15,5-2-1-15,4-4 0 16,2-7-3-16,2-1 1 16,4-8-4-16,5 0 1 15,-2-3-1-15,2 0 0 0,-3 0-1 16,1 9 1-16,-1 2 2 15,1 6 0-15,-1 11 2 16,4 3 0-16,-4 3 1 16,6-2 1-16,0-1 0 15,6-3 0-15,0-5-1 16,-3-1 0-16,0-2 0 16,0-9 1-16,-9 1-1 15,1-7 0-15,-4-4-1 16,-2-4 0-16,0 0-3 15,0-8 1-15,0 2-6 16,2 7 0-16,4 5-4 16,2 5 1-1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20.6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6-3 24 0,'5'-3'12'15,"-16"23"-10"-15,8-12 20 0,-8 9-19 16,3 11 1-16,-9 9 1 16,2 0 1-16,-4 2-8 15,-1-2 1-15,6-1 3 16,0-7 1-16,5-4-6 16,4-2 1-16,-1-9-5 15,12-3 0-15,-1-5-4 16,9-9 1-1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20.4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40 23 0,'37'-6'11'0,"-12"-5"-12"16,-19 5 23-16,2 3-21 16,-5-2 0-16,-6-1 0 15,-3 3 1-15,-2 3-1 16,-1 3 0-16,-2 3 1 15,3 2 0-15,2 9 0 16,3 9 0-16,6-1-1 16,3 3 1-16,2 0-1 15,6 1 0-15,-2-4 0 16,-1 0 0-16,-6 1 0 16,-5-4 0-16,-5-2 0 15,-9-6 1-15,0-2-3 0,-6-4 1 16,0-5-8-16,3-3 0 15,9 3-2-15,2-9 0 16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20.1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8 18 0,'14'-22'9'0,"-5"8"-7"15,-7 11 17-15,-2 3-17 16,0 3 1-16,0 8 3 16,-5 6 0-16,-1 2-7 0,1 4 1 15,2 2 4-15,3-2 1 16,5-4-2-16,9 7 0 15,-2-12-1-15,5-3 0 16,-1-8-1-16,1-1 0 16,3-4 0-16,-3-4 1 15,-9-5-1-15,-2-9 0 16,-6 1-1-16,-6 2 0 16,0-6-4-16,-5 1 1 15,6 2-4-15,-1 6 1 0,3 3-4 16,3 2 0-16,3 1-1 15,5 2 0-15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19.9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29 19 0,'14'-14'9'0,"6"2"-3"0,-14 9 7 16,-1 3-12-16,1 6 0 16,-6 3 1-16,-3 5 1 0,-5 5-2 15,-9 10 1-15,0 2 2 16,3 0 0-16,0-3 0 15,5 0 0-15,-2-5 0 16,8 2 0-16,3 1-2 16,3-7 0-16,8-2-1 15,-2-3 0-15,5-5-4 16,0-4 0-16,6 1-4 16,-1-6 1-16,-5-6-4 15,6-2 0-15,3-3-1 16,-1-3 1-16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19.6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6 59 18 0,'3'-11'9'0,"3"-6"-4"16,-6 12 13-16,2-4-18 15,-2 3 1-15,0 1 1 16,-2-1 1-16,-4 3-3 16,-5 6 1-16,-4 3 3 15,-7 5 0-15,-1 0 0 16,-2 18 0-16,0-1 0 15,2 9 1-15,0-4-2 16,1-2 1-16,8 0-2 16,0-2 1-16,5-4-3 15,3-2 1 1,15-4-8 0,8-7 0-16,0-7-5 0,3-2 1 15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18.6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0 22 0,'3'-5'11'0,"28"36"-10"0,-17-25 20 16,3 5-20-16,5 0 1 15,7 3-1-15,7-3 1 16,-2-2-2-16,8-3 0 15,4-4 1-15,-10-4 1 16,4-7-2-16,-3-2 0 16,-4-6 0-16,4-8 0 15,-6-7-1-15,-3-1 0 16,-2-4-1-16,-4 3 1 0,-2 3 0 16,-9-6 1-16,3 6-1 15,-5 6 1-15,2 2-1 16,-5 9 1-16,-3 9 0 15,-3 7 1-15,0 10 0 16,-3 10 1-16,-3 15 0 16,-5 11 1-16,0-3 0 15,-3-3 1-15,2-2-1 16,-2-6 1-16,6-9-1 16,-4-2 0-16,7-4-1 15,-1-2 1-15,3-5-2 16,3-9 1-16,0-3-2 15,6 0 0-15,0-3-2 16,5-6 1-16,0 4-1 16,3-4 0-16,0 1 0 15,6-1 0-15,3 1 1 16,-1 5 0-16,6 6 1 0,4 0 0 16,-7-1 0-16,0 4 0 15,1-3 1-15,-1 0 0 16,-5-1 0-16,-3 1 0 15,-3-6 0-15,-3 3 0 16,-5 0-1-16,-3-5 1 16,-6 2-1-16,-3-3 1 15,-2 6-1-15,-4-2 1 16,-2 4-1-16,3 4 1 0,-3 2 0 16,5 1 0-16,7 5-1 15,2-3 1-15,8-2-4 16,9-4 1-16,6 4-9 15,8-1 1-15,5-5-2 16,4 3 0-16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18.0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16 0,'5'-9'8'0,"1"9"-3"0,-6 0 11 0,3 3-13 15,-3 6 0-15,3 7 4 16,-6 13 0-16,3 5-8 15,-3-3 0-15,0 2 5 16,-3 4 1-16,4 0-2 16,2 0 0-16,0-4-2 15,0-7 1-15,0-6-5 16,0-4 1-16,0-1-7 16,2-7 0-16,4-8-2 15,-6 3 1-15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17.3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148 20 0,'-20'-19'10'0,"34"27"-9"16,-5-5 13-16,5-6-13 15,3 6 0-15,8 3 0 16,-2-4 0-16,11-2-1 16,2 0 0-16,-8-2 1 15,9-4 1-15,-3 3-2 16,-9-2 1-16,4-1 0 15,-10 0 0-15,-2 6-1 16,-3 0 0-16,1 6 0 16,-4 0 1-16,-6 8 0 15,-2 0 0-15,3 3 0 16,-3-1 0-16,2 1 1 16,-5 0 0-16,9-6 0 15,-3-2 0-15,-4-3-1 16,15-4 1-16,-8-4-1 15,5-4 1-15,0-3-1 0,3 1 0 16,0-3-1-16,-9-3 0 16,9 0-1-16,-8 0 0 15,-1 2-1-15,3 4 0 16,-2 5 0-16,-6 3 0 16,5 6 0-16,1 5 1 15,-1 3 0-15,6-3 0 16,-5 1 1-16,8 2 0 15,-9-3 1-15,9-3 0 16,-3-5 0-16,0 3 1 0,-5-3-1 16,2-6 0-16,-5-3 0 15,-1-2 1-15,-2-4-2 16,6-2 0-16,-9 6 0 16,0-3 0-16,0-3-1 15,0 2 0-15,0 4 0 16,0 2 1-16,0 6-1 15,0 0 1-15,5 3-1 16,4 3 1-16,5-1 0 16,-3 4 1-16,6-1-2 15,-3-2 1-15,3-1 0 16,0-2 1-16,-3 0-1 16,3-3 1-16,6-3-1 15,-4-2 1-15,-2 2-1 16,3-3 0-16,0-5-1 0,-6 0 0 31,-6-12 0-31,1 4 0 16,-9-1 0-16,0-3 0 15,0 1 0-15,0 2 0 16,-3 3 1-16,-3 9 0 16,4-1 0-16,-7 9 1 15,1 3 0-15,-4 9 1 16,4 4-1-16,5 4 1 15,-3 3 0-15,4 2 0 16,2-3-1-16,2-2 1 16,4 0-1-16,3 2 0 0,2-5-1 15,0-3 1-15,6 0 0 16,0-3 0-16,0-5-1 16,0-3 0-16,5-6 0 15,-2-3 1-15,-6 4-2 16,6-10 1-16,-9 1-1 15,3 0 1-15,-2-3-1 16,-1 0 1-16,-5 0-1 16,-1-3 1-16,4 3-1 15,-9-3 1-15,0 8-1 16,0 1 1-16,0 2 0 16,0 1 0-16,-6 8-1 15,1-1 1-15,-4 1 0 16,3 6 0-16,-2-1 0 15,2 1 0-15,-2 2 0 16,8 0 1-16,0-3-1 16,0 1 0-16,0-1 0 0,0 4 1 15,5-4-1-15,-2-2 1 16,6-1-1-16,-1-2 0 16,-2 0 0-16,0 0 1 15,8-6-1-15,-3 0 0 16,0 0 0-16,3 0 0 15,3-2 0-15,-3-1 0 16,0-2-1-16,-2 2 1 16,2 3-1-16,-6 1 0 0,4 4 1 15,2 4 0-15,-3-3 0 16,-5 5 0-16,-3-2 0 16,-1 2 0-16,-2-2 0 15,0 0 1-15,3-1 0 16,-3 4 0-16,9-9 0 15,2-9 0-15,-3 4-1 16,6-4 1-16,-2 1 0 16,5-1 0-16,0 4 1 15,0 2 0-15,2 6 1 16,4-1 0-16,-1 7 0 16,1-1 0-16,0 1-1 15,2 5 1-15,0-3-7 16,9-3 1-16,-3 4-9 15,3-1 0-15,-6-8-2 16,-5-3 1-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14.6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29 24 0,'-6'-26'12'0,"12"23"-18"15,-3 3 26-15,5 0-21 16,6 0 1-16,12 3-1 15,10 3 0-15,-2 0 0 0,6 2 1 16,-1-2-1-16,-8 2 0 16,3-2 0-16,-3-3 0 15,-6 2 1-15,1-5 0 16,-4-3 1-16,3 1 0 16,-10-4 0-16,1 6 1 15,-7 0-1-15,-1 8 1 16,-8 6 0-16,-8 6 0 15,8 3-2-15,-9-1 1 0,9 6-1 16,0-8 0-16,3-3-2 16,11-11 1-16,-5-6-1 15,-4-6 0-15,12-2-1 16,-8-6 1-16,8-9-1 16,0 0 0-16,-3-2-1 15,3-3 1-15,5 5 2 16,-11 4 0-16,9 5 3 15,-11 5 0-15,-7 3 1 16,4 12 1-16,-12 8 1 16,-2 14 0-16,-9 17-1 15,-8 17 1-15,-6 3-2 16,-3 3 1-16,-6 2-1 16,4 4 0-16,8-4-4 15,-3-5 0-15,0-3-8 16,-3 3 0-16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15.8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2 25 22 0,'0'-26'11'0,"6"32"-12"16,-6-3 20-16,0 2-17 15,-6 7 0-15,6 8 3 16,-8 11 1-16,0 11-6 15,5 3 0-15,-3-5 3 0,-2 2 1 16,2 0-1-16,6-5 0 16,-2 2-5-16,-4-5 1 15,3-5-5-15,-5-10 1 16,2-5-5-16,-2-8 0 16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15.6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8 7 12 0,'-9'-5'6'0,"9"2"0"0,0 3 8 15,0 3-12-15,-5 5 1 16,2 6 1-16,-3 12 1 16,-2 13-5-16,-1 6 1 15,1 0 3-15,-6 0 0 16,-3-3 0-16,8-6 0 16,1 4-1-16,0-9 1 15,2-9-2-15,6-2 0 16,-8-6 0-16,16-8 1 0,-2-6-3 15,2-9 1-15,9-2-2 16,8-3 0-16,-8-3-1 16,6 0 0-16,-1-3-1 15,1 1 1-15,2 7 0 16,-8 10 1-16,8-1 0 16,-3 6 1-16,-7 2 0 15,-4 4 1-15,-3 5-1 16,-2 3 1-16,-12 0 0 15,3-1 0-15,-11 4-1 16,-3-3 1-16,-5-3 0 16,-3-6 0-16,2 1-1 15,-2-6 1-15,2-3-1 16,4-3 0-16,5-3-1 16,-3 1 0-16,11-1 0 15,6 0 0-15,6-2 0 16,11 2 0-16,-3 3 0 15,5 1 0-15,4 2 0 0,8 0 1 16,0-6 0-16,2 0 0 16,-2 1 0-16,0-4 0 15,-3 1 0-15,3-3 1 16,-5-1 0-16,-4-4 0 16,-5-1-1-16,-3 3 0 15,-6 2 0-15,1 7 1 16,-9-1-2-16,-3 9 1 15,-8 5 0-15,2 4 1 0,-2 5 0 16,-3 2 1-16,6 1 0 16,-1 2 0-16,9 4-1 15,0-7 0-15,3-5-5 16,8-5 0-16,1-4-6 16,4-7 1-16,15-4-2 15,-5 0 1-15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14.7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8 20 0,'11'8'10'0,"-5"-11"-11"15,0 3 19-15,-1 0-17 16,4 3 1-16,-1 3 1 16,1-9 0-16,2 3-3 15,-3-3 0-15,7 3 2 16,-1-6 0-16,-3 1 0 15,0-4 0-15,6 1-2 16,-8-3 0-16,-1-4-1 16,-2-2 0-16,-6 3 0 15,0 0 0-15,-6 6-1 16,1-1 0-16,-4 7 2 16,-2 4 0-16,-3 7 2 0,0 2 0 15,2 3 0-15,-5 6 1 16,6 5 0-16,0 1 1 15,2 2-2-15,1-3 1 16,2-2-3-16,3 0 1 16,3-7-4-16,0-4 1 15,3-4-2-15,-3-8 0 16,14-3-2-16,-5-5 1 16,2-3-2-16,0-6 1 15,6-3 1-15,-3 0 0 0,3 0 3 16,0 1 1-16,0 5 1 15,3 2 1-15,0 4 3 16,-3-3 0-16,-3 8 0 16,3 6 1-16,-9 2-1 15,3 6 1-15,-2 4-2 16,-3-1 0-16,-4 3 0 16,1 0 0-16,-3-1-1 15,0-1 0-15,-3-1-1 16,1-6 1-16,-1-2-1 15,0-6 0-15,3 0-1 16,0-9 1-16,0-2-2 16,3-3 0-16,0 0 0 15,-1 3 0-15,10-4-1 16,-12 4 1-16,8 3 0 16,-5 2 0-16,11 6 1 15,-11 3 0-15,5 0 0 0,4 5 1 16,-4 1-1-16,1 2 1 15,2-3 0-15,0 4 0 16,0-4 0-16,4-2 0 16,-4-6-1-16,0 3 1 15,6-9-1-15,0 0 1 16,0-2-1-16,5-1 0 16,-5-2 0-16,0 3 0 15,6 2-1-15,-6-2 1 0,-6 2-1 16,9 0 1-16,-12 1 0 15,9-1 0-15,-11 0-1 16,5 1 1-16,-5 2-1 16,-6 3 1-16,0 3-1 15,-6-1 0-15,-5 1 1 16,5 3 0-16,-11 2 0 16,9 4 0-16,-9-1 0 15,11 0 1-15,-2 3-1 16,8 0 1-16,0 1-1 15,3-4 1-15,5 0 0 16,12-5 0-16,5-3-1 16,1-6 1-16,5-6-1 15,-6-2 0-15,12-3-1 16,-12-3 0-16,-2 0-1 16,-6-3 1-16,0 6 0 15,-15-3 1-15,4 6 1 16,-12 3 0-16,-2 5 2 0,-3 8 1 15,-3 7-1-15,0 7 0 16,5 7-1-16,9-1 1 16,6 3-6-16,16 1 0 15,12-1-9-15,14-6 1 16,17-7-1-16,-9-4 1 1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12.9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24 21 0,'-5'-6'10'0,"16"-8"-12"15,-5 17 18-15,2 8-15 0,-2 1 1 16,-1 5 0-16,-2 2 1 16,-3 4-2-16,-3 0 0 15,0-1 3-15,-2-5 1 16,-1-3-1-16,1-5 0 15,-1-7 0-15,3-7 0 16,3-6-1-16,3-4 0 16,3-2-1-16,2 1 0 15,-2-1-1-15,2 0 0 16,3 3-1-16,-2-1 1 0,5 1-4 16,-3 3 0-16,6 3-3 15,-3-1 0-15,3 3-6 16,0 4 1-16,3 2 0 15,0 0 1-15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12.6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220 19 0,'-23'-23'9'0,"20"12"-5"16,3 11 10-16,3-6-12 15,3 3 0-15,0-2 5 16,5 5 0-16,0 3-8 16,6-6 0-16,3 3 5 0,5 0 0 15,9 0-1-15,3-3 0 16,5-3-2-16,3-2 0 16,0-1-1-16,-5 1 0 15,2 2 0-15,-2-2 1 16,-4-1-1-16,-5 1 1 15,-2-3-1-15,-10 2 1 16,-2 1-1-16,-5-4 1 16,-4-2-1-16,1 0 0 15,-7 3 0-15,-2 0 0 16,-2 2-1-16,-7 4 1 0,1-1-1 16,-1 12 1-16,-5-4-1 15,3 10 1-15,-3-4 0 16,-9 9 1-16,9 6 0 15,-3 5 0-15,6 0 0 16,0 0 1-16,5 0-1 16,3-2 1-16,3-4-3 15,6-5 1-15,2-2-5 16,6-10 1-16,3-2-6 16,-3-6 0-16,12-11-1 15,2 3 0-15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12.1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7 217 9 0,'-6'-22'4'0,"15"5"1"16,-6 11-5-16,0 1 4 15,-3-4 1-15,0 1 1 16,-3-6 1-16,0 2-9 16,0 1 0-16,0-3 6 15,0 0 0-15,1 0-3 16,-4-3 1-16,3 3-1 15,0 3 0-15,1-1-1 16,-1 4 0-16,0-1 0 16,0 9 1-16,-5 3 0 15,2 3 0-15,-2 2 0 0,-4 6 0 16,4 6 2-16,-3 8 0 16,-6 15 0-16,0 10 0 15,0-2 0-15,0 2 0 16,0 9 0-16,3 6 0 15,-2-3-1-15,4 0 0 16,1-3-1-16,5-6 0 16,4-5 0-16,-1-12 1 15,0-2-1-15,3-6 0 0,0-6-3 16,3-5 0-16,2-3-5 16,1-6 1-16,0-2-5 15,2-4 1-15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11.6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54 22 0,'-11'-9'11'0,"19"-7"-10"16,-5 10 21-16,2 1-18 15,4 2 1-15,5 0 1 16,6 3 1-16,-1-5-10 0,7 2 1 16,-1 0 5-16,9 0 1 15,-1 3-7-15,-2 3 0 16,3-3-7-16,-3 0 0 16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11.4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7 221 9 0,'3'-23'4'0,"14"9"7"15,-12 8 4-15,-2 1-15 16,3-4 1-16,-1-2 0 16,4-3 1-16,-4 0-2 15,1-3 0-15,-3 3 1 16,0-6 0-16,-3 9 0 15,0-6 0-15,-6 6-1 16,0-3 1-16,-2 5-1 16,-6 4 1-16,3-1-1 0,-3 6 1 15,-3 3 0-15,0 5 0 16,0 6 0-16,-6 6 0 16,4 8 1-16,5 6 1 15,-3 17 0-15,3-1 0 16,0-2 0-16,2 6 0 15,-2 2 0-15,6 6 0 16,-3-3-2-16,5 0 0 0,0 0 0 16,4-8 0-16,-1-3-1 15,3-9 1-15,0-8-2 16,0-5 1-16,3-10-5 16,-3-1 1-16,2-4-5 15,-2-3 0-15,3-5-1 16,-3-3 0-16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07.2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30 25 0,'-13'-19'12'0,"18"10"-15"15,-5 9 17-15,3 0-15 16,5 3 1-16,-3 3-6 16,1 2 0-16,-1 3 3 15,8 4 1-15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07.0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3 260 11 0,'0'-20'5'0,"-3"9"0"16,3 3 6-16,0 2-11 16,-3 3 1-16,-3 3-1 15,-5 3 1-15,3 3-1 16,-3 5 0-16,-6 3 1 16,-3 3 1-16,-3 2-1 15,-2 4 0-15,8 2 0 16,-2 3 1-16,-1-5-1 15,9-1 1-15,2 1-1 16,9-4 1 0,17-7 0-16,3-10 1 15,-3-7-1-15,5-4 1 16,6-5-1-16,-2-3 1 16,-1-2-1-16,0-4 0 15,1-5-1-15,-4-3 0 16,1-8-1-16,-1-3 1 15,-2 0-2-15,-1 2 1 16,-7 4 0-16,2 8 0 16,-6 5-1-16,-2 1 1 15,-3 2-2-15,-1 9 1 0,4 0 0 16,-6 11 0-16,-6 0-1 16,4 11 1-16,-4 6-1 15,-2 19 1-15,-4 6 0 16,4 0 1-16,-1-2-1 15,1 2 1-15,5 0-1 16,3-5 1-16,3-4 0 16,0-7 1-16,8-4-1 15,0-8 1-15,3-8 0 16,6-1 0-16,-3-5 1 16,5-5 0-16,4-4-1 15,-4 1 0-15,1-3 0 16,-6-3 0-16,-3-3-1 15,3 0 1-15,-6 0-1 16,3 3 0-16,-6 8-1 16,-5 1 1-16,-3 5-2 15,3 5 1-15,3 7 0 0,-6 4 0 16,2-1 0-16,1 4 1 16,6-2 0-16,2 0 1 15,-3-3 0-15,-2-3 0 16,5-2-2-16,-2-7 0 15,2-2-7-15,6-5 1 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14.1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-3 30 0,'0'-5'15'0,"8"38"-22"16,1-19 29-16,-9 9-24 15,0 13 1-15,0 9-4 16,0 3 1-16,0-6 2 16,0-3 1-16,0-5-4 15,0-6 0-15,0-5 0 16,0-9 0-16,0-6 0 15,0-2 0-15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05.6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-1 25 0,'-11'0'12'0,"16"8"-17"0,-5-5 23 0,6 0-18 15,-3-1 0-15,-3 4-8 16,0 0 0-16,2 2 6 16,-2 1 0-1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05.4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17 0,'6'0'8'0,"2"0"-5"15,-8 0 14-15,0 0-16 16,8 0 0-16,-2 0 0 16,-4 2 1-16,4-2-3 15,-1 6 1-15,3-3 1 16,-2 5 0-16,-1-3-7 15,1 1 1-15,-6 2-1 16,-3 3 0-16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05.1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12 0,'-3'-8'6'0,"9"2"2"0,-1 3 6 16,6 3-12-16,1 0 0 15,2 0 1-15,0 0 1 16,3 0-5-16,3 0 0 16,2 3 3-16,4 0 0 15,-1 0-3-15,3-1 0 16,-2-2-4-16,-1 3 1 15,-2-6-3-15,5-2 1 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04.9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13 10 0,'-8'-14'5'0,"16"14"-3"0,-8 0 3 16,0 3-2-16,0 5 0 15,0 6 1-15,0 12 1 0,0 8-6 16,0 2 0-16,0 4 4 16,3-1 0-16,0 1-1 15,-3 5 0-15,0-11-1 16,0 5 0-16,0-5 0 16,0-3 0-16,0-2 0 15,0-7 0-15,0-2-4 16,0-6 0-16,3 0-3 15,3-5 0-15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04.6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0 11 0,'9'9'5'0,"7"-1"1"0,-10-8 0 16,3-3-4-16,5 6 1 15,0-6 1-15,5 0 1 0,-2-2-6 16,-3-1 0-16,3-2 4 16,0-1 0-16,-3-2-2 15,0-6 1-15,-6 3-2 16,-2 0 1-16,-3-2-2 16,-3-1 1-16,-3 0-2 15,-5 6 1-15,-7 5 0 16,1 9 0-16,-2 5 1 15,-4 1 0-15,3 5 1 16,-3 5 0-16,1 1 1 16,8 5 0-16,-1 3 0 15,7-3 0-15,2-2-1 16,6-1 1-16,2-2-2 16,9-6 0-16,0-6-5 15,12-5 1-15,-1-3-3 16,11-6 1-16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04.2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 107 8 0,'-11'-17'4'0,"16"-5"-1"15,-2 19 4-15,-3 3-7 16,3-3 1-16,0 0 0 15,-1 9 1-15,1 8-2 16,-3 3 0-16,0 8 2 16,-3 6 0-16,1 3-1 15,-7 6 1-15,-2 8-1 16,0-6 0-16,-1-2 0 16,4-9 1-16,2-3-1 15,-2-6 1-15,2-7 0 16,3-7 0-16,1-5 0 15,-1-12 0-15,3-5-1 0,3-6 1 16,-1-5-2-16,1 0 1 16,3-1-1-16,2-2 1 15,-2-6-1-15,2-8 0 16,4 5 0-16,-4 3 0 16,1 3-1-16,-1 6 1 15,-2 5-1-15,-1 9 0 16,1 5 0-16,2 15 1 15,-2 5-1-15,-3 5 1 0,2 7-1 16,7 5 1-16,-1 0 0 16,0 3 0-16,0 5 0 15,4-10 1-15,-4-4 0 16,6-5 1-16,0-6 0 16,-1-9 1-16,1-7-1 15,-3-4 1-15,6-11 0 16,-6 0 1-16,-3-5-2 15,-2-4 1-15,-1-13-2 16,-5-1 0-16,0 1-1 16,0 2 1-16,2 3-2 15,4 6 1-15,-3 5-4 16,-4 4 0-16,4 4-6 16,8 7 1-16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14.9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7 19 16 0,'12'-8'8'0,"-7"-4"-5"16,-5 12 13-16,0 0-15 15,3 3 1-15,0 6 0 16,0 5 0-16,-6 14-3 0,0 3 1 16,-3 8 2-16,-2 9 0 15,-3 12 0-15,-6-4 1 16,0 1 0-16,-3-7 0 16,0-2-1-16,3 0 1 15,3-5-1-15,-3-9 0 16,6-1-3-16,0-7 0 15,5-6-5-15,3-3 0 16,6-6-4-16,6-6 1 16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10.7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17 0,'3'5'8'0,"14"-8"-4"0,-12 1 9 16,7 2-12-16,5-3 1 16,2 3 0-16,4-5 1 15,-4 2-4-15,7 3 0 0,-4 0 1 16,4 0 1-16,-1 0-2 16,0 8 0-16,1-5-2 15,-4 2 0-15,3 0-3 16,-8-2 0-16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05.7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16 0,'17'-8'8'0,"48"2"-7"0,-40 1 12 15,6-1-13-15,8 1 1 16,0-1-1-16,6 3 1 16,0 1-6-16,-5 2 0 15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05.5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0 0 17 0,'0'6'8'0,"-22"16"-11"0,16-13 17 0,-5-4-14 15,2 7 0-15,-2-1 0 16,3 3 0-16,-1 6 0 15,4-1 0-15,5 1 1 16,5 3 0-16,4-1-1 16,8 4 1-16,-3 2 0 15,3-3 0-15,5-2-1 16,-5 5 1-16,-8-8 0 16,-4 3 0-16,-7-7-1 15,-4-1 1-15,-8-4-3 16,-3-3 0-16,-6-8-4 15,3 0 1-1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13.9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 0 24 0,'0'5'12'0,"0"32"-18"15,0-20 24-15,-8 11-18 16,2 9 0-16,-5 5 1 15,-3 1 1-15,5-7-3 0,-5 1 0 16,11-9-3-16,-3-2 1 16,6-7-3-16,6-2 1 15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05.2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1 11 0,'14'-3'5'0,"29"-14"2"15,-29 17 2-15,0 0-9 16,-3-3 0-16,12 3 0 0,2-2 1 16,1-1-5-16,2 3 0 15,11-3 0-15,-5 3 1 1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05.0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6 2 11 0,'-3'-3'5'0,"-8"6"1"16,8-3 7-16,-3 0-12 15,-2 0 0-15,5 3 0 16,-11-1 1-16,11 4-3 16,-2 0 0-16,-4-1 2 15,9 4 0-15,0-1-1 16,9 1 0-16,-1-1 0 0,6 3 0 16,-3 1 0-16,12-1 0 15,-1 9 0-15,1-1 0 16,-4 4 0-16,9-6 0 15,-2 0 1-15,-1 2 1 16,-8-2 0-16,5 0 0 16,-8 0 0-16,-6-3 0 15,-5-6 0-15,3 4 1 16,-12-4-2-16,3-2 1 0,-5-1-1 16,-6 1 1-16,0-3-2 15,-6 0 0-15,1-3-3 16,-6 0 1-16,2 0-6 15,3-3 1-15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04.2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69 5 0,'6'-8'2'15,"-6"-1"3"-15,3 3-2 0,2 1-1 16,1-1 0-16,2 0 2 16,1 1 1-16,2-1-6 15,3 1 1-15,0-1 3 16,-2 3 0-16,5 0-1 15,-3 3 0-15,8 0-1 16,-2 3 1-16,0 3-2 16,-9-1 1-16,3 1 0 15,-5 5 0-15,-4 1-1 16,-10-1 1-16,-1 0-1 16,-5 0 0-16,-3 1 0 15,-3-1 1-15,-6 0-1 16,12-2 1-16,-12-1-1 15,9 1 1-15,-3-4-1 16,6-2 0-16,5 0 0 16,1-3 0-16,5 0-1 15,5 0 1-15,9 3-1 0,-5 0 1 16,2-1 0-16,3 4 0 16,-5 0 0-16,8-1 0 15,-9 12 0-15,6 6 0 16,-5-6 0-16,-4 0 1 15,-2 5 0-15,-3-5 1 16,-8 0-1-16,2 0 0 16,-2 0 1-16,-9-3 0 15,0 0-1-15,0 0 0 0,-6-2-1 16,-2-1 1-16,8 0-2 16,-6-5 0-16,1 0-4 15,10-6 0-15,-2 5-2 16,14-2 0-1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03.6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-1 8 0,'-5'0'4'0,"5"6"-3"0,0-3 6 0,0 2-4 16,0 4 1-16,-9 2 1 16,9 3 0-16,-8 6-6 15,0 5 0-15,0 12 4 16,2 0 1-16,-5 2-2 15,0-2 0-15,8-3-1 16,-5-6 0-16,0-3-1 16,2-2 0-16,6-3-4 15,0-6 0-15,0 0-2 16,8 0 0-1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02.3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23 0,'25'-4'11'0,"29"14"-14"0,-32-12 19 0,-2 2-19 16,8 0 0-16,-3-2-8 15,1-2 0-15,-1 6 12 16,3-2 1-16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02.1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9 25 0,'37'-6'12'0,"11"-17"-17"15,-31 23 25-15,3-2-20 16,8-4 0-16,-3 0-1 16,9 3 1-16,-3 1-4 15,0-1 1-15,0 6-3 16,-2 2 0-16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01.5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6 79 5 0,'-9'-20'2'0,"15"9"-2"15,-3 11-5-15,2 0 17 32,-36 45-12-32,65-79 7 15,-25 51 1-15,-4 11-11 16,1 0 0-16,2 6 7 15,1-3 0-15,-9 0-3 16,0-3 0-16,-9 1-1 16,1-7 0-16,-3-2 0 15,-6 0 1-15,-3-9-1 16,-3 0 1-16,1-5 0 16,5-3 0-16,0-3-1 15,8-3 0-15,1-3-1 16,8 1 1-16,11-1-1 0,3-5 1 15,9-1-1-15,2-4 1 16,6-4 0-16,0-3 1 16,3-2 0-16,-3-3 1 15,3-1-1-15,-8 1 0 16,-7 0 0-16,-2 0 1 16,-8 2-1-16,-1 1 0 15,-8 2 0-15,-8 6 1 16,-6 6-1-16,0 5 0 15,2 4-2-15,-8 2 0 0,1 5-5 16,5 4 0-16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00.8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7 12 0,'0'-11'6'0,"17"2"-5"16,-11 6 7-16,5-2-7 15,0-1 0-15,6 3 2 16,0-2 0-16,6-4-4 16,-1 3 1-16,1 1 2 15,-1-1 1-15,4 6-2 16,-15 0 1-16,6 6-1 15,-3 2 0-15,-5 1 0 16,-1 5 0-16,-5 0-1 16,-3 3 1-16,-6 0-1 15,-5 3 1-15,-6-1-1 16,-5 4 1-16,-4-3-1 16,-2 2 0-16,2-2 0 15,4-9 1-15,2-2-2 16,6-4 1-16,3-2-1 0,5-3 0 15,6 0-1-15,6-3 1 16,8 1 0-16,6 2 0 16,5 0 0-16,0 2 1 15,1 7-1-15,-1 2 1 16,3 6 1-16,-5 0 0 16,-6 0 0-16,-3 0 0 15,-8 0 1-15,-3 0 0 16,-9 0 0-16,-3-3 0 0,-8 3 0 15,-5-3 0-15,-3 3-1 16,-1-3 0-16,-2 0-2 16,2-3 1-16,1-2-5 15,3-1 0-15,7-2-2 16,7 2 0-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00.2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5 0 5 0,'0'0'2'0,"-2"17"8"15,-4-8-3-15,3 2-4 16,-2 6 0-16,-4 8 2 16,-8 11 0-16,1 7-6 15,1 2 0-15,-1-3 4 16,2-6 0-16,0 1-1 15,2-1 0-15,1-5-2 16,3-5 1-16,2 2-5 16,-2-9 0-16,5-2-2 15,3-3 0-15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59.5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14 0,'20'-5'7'0,"31"2"-9"0,-37 0 11 16,0-5-11-16,6 0 0 15,2-1-5-15,4 4 1 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13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41 11 0,'0'0'5'0,"-31"51"-4"15,22-40 4-15,1 9-5 16,-6 17 1-16,2-4 3 16,-4 1 0-16,1-3-3 15,-1 0 0-15,7-5 2 16,-2-4 1-16,8-8 0 15,-6-2 0-15,9-4-2 16,-5-2 1-16,2-12-2 16,3-5 0-16,0-3 0 15,0-6 0-15,3-11-1 16,2-3 0-16,4-5 0 16,2 2 0-16,3 3 0 15,9 0 0-15,-1 9 0 16,-2 2 0-16,3 6 0 0,-1 3 0 15,-2 3 0-15,3 2 0 16,-1 1-1-16,-8 2 1 16,-2 1 0-16,-7 5 0 15,-5 0 0-15,0 0 0 16,-8 3-1-16,-6-1 1 16,-3 1 1-16,-9 0 0 15,4 3-1-15,-4-1 1 16,4 9 1-16,5 3 0 15,0 3 0-15,3 5 0 0,5 7 0 16,1 1 0-16,0 4-1 16,8-6 1-16,2-5-5 15,4-4 0-15,11-2-5 16,-3-6 0-16,3-6-1 16,8-2 0-16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59.3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13 0,'12'-3'6'0,"13"-3"0"0,-11 6 10 0,0-2-14 16,9-1 0-16,5 3 0 15,3-3 0-15,-3 3-4 16,3 0 1-16,3 0-2 15,6 3 0-15,-1-3-3 16,1 3 0-16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38.1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-1 23 0,'25'0'11'0,"6"8"-9"16,-28-2 16-16,5 5-17 15,-2 3 1-15,-6 11 2 16,-6-3 1-16,-2 3-5 16,-3-8 1-16,-3 0 3 15,5-3 1-15,-5-3-1 0,11-8 0 31,6-17-1-31,11-3 0 16,0 0-3-16,3-2 1 16,0 2-2-16,-3 0 0 15,3 0-5-15,0 1 0 16,0 5-5-16,8-1 0 1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37.5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0 33 17 0,'-14'-34'8'0,"28"40"-5"0,-14-6 4 0,2 0-4 16,-2 6 0-16,0 2 3 15,-2 3 1-15,-7 12-8 16,-5 8 1-16,-3 11 4 16,1 0 1-16,-7 0-2 15,1 0 1-15,2-5-2 16,1 2 0-16,8-5-2 15,-6-6 1-15,11-8-5 16,-2-1 1-16,0-5-6 16,8-5 0-16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21.5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8 1 0,'-11'0'0'0,"11"-14"5"16,3 8-7-16,5 4 3 15,1 2 1-15,5-6 1 16,0 6 1-16,6 0-5 15,5 0 1-15,6 3 2 16,9 0 0-16,-4-3 0 16,9 0 0-16,15 2-1 15,7 1 0-15,6 3 1 16,9-4 0-16,14 4-1 0,8 0 1 16,9-1-1-16,6 1 1 15,16-1-1-15,9 4 1 16,0-4-2-16,14-5 1 15,2 3 0-15,4-9 0 16,5 1 0-16,-5 5 1 16,-12 0-1-16,0 0 0 15,-14 5 0-15,0 4 1 0,-19-4-2 16,-9 1 1-16,-11-1-1 16,-12 1 0-16,-11 2 0 15,-8-5 1-15,-15 3-1 16,-5-1 0-16,-11 1-1 15,-9-1 1-15,-8-2-3 16,-6 3 1-16,-6-1-4 16,-8 4 0-16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20.9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920 12 0,'-20'-43'6'16,"12"-2"-7"-16,10 34 8 0,1-6-8 15,3-3 1-15,0-2 0 16,2-7 0-16,-2-5 0 15,-1 3 0-15,-2-2 0 16,6-4 0-16,-9-8 0 16,0-6 1-16,0 0-1 15,0 3 1-15,2 0 1 16,-2 3 0-16,3 5 0 16,0 4 0-16,0 8-1 15,3 2 1-15,2 6-1 16,3 1 1-16,3-1-2 15,1 3 0-15,4 6-1 16,4-1 1-16,2 1 0 0,6 5 0 16,9 4 0-1,2-1 1-15,12 3-1 0,11 0 1 16,8-6-1-16,6 3 0 16,6 1 0-16,11-1 1 15,0 0-1-15,2-3 0 16,4-2 0-16,5 5 0 15,3 0 0-15,3-3 1 16,0 4-1-16,6-1 1 16,2 3 0-16,-5 0 0 0,2 0-1 15,-5 0 0-15,3 3 0 16,-9-3 0-16,-5 0 0 16,-4-3 0-16,-4 3 0 15,-7 3 0-15,-8-1 0 16,-8 4 1-16,-15-3-1 15,-5 0 0-15,-9 0 0 16,-8-1 0-16,-6 1 0 16,-2 3 0-16,-9 2 0 15,0 9 0-15,-9 6-1 16,-2 5 1-16,-3 12 0 16,-1 16 0-16,4 3-1 15,2 6 1-15,-2-3 0 16,0 0 0-16,2-2 0 15,1-4 1-15,-1-5-1 16,3-9 1-16,-2-5-1 16,-3-12 0-16,-1 6-4 0,-5-8 1 15,-8-3-3-15,-6-1 1 16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16.6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-1 17 0,'-3'0'8'0,"0"11"-4"0,0-5 10 15,0 2-14-15,-2 9 1 16,-4 9 1-16,1-1 0 16,2 0-2-16,-2 3 0 15,2 0 1-15,6 1 1 0,0-4-1 16,6 0 0-16,5-5 0 16,3 2 1-16,6-7-2 15,2-4 1-15,1-3 1 16,2-5 0-16,0-6 0 15,1-2 0-15,-1-7-1 16,0 1 1-16,-5-3-1 16,-6-9 1-16,0 1-2 15,-5-3 1-15,-7-3-1 16,-2-1 1-16,-2 1-1 16,-7 0 0-16,-8 6-1 15,-2 5 1-15,-1 3-3 16,-5 8 1-16,-1 6-6 15,-8 6 1-15,9-1-2 16,3-2 1-16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16.2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5 3 10 0,'6'-3'5'0,"8"3"2"16,-8 0 4-16,2 0-10 15,3 3 1-15,0-1 1 16,3 1 0-16,3 3-4 16,6 0 0-16,-4 2 2 15,1 0 1-15,-6 4-1 16,0 2 1-16,-8 0-2 15,-6 3 1-15,0-3 0 16,-9 0 0-16,-5-3-1 16,0 4 1-16,-5-4 0 15,-1 0 0-15,-2-2-1 0,-1-1 0 16,6-2 0-16,0-1 0 16,6 1-1-16,3-3 1 15,5 2-1-15,9-2 1 16,8 0 0-16,2 0 0 15,-2 3-1-15,9-1 1 16,-1 1 0-16,1 5 0 16,-4 0-1-16,-5-2 1 15,0 2 0-15,-2 0 1 16,-7 1 1-16,1 2 0 0,-6-3-1 16,-11 0 1-16,-3 4 0 15,-6 4 0-15,-2-5-1 16,-6 1 1-16,-9-1-1 15,3-3 0-15,4 0-2 16,2-5 1-16,5 0-4 16,1-4 0-16,8-2-4 15,8-5 0-15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15.6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0 30 0,'-11'3'15'0,"11"8"-22"16,0-5 29-16,-3 2-21 16,3-5 1-16,-6 3 0 0,1 2 0 15,-1 0-5-15,0-2 1 16,4-3-3-16,-4 3 0 16,6-4-4-16,0-2 1 15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15.4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0 16 0,'-6'5'8'0,"-2"9"-3"15,5-8 10-15,-3 5-14 16,-2 9 1-16,-6 8 1 15,6 9 0-15,-6 0-4 16,5-1 1-16,4 1 2 16,-1-3 0-16,6 3-1 0,8-6 1 15,-2-3 0-15,5-8 0 16,3-9 0-16,-3-5 0 16,6-6 0-16,3-9 1 15,0-5-1-15,-6 0 1 16,2-9-2-16,-4-2 0 15,-4-3 0-15,-2-12 1 16,-6 3-2-16,-3 4 1 16,-6 2-1-16,4 2 1 15,-4 10-1-15,-2-1 1 0,3 11-2 16,-3 4 1-16,-1 5-4 16,4 5 1-16,-3 9-5 15,5 9 0-15,6-3-3 16,0 0 1-16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14.6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2 41 11 0,'3'-3'5'0,"2"-3"1"16,-5 6 5-16,3-5-10 15,-3-1 1-15,-3 1 0 16,-2-1 0-16,-4 3-3 16,-2 0 0-16,-3 0 2 15,-6 3 0-15,-5 0-1 16,-1 3 1-16,-2 0 0 15,6 0 0-15,-4 0 0 16,9 2 0-16,0 4-1 0,9-1 0 16,2 4 0-16,6 5 0 15,11 8 0-15,-5-5 0 16,14 8 0-16,0 3 1 16,-3-6 0-16,-1 1 0 15,-4-6 0-15,2-1 1 16,-8-2 0-16,-6 0 1 15,0-3 0-15,-6 0 0 16,-8-2 0-16,-3-4 1 16,-6 1-2-16,-2-7 1 0,-1 4-3 15,1-3 1-15,0-3-4 16,2-3 0-16,1-5-6 16,5-1 1-16,8-2-2 15,3-3 1-1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13.1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-2 23 0,'-14'-8'11'0,"-11"36"-13"16,17-14 17-16,2 14-16 15,-5 11 0-15,5 1-1 16,3-4 1-16,3 1 2 15,3-12 0-15,8 0 0 16,1-5 0-16,10-6 1 16,-2-5 0-16,2-7 0 15,1-7 0-15,-7-9-1 16,7-3 0-16,-6-8 0 16,-9-4 0-16,-2 1-1 15,-3-3 0-15,-3 0 0 16,-3 6 0-16,0 3-4 0,0 5 0 15,0 8-3-15,3 15 0 16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11.1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0 0,'9'0'10'0,"13"3"-10"0,-13-3 17 15,5 0-16-15,0 2 0 16,2 1 0-16,7 0 0 15,-1-3-2-15,3 3 1 16,-2-3-1-16,-6 2 0 16,-1-2-5-16,7 6 1 15,-12-4-1-15,3 1 0 1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04.5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0 13 0,'0'11'6'0,"-16"6"2"16,16-15 9-16,0 1-16 15,-5 3 0-15,5-1 0 0,-9 1 0 16,1 2-3-16,8-2 1 16,-2-1-3-16,2-2 0 15,0-3-2-15,2 6 1 1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01.9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0 6 0,'6'-3'3'0,"-9"6"5"15,-3 0-4-15,-2-3-1 16,-6 3 0-16,-3 2 1 16,6 4 1-16,-3-1-7 15,6 6 1-15,2 6 3 16,-2 5 0-16,8 6-2 0,8-2 1 15,6 2-1-15,-3-6 0 16,0 0 0-16,6 1 1 16,-8-1 1-16,7-5 0 15,-16-3 0-15,0 0 1 16,-5-3-1-16,-6-3 1 16,-6 1-3-16,-3 2 0 15,1-9-5-15,-4-2 0 16,6-8-3-16,1 2 1 15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5:01.0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7 0 9 0,'0'0'4'0,"-11"6"6"15,5-4 2-15,3 1-11 0,-8 3 1 16,0 2 0-16,-4 0 1 15,4 1-5-15,-6 2 1 16,3-3-3-16,6 1 0 1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59.7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6 0,'3'5'8'0,"11"6"-10"15,-6-9 15-15,3-2-13 16,6 0 0-16,0 0 0 16,6 0 0-16,2-2-4 15,8 2 0-15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34:59.0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170 2 0,'5'-20'1'0,"9"11"0"16,-8 9 1-16,2 9 0 15,-2 2 1-15,-3 12 2 16,-3 2 0-16,0 6-5 15,0 0 0-15,-6 6 3 16,1 2 1-16,-7-2-1 16,4 3 0-16,-6-9-1 15,3-3 1-15,-1-8-2 16,4-4 1-16,2-7 0 0,3-9 0 16,1-6-1-16,2-5 0 15,5-9-1-15,1-2 1 16,2-4-1-16,6 1 0 15,3-6-1-15,0 0 1 16,6 3 0-16,2-3 0 16,3 2-1-16,-5 4 1 15,-1 11 0-15,-2 2 0 0,0 7 0 16,-9 5 0-16,3 8 0 16,-5 6 0-16,-4 9 0 15,1 0 1-15,2 2-1 16,-2 6 1-16,0 3-1 15,5-3 1-15,-3-3 0 16,4-5 0-16,2-4-1 16,5-4 1-16,-2-7 0 15,9-5 0-15,-1-3 0 16,0-6 0-16,1-5-1 16,-1 0 0-16,0-6-1 15,-2 0 0-15,-3 0 0 16,-1-6 0-16,-7 4 0 15,2-4 0-15,-6 3 0 16,-2 0 0-16,-1 6 0 16,-5 6 1-16,-5 2 0 15,-4 6 0-15,1 6 0 16,-3 5 0-16,2 9-1 0,3 2 1 16,-5 7 0-16,8-4 1 15,1 3-1-15,4-5 1 16,10-3-1-16,-1-3 1 15,9-6 0-15,2-8 1 16,4-6-1-16,2-3 0 16,0-5-1-16,0-6 1 15,0-3-1-15,0-2 1 16,1-7-1-16,-4-4 1 0,0-13-1 16,-2 1 0-16,-4-3 0 15,1 3 0-15,0 3 0 16,-6 5 0-16,0 6-1 15,-5 6 1-15,-4 5 0 16,-2 9 0-16,3 2-1 16,-6 12 1-16,-6 8 0 15,3 12 0-15,-2 14 0 16,-1 11 1-16,0 5-1 16,-2-5 1-16,-1 3-1 15,4-3 1-15,5-6-1 16,0-2 1-16,3-1-3 15,-3-8 1-15,0-5-5 16,0-4 0-16,0-5-2 16,0-3 1-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12.8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8-2 21 0,'-3'0'10'0,"3"20"-13"16,0-11 18-16,-6 8-15 15,3 8 0-15,-13 11 1 0,-1 10 1 16,-3 1-2-16,0-2 1 15,0-2 0-15,3-4 0 16,3-5-2-16,3-3 0 16,5-9-5-16,1-8 1 1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12.5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6 45 0 0,'12'14'0'0,"-15"31"27"15,51-53-27-15,-119 61 3 16,49-8 0-16,-3-3 1 15,2-5 1-15,3-3-7 16,-2-6 1 0,-6-3 4-1,5-5 0-15,3-6-2 16,4-5 0-16,4-7-1 16,7-2 0-16,-1-8 0 15,6-12 1-15,9 1-2 16,-1-15 1-16,6-3 0 15,3-2 0-15,8-1 1 16,9 1 0-16,3-1-1 16,-4 4 1-16,10 5-1 15,-1 11 1-15,-6 3-1 16,1 6 0-16,-9 3 0 16,0 2 0-16,-5 6-1 15,-9 0 1-15,-6 8-1 0,-14 1 1 16,-5-1-1-16,-8 1 1 15,-1-1-1-15,3-2 1 16,-8 2 0-16,-3-2 1 16,-3 2 0-16,5-2 0 15,1 0 0-15,11 2 0 16,0 1 1-16,5 2 0 16,4 8 0-16,5 4 1 15,5 2-1-15,4 6 0 0,5 0-1 16,-6 0 1-16,6-8-4 15,-5-1 0-15,8-2-5 16,-9-3 1-16,1-6-3 16,7 0 1-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20.0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4 37 12 0,'2'-17'6'0,"-2"0"0"15,0 17 9-15,-2-3-15 16,-7 6 0-16,-5 3 1 16,-11 8 0-16,-3 14-1 15,-1 6 0-15,1-3 0 16,6 2 1-16,5-2-1 15,8-3 0-15,7-8 0 16,4-6 0-16,7-5 0 16,8-4 1-16,5-8 0 15,1-5 0-15,2-9 0 16,-2-8 1-16,2-9-1 0,-8 0 0 16,0 3-1-16,-6 3 1 15,0 6-1-15,-2 5 1 16,-6 3-1-16,2 14 0 15,-5 14-1-15,0 17 1 16,-5 8-1-16,-1 9 1 16,0 8 0-16,-5 9 0 15,0 8 0-15,-6-2 1 16,3-4 0-16,-9-5 1 0,-2-9 0 16,-3-10 1-16,-6-10-1 15,3-4 1-15,-6-12-1 16,-5-9 0-16,-6-5-3 15,0-6 0-15,9-5-5 16,2-4 1-16,15-5-4 16,16-2 1-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11.9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5 22 0,'11'-53'11'0,"3"11"-13"16,-5 31 20-16,-1-3-18 15,3 0 0-15,6 0 0 16,0 5 0-16,0-2 0 16,3 3 0-16,3 2 0 15,2 6 1-15,-3-3-1 16,4 9 1-16,-4 5 0 16,-2 3 0-16,-6 0 1 15,-2 8 0-15,-7 1 1 16,-8-4 0-16,-5 4-1 15,-3-4 0-15,-6 1-1 16,3-3 0-16,-6-3-6 16,0-3 0-16,6 0-4 15,-6 0 1-1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11.7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0 0 16 0,'-20'25'8'0,"-11"20"-4"16,25-22 12-16,-8 5-15 16,-8 0 1-16,-4 0 0 0,-2 0 1 15,-3 0-5-15,6-5 1 16,0 5 1-16,5-8 0 15,3-6-5-15,3-3 1 16,6-5-3-16,5 2 1 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11.4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1 19 0,'6'-56'9'0,"8"19"-11"0,-8 26 18 16,2-9-16-16,6 3 1 15,0 0 1-15,6 3 0 16,2 0-1-16,3 3 0 15,3 0 2-15,1 11 1 16,-1-3-1-16,5 11 0 16,-8 7-1-16,-8 1 0 15,-3 1-1-15,-8 3 0 16,-12 11-1-16,-11-9 1 0,-5 1-1 16,-3-1 1-16,-9 1-3 15,3-3 1-15,-2-4-5 16,2-1 0-16,6 1-3 15,11-4 1-15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11.1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2 0 17 0,'-2'22'8'0,"-1"-2"-6"16,0-9 9-16,-3 12-11 16,-5 5 0-16,-6 11 1 15,-5 3 0-15,-3-2-1 16,0-1 1-16,0-5 0 16,5 3 1-16,3-12-2 15,6-5 1-15,3-12-5 16,-1-2 1-16,4-6-3 15,2 0 0-1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10.9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88 19 0,'0'-25'9'0,"8"11"-9"0,1 11 17 16,5-2-16-16,8 2 0 16,7-3 0-16,2 0 1 15,8 1-3-15,6-1 1 0,3 1 1 16,3 2 0-16,-9 0-1 16,0 0 0-16,3 3 0 15,-8 0 1-15,0 0-1 16,-9 3 0-16,-6 0 0 15,-5 0 1-15,0-1 0 16,-8 4 0-16,-7 11 0 16,-7 5 1-16,-7 7-1 15,-7 4 1-15,-1 4-2 16,0-3 1-16,6-3 0 16,0-3 0-16,9-3 0 15,2-5 1-15,3-6-1 16,5-6 1-16,7-5-1 15,2 0 1-15,3-9-2 16,2-2 1-16,-2-6-1 16,0-6 1-16,-6-2-1 15,-2-7 0-15,-6-2-1 16,-3 1 1-16,-3 1-1 0,0 7 1 16,-8 5-6-16,2 3 1 15,-2 6-4-15,0 13 0 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10.4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-2 27 0,'-12'-3'13'0,"4"29"-15"16,5-18 21-16,0 15-19 15,-2 2 0-15,-1 6 1 16,-5 5 0-16,0 1-1 16,-3 0 1-16,5-1-1 15,1 1 1-15,-3-6-2 16,5-9 0-16,1-5-5 15,2-3 0-15,-3-2-2 16,6-1 0-1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10.1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57 25 0,'-17'-3'12'0,"17"6"-18"0,9-6 22 16,-4 6-16-16,4-3 0 15,5 3 1-15,0-1 1 16,6 1-1-16,2 0 0 15,7 3 0-15,2-3 1 16,8 5-1-16,-2-2 1 16,2-1-1-16,-2-2 0 0,5 5-1 15,6-5 0-15,3-3-2 16,-3 0 0-16,0-3-5 16,-6-8 1-16,-3 3-1 15,-8-3 0-15,-5-1 2 16,-7 1 1-16,-7 5 3 15,-7-8 0-15,-10 3 5 16,-1 3 0-16,0-1 2 16,-8 4 0-16,6 2-2 15,-1 3 1-15,1 3-2 16,8-1 0-16,8 7-1 16,1 2 0-16,5 0-2 15,3 1 1-15,0 2 0 16,0-3 0-16,-6 0 0 15,-3 0 0-15,-2 3 1 16,-14-2 1-16,-1-4 0 16,-8 0 0-16,0 1-1 15,-8 2 1-15,0 0-3 0,-1-2 0 16,4-1-7-16,2-2 1 16,6-3-4-16,11 2 0 1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39.6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8 18 0,'3'-11'9'0,"31"3"-12"0,-23 5 15 16,6 1-10-16,0-1 0 0,8-3 2 15,6 4 0-15,0-1-5 16,3 3 0-16,5 3 2 16,-5-1 1-16,-3 4-6 15,-3 2 0-15,-3 0-2 16,-5 3 0-1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39.3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7 0 13 0,'-3'17'6'0,"-9"28"-1"16,4-28 9-16,0 8-13 15,-4 0 0-15,-5 1 1 16,-2 5 0-16,-1 0-3 16,6-9 1-16,-11 18 1 15,-1-1 0-15,1 1-1 16,3-4 1-16,-1-5-4 16,3 3 1-16,4-9-4 15,-1-2 1-15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39.1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-1 13 0,'-2'-2'6'0,"-1"19"-5"16,6-12 7-16,-1 6-6 16,7 6 0-16,2 9 2 15,0-1 0-15,3 3-5 16,-2 3 0-16,2 3 3 0,-3-9 1 15,3 9-2-15,-6 3 1 16,6-4-2-16,-8-4 0 16,-1-4-4-16,1-3 1 15,-3-2-3-15,2-3 0 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19.6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223 23 0,'-31'22'11'0,"34"-16"-12"16,2 0 15-16,1-1-14 16,5-2 0-16,1 3 0 15,-1-4 0-15,3-2-1 16,9-2 1-16,2-7 0 15,-5 4 0-15,8-12 0 16,0-3 1-16,0-8-1 16,-2-1 1-16,-9 1-1 0,-12 0 1 15,-2 3 0-15,-6-1 0 16,-5 4-1-16,-6 5 1 16,-6 5 0-16,3 7 0 15,-6 8-1-15,-2 8 1 16,0 14-1-16,2 6 1 15,3 9-1-15,9-1 0 16,0-5-2-16,8 3 1 16,9 0-5-16,5-6 1 15,9-3-2-15,5-8 0 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57.2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9 57 5 0,'-23'-11'2'0,"7"-20"1"15,10 25 2-15,-8 3-5 16,-6-2 0-16,-11 5 0 15,-3 2 0-15,-5 7 0 16,-1 5 1-16,-14 6 0 16,4 11 1-16,-12 3 0 15,2 8 0-15,-13 17 0 16,2 15 0-16,6 16 0 16,1 3 0-16,16 6-1 15,14 8 0-15,14 0 0 16,17-8 0-16,12-17 1 0,16 0 0 15,17-9 0-15,12-8 0 16,11-11 0-16,3-15 1 16,16-13-1-16,12-12 0 15,3-11-1-15,14-15 1 16,-3-8-1-16,3-22 1 16,-9-14-1-16,-5-9 1 15,-6-9 0-15,-22 4 0 16,-15 5 0-16,-14-3 0 0,-10 6-1 15,-24 0 0-15,-16 3-4 16,-15 5 0-16,-11 12-6 16,-14-6 0-1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56.3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20 176 7 0,'-25'-36'3'0,"-1"8"1"16,20 16 3-16,-2-2-7 15,-9 3 0-15,-6-3 0 16,3 3 1-16,-2-4-1 16,-4 4 0-16,-5 3 0 0,6 2 1 15,-12 0-1-15,3 4 1 16,-6-1-1-16,-2 6 0 15,-3 2 1-15,-6 4 1 16,-3 5-1-16,-3 6 1 16,1 5-1-16,-9 3 1 15,3 6 0-15,2 8 0 16,-5 6-2-16,-6 6 1 16,9 2-1-16,-6 6 1 0,6 6-1 15,0 5 0-15,8 9-1 16,3-3 1-16,14-9 0 15,6 1 0-15,14-4 0 16,9 4 1-16,16 2-1 16,9 0 1-16,6-8 0 15,19 0 1-15,6-12-1 16,12-5 1-16,10-3-1 16,10-2 1-16,-1-9-1 15,9-3 0-15,-4-12 0 16,10-2 0-16,5-8-1 15,-6-15 0-15,-2-8 0 16,-4-6 0-16,4-16 0 16,-12-15 0-16,3-11 0 15,-11-14 1-15,-14-6 0 16,-15-8 0-16,-5-9 0 16,-17 3 0-16,-1 6 1 15,-19 11 0-15,-14 0-1 0,-11 12 1 16,-6 2-4-16,-12 8 1 15,7 12-6-15,4 6 0 1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35.5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9 13 0,'0'-3'6'0,"8"-28"-2"16,-5 25 6-16,8-5-9 15,1 0 0-15,10 0 1 16,-5 2 0-16,3 1-3 15,8-1 1 1,11 12 1 0,4 3 0-16,-7 2 0 15,-2 6 0-15,-6 3-1 16,0 3 0-16,-13 0 0 16,-4 5 1-16,-6 0-1 15,-13 6 1-15,-6 3-1 16,-17-3 1-16,6-3-1 0,-6-2 1 15,-3-7 0-15,3-2 0 16,0-3 0-16,8-5 1 16,4-4 1-16,-1-2 0 15,11-3-1-15,9 0 1 16,6 3 0-16,11-3 1 16,3 3-1-16,8 0 0 15,8-1-2-15,7 4 1 0,5 0-1 16,-9-1 1-16,3 4-3 15,3-4 1-15,-11 7-4 16,14 2 0-16,-14 0-6 16,5 5 0-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34.0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22 0,'-6'3'11'0,"20"0"-17"16,-5 5 23-16,2-2-19 15,12-1 1-15,5 1-5 16,0-3 1-16,5 2 3 16,1 1 1-16,8 2-5 15,1 3 1-1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33.8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7 22 0,'-3'-6'11'0,"26"-3"-15"16,-17 7 15-16,5 2-13 15,0 0 1-15,9 0-1 16,2 0 0-16,7 0 2 16,-1 0 1-16,0 0-3 15,0 0 1-15,6 2-2 16,-3-2 1-16,-2 3-2 0,2 3 0 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33.4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6 14 11 0,'8'-3'5'0,"-5"6"-4"16,-3-3 6-16,6-3-7 16,0-2 1-16,-4 2 3 0,7 0 0 15,-6 3-5-15,2 0 1 16,1 3 2-16,-3 8 1 16,2 0-1-16,-2 6 1 15,0 0-2-15,0 6 0 16,-3 2 0-16,-3 1 0 15,0 2-1-15,-5 3 1 16,-4 0-1-16,-7-3 1 16,-7 6 0-16,-5-6 0 15,-3 0 0-15,-2-6 0 0,-1-2 0 16,-2-6 1-16,5-5 0 16,-3-7 0-16,6-7 0 15,6-1 0-15,-1-5 0 16,15 0 0-16,2-1-1 15,9 1 1-15,9 6-1 16,8-1 1-16,3 3-1 16,-1 3 0-16,7 3-1 15,-1 8 0-15,3 0 0 16,1 3 1-16,2 3-2 16,5-3 0-16,-2-2-4 15,-3-4 0-15,6 1-5 16,8-4 1-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32.9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9 21 0,'-9'6'10'0,"12"-3"-11"0,-3-3 11 16,6-6-10-16,5 3 1 16,3 3 2-16,6 0 0 0,-1-3-3 15,1 1 0-15,-3-1 1 16,3 3 1-16,0-3-2 16,-1 3 0-16,4-3-5 15,2 3 1-15,-5-6-2 16,11 6 0-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28.4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3 5 16 0,'0'-6'8'0,"3"6"-7"0,-3 0 8 15,0 0-10-15,3 0 1 16,2 0 1-16,-2 3 0 0,3 2-1 16,-6 7 1-16,0 7 0 15,-6 12 0-15,1 12 0 16,-4 7 1-16,-5-2-2 15,3 3 1-15,-6 3 0 16,6 2 0-16,-6 0 0 16,6 4 1-16,-3 2-1 15,5-6 1-15,1-2-1 16,2-9 1-16,4-6-1 16,-1-2 1-16,0-6-1 15,0-3 0-15,0-8-3 16,-2-3 1-16,2-6-6 15,0-3 1-15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27.5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8 12 17 0,'-8'3'8'0,"11"-18"-11"0,-3 15 16 15,0 0-13-15,3 3 0 16,-1 0 0-16,-2 6 1 15,0 5 0-15,-2 5 0 16,-4 12 0-16,0-5 1 16,-5 22-1-16,-6 0 1 15,1 5-1-15,-4 4 1 0,3-1-1 16,6 4 1-16,-3-7-1 16,5-5 1-16,4-8-1 15,-4-4 1-15,4-7-1 16,2-4 0-16,0-2-2 15,0-9 0-15,3-3-6 16,6-5 0-1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27.0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3 23 0,'-8'-6'11'0,"19"15"-16"16,-3-9 25-16,6 0-20 0,3 0 0 15,3 0 0-15,0 3 1 16,0-1-2-16,-6 1 1 16,5 3-2-16,4-1 1 15,0 1-5-15,5-1 0 16,6-2 0-16,-3 0 0 1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19.2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2 19 0,'-2'0'9'0,"4"17"-9"15,1-11 9-15,-3 5-10 16,3 9 0-16,3 11 1 16,-6 6 0-16,2-1 1 15,1-5 0-15,0 0-1 16,0-5 1-16,0-4 0 16,-3-5 1-16,0-3 0 15,-3-3 0-15,0-2 0 16,0-6 0-16,0-1 0 15,3-7 0-15,0-9-1 16,6-12 0-16,5-10 0 16,9-4 0-16,5 1-1 15,3 5 0-15,6 6 0 0,-6 5 0 16,0 1 0-16,-2 11 0 16,-4 2 0-16,-5 9 1 15,0 11-1-15,-9 18 0 16,1 7 1-16,-9 6 1 15,-9 3-1-15,1 3 0 16,2 0 0-16,1 0 1 16,-1-6-5-16,6-5 0 15,9-9-5-15,2-11 0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26.6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18 0,'3'-2'9'0,"5"2"-10"0,1-3 10 16,-4 3-9-16,4 0 0 15,5 0 1-15,0 0 1 16,5-2-2-16,1 2 0 16,-3 2 0-16,-3 1 1 15,3-1-2-15,-3-2 1 16,3 0-5-16,0 0 1 15,5 0-1-15,3 0 0 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24.9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 141 10 0,'3'-26'5'0,"11"21"-3"0,-6 2 3 0,-2 0-5 15,2-2 1-15,1-4 3 16,8-2 0-16,0 0-4 16,-3-1 1-16,3 1 1 15,5 0 1-15,-2 2-1 16,2 1 1-16,1 0-3 15,-3 2 1-15,2 3-1 16,1 3 0-16,-6 3 0 16,0 5 0-16,-1 6 0 15,-2 12 0-15,-5 5 0 16,-1 5 1-16,-8 1-1 16,-2-1 0-16,-10-2 0 15,-5 0 1-15,-2 0 0 16,-9-1 1-16,2 1-1 0,1-3 0 15,-6-3 0-15,-3-5 1 16,3-3-2-16,-3-6 1 16,-5-6-1-16,8-5 1 15,6-3-1-15,2-6 0 16,0-2 0-16,12-1 1 16,-3-2-1-16,6 3 0 15,8 2 0-15,3 3 1 16,11 0-1-16,0 9 1 0,5 5 0 15,10 3 0-15,4 3 1 16,-2 3 0-16,3 2 0 16,6-2 1-16,-1 0-1 15,-8-6 1-15,3 0-1 16,-3-6 0-16,-6 4-2 16,-2-7 1-16,-4 4-5 15,1-9 0-15,-9 2-6 16,3-2 1-1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22.8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8 0,'25'2'9'0,"6"17"-10"0,-14-19 13 16,-9 3-12-16,6-3 1 0,-2-3-2 16,4 3 1-16,1-2-5 15,6-1 1-1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22.6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 11 0,'8'9'5'0,"1"-9"0"0,-1-3 0 0,-2 3-2 15,-1-3 1-15,9 3 2 16,0-3 1-16,0-2-9 15,6 2 1-15,3 0 5 16,2 1 0-16,0-1-3 16,-5 0 1-16,0 3-3 15,2-2 1-15,-5 2-3 16,0-3 0-16,3 3-4 16,-1 0 1-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22.1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40 20 0,'-6'-17'10'0,"18"6"-10"0,-7 5 10 0,4 1-10 16,-1-4 1-16,9-2 0 15,-3-3 0-15,6 2-1 16,0 1 0-16,0-3 1 15,-3 3 1-15,5 2-1 16,1 4 0-16,-1 2 0 16,6 0 0-16,-5 9-1 15,-3-1 1-15,-6 7-1 16,0 5 0-16,-5 2 0 16,-4 4 1-16,1 2-1 15,-12 1 0-15,-2 2 1 16,-4 3 0-16,-5 0 0 15,-2 3 0-15,-4-6 1 16,-5-5 0-16,0-4 0 16,-1-2 0-16,1-3 0 15,0-5 0-15,0-3-1 0,5-4 1 16,3-2-2-16,4 0 1 16,4 0-1-16,7 0 1 15,5 3-1-15,5 0 1 16,4 3-1-16,8-1 1 15,2 4-1-15,1-1 1 16,6 1 0-16,-1-4 0 16,6 1 0-16,-3 0 0 15,0-4-3-15,3-2 1 0,-5 0-4 16,2 0 1-16,9 0-6 16,-1 0 0-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17.6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 27 16 0,'-8'-25'8'0,"10"22"-7"0,-2 3 8 0,0 3-9 16,0-3 0-16,-2 5 2 15,-1 4 0-15,-3 11-1 16,0 8 0-16,6 11 2 15,-8 12 0-15,-6 8-1 16,3 4 1-16,2 4-1 16,-2 9 0-16,-3 3 0 15,2-5 0-15,1-9 0 16,5-9 0-16,4-8-1 16,2-3 1-16,2-11-3 15,4-6 0-15,0-5-6 16,2-3 1-16,1 0-3 15,-4-9 1-1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16.9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25 12 0,'-6'-20'6'0,"4"14"-7"0,2 6 6 15,0 3-5-15,0 0 1 0,0-3 3 16,0 3 1-16,0 3-4 16,0 5 0-16,0 6 3 15,0 11 0-15,0 11 0 16,0 9 0-16,0 6-1 15,-3-3 0-15,0 5-1 16,3 0 0-16,0 1 0 16,3-1 0-16,0-5 0 15,-1-3 0-15,4-3 0 16,-6-3 0 0,0 9-1-1,0-12 1-15,0-5-2 16,0-8 1-16,0-7-3 15,0-5 0-15,3-5-3 16,-1-9 1-16,1 0-6 16,5-6 1-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37.9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 12 0,'9'-11'6'0,"8"19"-2"15,-12-8 5-15,4-3-8 16,5 3 1-16,3 0 2 15,0 0 0-15,5 3-5 16,1 2 1-16,-1-5 3 16,4 3 0-16,-1-6-1 15,0 1 0-15,1-1-2 16,-4-3 1-16,1 4-1 0,-1-1 0 16,-5 0-5-16,-3 3 1 15,-3 3-3-15,1 0 1 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37.4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8 16 0,'6'6'8'0,"19"-14"-5"15,-14 5 8-15,-2-3-11 16,8 3 1-16,-3 1 0 16,6-1 0-16,2 3-1 15,-2 0 0-15,0-3 1 16,2 0 1-16,4 3-1 15,-1-2 0-15,-2-4 0 16,2 0 0-16,1 1-1 16,-4 2 0-16,1 0-2 15,-4 1 1-15,4-1-4 16,-9 0 0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01.2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0 0,'4'-13'0'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7:10.7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4 20 12 0,'-17'-6'6'0,"14"-8"-4"16,3 14 4-16,0 0-6 15,-2 6 0-15,-4-1 2 16,-5 6 1-16,-4 12-2 16,-4 5 0-16,2 9 1 15,0 14 0-15,0 2 0 16,6-2 1-16,5-6-2 16,3-8 1-16,6-3-2 15,8-6 1-15,3-8 0 16,6-6 0-16,3-8 0 15,5-6 1-15,-5-9-1 0,-1-13 1 16,-2-1-1-16,-9-17 0 16,3-2 1-16,-5-3 0 15,-6 0-1-15,-3 3 1 16,-3-1 0-16,-3 9 0 16,-11 9-2-16,3 2 0 15,-3 6-9-15,-5 12 1 1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01.8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7 0 12 0,'0'6'6'0,"-5"8"-2"16,-1-5 6-1,-8 21-8 1,-3 7 1-16,-3 11 0 16,4 0 0-16,-7 0-4 15,6-12 0-15,-2 12 3 16,2-8 0-16,-3-4-1 15,3-5 0-15,3-2 0 16,0-7 0-16,3-5 0 0,3-3 0 16,-1-8 0-16,6 2 0 15,-2 1 0-15,2-7 0 16,3-2 0-16,-6-2 0 16,6-4-1-16,6-5 1 15,0-3-2-15,2 0 1 16,3-1 0-16,-2-4 0 15,2-4 0-15,6-2 0 16,2 5-1-16,4-2 1 16,-1 2 0-16,4 3 0 0,-1 6-1 15,0-3 1-15,-5 2-1 16,-1 7 1-16,1 5-1 16,-3 3 1-16,-6 2-1 15,3 4 1-15,-8 5-1 16,2 0 1-16,-5 3-1 15,0 0 1-15,-3 2-1 16,-3 1 1-16,-3-3 0 16,-2 3 1-16,-9-3 0 15,-5-1 0-15,-4 1 0 16,-2-3 1-16,-3 1-1 16,3-1 1-16,-5-3-2 15,2-3 0-15,0-2-6 16,0 0 1-16,-3-1-3 15,1-5 1-1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01.0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2 0 10 0,'0'-6'5'0,"-14"15"0"16,9-6 8-16,-1 8-11 15,-3 9 1-15,-5 2 1 16,0 4 0-16,-8 5-6 16,-4-3 1-16,-2 3 3 15,0 0 0-15,2-6-2 16,1 4 1-16,2-7-4 15,4-2 1-15,2 0-4 0,5-9 0 16,7-3 0-16,5-2 1 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9:00.7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2 6 6 0,'0'-8'3'0,"11"11"-1"0,-8-3 0 0,3 0-1 16,-1 3 1-16,10 2 2 16,-4 4 1-16,8-4-5 15,7 1 0-15,2 2 3 16,3-2 1-16,0-3-2 15,2 2 1-15,1 1-3 16,3 3 1-16,-3-4-1 16,-6 1 0-16,0 0-1 15,-6-1 1-15,-2 1 0 16,-9-3 0-16,0 5 0 16,-8 1 0-16,-6 2 0 15,-8 0 0-15,0 3 1 16,-9 3 0-16,-5 3 0 15,0 3 1-15,-3-1 0 0,-3 6 0 16,-6-2 0-16,0-4 0 16,-2 1-1-16,3-1 0 15,-7 1 0-15,1 2 0 16,0-5-2-16,3 0 1 16,8-3-3-16,5-6 1 15,7 0-5-15,7-2 1 16,10-3-1-16,7-1 1 1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59.9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7-2 10 0,'-6'0'5'0,"3"3"1"15,3-3 5-15,0 0-11 16,-2 3 0-16,-1 2 1 16,-6 1 0-16,-5 5-1 15,-5 6 1-15,-1 11 0 16,-11-2 1-16,3 5 0 16,0 5 0-16,0-5 0 15,2 0 0-15,7-3-1 16,2-2 1-16,6-7-1 15,8-2 1-15,6 0-1 16,2-6 0-16,12 1-2 0,0-1 1 16,0-5-4-16,5-1 1 15,1-2-4-15,5 0 0 1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59.6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6-1 10 0,'20'0'5'0,"22"9"-3"16,-25-9 6-16,0 5-8 15,-3 4 1-15,3 2 1 16,-6 9 0-16,1-1-2 16,-7 6 0-16,-2 0 1 15,-3 3 1-15,-6-2 0 16,-8-1 0-16,0-3 0 15,-8-2 0-15,-4-4 0 0,1-2 0 16,-1-2-2-16,1-1 1 16,3 0-4-16,5-3 0 15,5-5-3-15,7-3 1 1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58.9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4 0 10 0,'28'3'5'0,"-14"20"-2"0,-11-15 3 16,-3 1-4-16,-6 8 1 15,-8 2 0-15,0 4 0 16,-6 5-4-16,-8 0 1 0,-11 3 2 15,-1 0 0-15,-2 3-4 16,5-8 1-16,1-1-4 16,13-8 1-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52.6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0 10 0,'-8'6'5'0,"-60"96"3"16,48-74 4-16,0 8-12 15,3 4 1-15,3-6-1 16,6 0 1-16,8 0-1 16,6-6 1-16,8-6 1 15,3-5 0-15,11-11 0 16,11-6 0-16,6-6 0 15,3-5 1-15,-5 0-2 16,2-3 1-16,-6-3-2 16,-5-3 1-16,-5-3-2 15,-7-11 1-15,-5 3-1 16,-11-5 0-16,-4 2 0 0,-7 6 1 16,-12 5-1-16,-11 3 1 31,-37 26-6-31,0 5 0 1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52.2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1 24 5 0,'0'-8'2'0,"-6"-9"3"15,4 17-2-15,-4 0-1 16,0 0 0-16,-2 6 2 16,-6 2 1-16,2 3-6 15,-7 4 0-15,-7 1 4 16,-2 4 1-16,-6 3-2 15,-2-1 1-15,-1 4-1 16,0-4 0-16,3 4 0 16,0-1 0-16,3 1-2 15,3-4 0-15,0 1-3 16,5-6 0-16,9-6-3 16,6-5 1-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51.9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20 7 0,'0'-6'3'0,"-3"0"6"0,3 6 0 16,3-2-7-16,0-4 1 0,2 6 0 16,-2 0 1-16,11 0-6 15,-3 3 1-15,6 2 2 16,3 1 1-16,-3 3-2 15,5 2 0-15,4 0-1 16,-1 0 1-16,0 1 0 16,1 2 0-16,2 0 0 15,6 0 1-15,-6 3-1 16,0-3 0-16,-5-5 0 16,-7-1 1-16,7-2-1 15,-9 5 1-15,-8-3-2 16,-3 1 1-16,-3 2 0 15,-3 0 1-15,-6 6-2 16,-10 0 1-16,-7 0 1 16,9-3 0-16,-14 6 0 15,-5-3 0-15,-7 0 0 16,1 0 0-16,0-3 0 16,3 3 1-16,2-3-2 0,6-3 0 15,-3 1-3-15,6 2 0 16,5-6-3-16,12 1 0 1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1T20:18:51.2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4 21 1 0,'8'-22'0'0,"-8"24"6"0,0-2-9 0,0 0 5 16,0 0 1-16,0 0 1 15,0 0 1-15,0 0-6 16,0 12 0-16,-3 2 4 15,-2 8 0-15,-4 7-2 16,1 13 1-16,-1 6-2 16,-8-3 1-16,-2 3 0 15,7-8 0-15,-2-7 1 16,0-2 0-16,-3-8 0 16,9-6 1-16,5-3 0 15,-6-3 0-15,4-2-1 16,5-4 1-16,0-5-2 15,14-5 0-15,-3-1-1 16,3-2 0-16,0-1 0 16,6-2 0-16,0 2-1 15,-3-2 1-15,3 6-1 16,5-1 1-16,-5 9-1 0,-1 0 0 16,4 5 1-16,-9 0 0 15,3 4-1-15,-6-1 0 16,1 3 1-16,-10 0 0 15,-2-2 0-15,0-1 1 16,-8 0 0-16,2 0 0 16,-2-2 0-16,-9-1 1 15,6 1-1-15,-9-1 1 16,3 1-1-16,0-4 0 0,3-2-3 16,-6-3 1-16,6 0-3 15,-3 0 0-15,6-3-3 16,0 1 1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383</Words>
  <Characters>218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INCIPLES OF MATHEMATICS 11</vt:lpstr>
    </vt:vector>
  </TitlesOfParts>
  <Company>SD40</Company>
  <LinksUpToDate>false</LinksUpToDate>
  <CharactersWithSpaces>25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LES OF MATHEMATICS 11</dc:title>
  <dc:subject/>
  <dc:creator>Carey Hibi</dc:creator>
  <cp:keywords/>
  <dc:description/>
  <cp:lastModifiedBy>Micheline Kamber</cp:lastModifiedBy>
  <cp:revision>3</cp:revision>
  <cp:lastPrinted>2015-05-02T23:38:00Z</cp:lastPrinted>
  <dcterms:created xsi:type="dcterms:W3CDTF">2015-05-02T23:39:00Z</dcterms:created>
  <dcterms:modified xsi:type="dcterms:W3CDTF">2015-05-11T2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